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A6D28F" w14:textId="1E67E751" w:rsidR="00972372" w:rsidRPr="003D0FA8" w:rsidRDefault="003B51C4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МИНИСТЕРСТВО ПРОСВЕЩЕНИЯ</w:t>
      </w:r>
    </w:p>
    <w:p w14:paraId="5B7D5BC7" w14:textId="7DED88D2" w:rsidR="00ED26C2" w:rsidRPr="003D0FA8" w:rsidRDefault="003B51C4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ПРИДНЕСТРОВСКОЙ МОЛДАВСКОЙ РЕСПУБЛИКИ</w:t>
      </w:r>
    </w:p>
    <w:p w14:paraId="7336C4A5" w14:textId="1321C0C8" w:rsidR="003B51C4" w:rsidRPr="003D0FA8" w:rsidRDefault="003B51C4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ГОУ ДПО «ИНСТИТУТ РАЗВИТИЯ ОБРАЗОВАНИЯ И ПОВЫШЕНИЯ КВАЛИФИКАЦИИ»</w:t>
      </w:r>
    </w:p>
    <w:p w14:paraId="4ACD198D" w14:textId="77777777" w:rsidR="003B51C4" w:rsidRPr="003D0FA8" w:rsidRDefault="003B51C4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0B2B776F" w14:textId="77777777" w:rsidR="00845745" w:rsidRPr="003D0FA8" w:rsidRDefault="00845745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1D919FA3" w14:textId="77777777" w:rsidR="00845745" w:rsidRPr="003D0FA8" w:rsidRDefault="00845745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76A60089" w14:textId="6D5EFF1A" w:rsidR="00845745" w:rsidRPr="003D0FA8" w:rsidRDefault="00845745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476BE11E" w14:textId="10A82301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1D538E72" w14:textId="298C5DEB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08FBC42F" w14:textId="3DA20150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0B19236C" w14:textId="5E70930A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1FC5D84D" w14:textId="0407CA82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39F08A1C" w14:textId="44200D40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1CA919E8" w14:textId="77777777" w:rsidR="003D0FA8" w:rsidRPr="003D0FA8" w:rsidRDefault="003D0FA8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0A09AF91" w14:textId="0E8B3CF6" w:rsidR="003B51C4" w:rsidRPr="003D0FA8" w:rsidRDefault="00211D8E" w:rsidP="00C81395">
      <w:pPr>
        <w:widowControl w:val="0"/>
        <w:tabs>
          <w:tab w:val="left" w:pos="1843"/>
        </w:tabs>
        <w:spacing w:after="0"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3D0FA8">
        <w:rPr>
          <w:rFonts w:ascii="Times New Roman" w:hAnsi="Times New Roman" w:cs="Times New Roman"/>
          <w:b/>
          <w:sz w:val="32"/>
          <w:szCs w:val="32"/>
        </w:rPr>
        <w:t>ГОСУДАРС</w:t>
      </w:r>
      <w:r w:rsidR="000F6464" w:rsidRPr="003D0FA8">
        <w:rPr>
          <w:rFonts w:ascii="Times New Roman" w:hAnsi="Times New Roman" w:cs="Times New Roman"/>
          <w:b/>
          <w:sz w:val="32"/>
          <w:szCs w:val="32"/>
        </w:rPr>
        <w:t>Т</w:t>
      </w:r>
      <w:r w:rsidRPr="003D0FA8">
        <w:rPr>
          <w:rFonts w:ascii="Times New Roman" w:hAnsi="Times New Roman" w:cs="Times New Roman"/>
          <w:b/>
          <w:sz w:val="32"/>
          <w:szCs w:val="32"/>
        </w:rPr>
        <w:t>ВЕННАЯ</w:t>
      </w:r>
      <w:r w:rsidR="0051445B" w:rsidRPr="003D0FA8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E33873" w:rsidRPr="003D0FA8">
        <w:rPr>
          <w:rFonts w:ascii="Times New Roman" w:hAnsi="Times New Roman" w:cs="Times New Roman"/>
          <w:b/>
          <w:sz w:val="32"/>
          <w:szCs w:val="32"/>
        </w:rPr>
        <w:t>ПРОГРАММА</w:t>
      </w:r>
      <w:r w:rsidR="003D0FA8" w:rsidRPr="003D0FA8">
        <w:rPr>
          <w:rFonts w:ascii="Times New Roman" w:hAnsi="Times New Roman" w:cs="Times New Roman"/>
          <w:b/>
          <w:sz w:val="32"/>
          <w:szCs w:val="32"/>
        </w:rPr>
        <w:br/>
      </w:r>
      <w:r w:rsidR="00E33873" w:rsidRPr="003D0FA8">
        <w:rPr>
          <w:rFonts w:ascii="Times New Roman" w:hAnsi="Times New Roman" w:cs="Times New Roman"/>
          <w:b/>
          <w:sz w:val="32"/>
          <w:szCs w:val="32"/>
        </w:rPr>
        <w:t>ПО УЧЕБНОМУ ПРЕДМЕТУ «</w:t>
      </w:r>
      <w:r w:rsidR="00845745" w:rsidRPr="003D0FA8">
        <w:rPr>
          <w:rFonts w:ascii="Times New Roman" w:hAnsi="Times New Roman" w:cs="Times New Roman"/>
          <w:b/>
          <w:sz w:val="32"/>
          <w:szCs w:val="32"/>
        </w:rPr>
        <w:t>МАТЕМАТИКА</w:t>
      </w:r>
      <w:r w:rsidR="00E33873" w:rsidRPr="003D0FA8">
        <w:rPr>
          <w:rFonts w:ascii="Times New Roman" w:hAnsi="Times New Roman" w:cs="Times New Roman"/>
          <w:b/>
          <w:sz w:val="32"/>
          <w:szCs w:val="32"/>
        </w:rPr>
        <w:t>»</w:t>
      </w:r>
      <w:r w:rsidR="003D0FA8" w:rsidRPr="003D0FA8">
        <w:rPr>
          <w:rFonts w:ascii="Times New Roman" w:hAnsi="Times New Roman" w:cs="Times New Roman"/>
          <w:b/>
          <w:sz w:val="32"/>
          <w:szCs w:val="32"/>
        </w:rPr>
        <w:br/>
      </w:r>
      <w:r w:rsidR="00972372" w:rsidRPr="003D0FA8">
        <w:rPr>
          <w:rFonts w:ascii="Times New Roman" w:hAnsi="Times New Roman" w:cs="Times New Roman"/>
          <w:sz w:val="32"/>
          <w:szCs w:val="32"/>
        </w:rPr>
        <w:t>(</w:t>
      </w:r>
      <w:r w:rsidR="0041125D" w:rsidRPr="003D0FA8">
        <w:rPr>
          <w:rFonts w:ascii="Times New Roman" w:hAnsi="Times New Roman" w:cs="Times New Roman"/>
          <w:sz w:val="32"/>
          <w:szCs w:val="32"/>
        </w:rPr>
        <w:t>УГЛУБЛ</w:t>
      </w:r>
      <w:r w:rsidR="00B262D9">
        <w:rPr>
          <w:rFonts w:ascii="Times New Roman" w:hAnsi="Times New Roman" w:cs="Times New Roman"/>
          <w:sz w:val="32"/>
          <w:szCs w:val="32"/>
        </w:rPr>
        <w:t>Е</w:t>
      </w:r>
      <w:r w:rsidR="0041125D" w:rsidRPr="003D0FA8">
        <w:rPr>
          <w:rFonts w:ascii="Times New Roman" w:hAnsi="Times New Roman" w:cs="Times New Roman"/>
          <w:sz w:val="32"/>
          <w:szCs w:val="32"/>
        </w:rPr>
        <w:t>ННЫЙ</w:t>
      </w:r>
      <w:r w:rsidR="007B132E" w:rsidRPr="003D0FA8">
        <w:rPr>
          <w:rFonts w:ascii="Times New Roman" w:hAnsi="Times New Roman" w:cs="Times New Roman"/>
          <w:sz w:val="32"/>
          <w:szCs w:val="32"/>
        </w:rPr>
        <w:t xml:space="preserve"> УРОВЕНЬ</w:t>
      </w:r>
      <w:r w:rsidR="00972372" w:rsidRPr="003D0FA8">
        <w:rPr>
          <w:rFonts w:ascii="Times New Roman" w:hAnsi="Times New Roman" w:cs="Times New Roman"/>
          <w:sz w:val="32"/>
          <w:szCs w:val="32"/>
        </w:rPr>
        <w:t>)</w:t>
      </w:r>
      <w:r w:rsidR="003D0FA8" w:rsidRPr="003D0FA8">
        <w:rPr>
          <w:rFonts w:ascii="Times New Roman" w:hAnsi="Times New Roman" w:cs="Times New Roman"/>
          <w:sz w:val="32"/>
          <w:szCs w:val="32"/>
        </w:rPr>
        <w:br/>
      </w:r>
      <w:r w:rsidR="00E33873" w:rsidRPr="003D0FA8">
        <w:rPr>
          <w:rFonts w:ascii="Times New Roman" w:hAnsi="Times New Roman" w:cs="Times New Roman"/>
          <w:sz w:val="32"/>
          <w:szCs w:val="32"/>
        </w:rPr>
        <w:t xml:space="preserve">для </w:t>
      </w:r>
      <w:r w:rsidR="0041125D" w:rsidRPr="003D0FA8">
        <w:rPr>
          <w:rFonts w:ascii="Times New Roman" w:hAnsi="Times New Roman" w:cs="Times New Roman"/>
          <w:sz w:val="32"/>
          <w:szCs w:val="32"/>
        </w:rPr>
        <w:t>7</w:t>
      </w:r>
      <w:r w:rsidR="00972372" w:rsidRPr="003D0FA8">
        <w:rPr>
          <w:rFonts w:ascii="Times New Roman" w:hAnsi="Times New Roman" w:cs="Times New Roman"/>
          <w:sz w:val="32"/>
          <w:szCs w:val="32"/>
        </w:rPr>
        <w:t>–</w:t>
      </w:r>
      <w:r w:rsidR="00845745" w:rsidRPr="003D0FA8">
        <w:rPr>
          <w:rFonts w:ascii="Times New Roman" w:hAnsi="Times New Roman" w:cs="Times New Roman"/>
          <w:sz w:val="32"/>
          <w:szCs w:val="32"/>
        </w:rPr>
        <w:t>9</w:t>
      </w:r>
      <w:r w:rsidR="003B51C4" w:rsidRPr="003D0FA8">
        <w:rPr>
          <w:rFonts w:ascii="Times New Roman" w:hAnsi="Times New Roman" w:cs="Times New Roman"/>
          <w:sz w:val="32"/>
          <w:szCs w:val="32"/>
        </w:rPr>
        <w:t xml:space="preserve"> классов организаций общего образования</w:t>
      </w:r>
      <w:r w:rsidR="003D0FA8" w:rsidRPr="003D0FA8">
        <w:rPr>
          <w:rFonts w:ascii="Times New Roman" w:hAnsi="Times New Roman" w:cs="Times New Roman"/>
          <w:sz w:val="32"/>
          <w:szCs w:val="32"/>
        </w:rPr>
        <w:br/>
      </w:r>
      <w:r w:rsidR="003B51C4" w:rsidRPr="003D0FA8">
        <w:rPr>
          <w:rFonts w:ascii="Times New Roman" w:hAnsi="Times New Roman" w:cs="Times New Roman"/>
          <w:sz w:val="32"/>
          <w:szCs w:val="32"/>
        </w:rPr>
        <w:t>Приднестровской Молдавской Республики</w:t>
      </w:r>
    </w:p>
    <w:p w14:paraId="2B994822" w14:textId="77777777" w:rsidR="00E33873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32711C97" w14:textId="77777777" w:rsidR="00E33873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  <w:szCs w:val="32"/>
        </w:rPr>
      </w:pPr>
    </w:p>
    <w:p w14:paraId="38629756" w14:textId="77777777" w:rsidR="00E33873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395486D9" w14:textId="77777777" w:rsidR="00E33873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7AC60D0B" w14:textId="77777777" w:rsidR="00E33873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2BCCEF0A" w14:textId="77777777" w:rsidR="00E33873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6FFB19BD" w14:textId="77777777" w:rsidR="00E33873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0F174FF7" w14:textId="77777777" w:rsidR="00E33873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0C636437" w14:textId="77777777" w:rsidR="00E33873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5C084F45" w14:textId="77777777" w:rsidR="00E33873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1B23449B" w14:textId="77777777" w:rsidR="00845745" w:rsidRPr="003D0FA8" w:rsidRDefault="00845745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330BB6D7" w14:textId="49E4EE54" w:rsidR="00845745" w:rsidRPr="003D0FA8" w:rsidRDefault="00845745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6E97D964" w14:textId="527BB91A" w:rsidR="003D0FA8" w:rsidRPr="003D0FA8" w:rsidRDefault="003D0FA8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6F790A50" w14:textId="118D802C" w:rsidR="003D0FA8" w:rsidRPr="003D0FA8" w:rsidRDefault="003D0FA8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7C7ADB0B" w14:textId="103224A4" w:rsidR="003D0FA8" w:rsidRPr="003D0FA8" w:rsidRDefault="003D0FA8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6EB473ED" w14:textId="1BD04ED3" w:rsidR="003D0FA8" w:rsidRPr="003D0FA8" w:rsidRDefault="003D0FA8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216CB4B8" w14:textId="625DB5EE" w:rsidR="003D0FA8" w:rsidRPr="003D0FA8" w:rsidRDefault="003D0FA8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45D5FA3C" w14:textId="6CD32A5D" w:rsidR="00E33873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7C0D112A" w14:textId="1C58814E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0A65495B" w14:textId="6ABBEE7D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46B927B9" w14:textId="4835B6C7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4FB1D093" w14:textId="739B80E6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2FACEE2B" w14:textId="1839AFC8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78193C0F" w14:textId="7B21F253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605A4320" w14:textId="01CE0EE7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591E5316" w14:textId="0F5F5980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</w:rPr>
      </w:pPr>
    </w:p>
    <w:p w14:paraId="3CEDA66A" w14:textId="77777777" w:rsidR="00E33873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</w:p>
    <w:p w14:paraId="04160974" w14:textId="77777777" w:rsidR="00E33873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3D0FA8">
        <w:rPr>
          <w:rFonts w:ascii="Times New Roman" w:hAnsi="Times New Roman" w:cs="Times New Roman"/>
          <w:sz w:val="24"/>
          <w:szCs w:val="28"/>
        </w:rPr>
        <w:t>Тирасполь</w:t>
      </w:r>
    </w:p>
    <w:p w14:paraId="5C754B8E" w14:textId="1CDC48E3" w:rsidR="00845745" w:rsidRPr="003D0FA8" w:rsidRDefault="00E33873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3D0FA8">
        <w:rPr>
          <w:rFonts w:ascii="Times New Roman" w:hAnsi="Times New Roman" w:cs="Times New Roman"/>
          <w:sz w:val="24"/>
          <w:szCs w:val="28"/>
        </w:rPr>
        <w:t>202</w:t>
      </w:r>
      <w:r w:rsidR="003D0FA8" w:rsidRPr="003D0FA8">
        <w:rPr>
          <w:rFonts w:ascii="Times New Roman" w:hAnsi="Times New Roman" w:cs="Times New Roman"/>
          <w:sz w:val="24"/>
          <w:szCs w:val="28"/>
        </w:rPr>
        <w:t>6</w:t>
      </w:r>
      <w:r w:rsidR="00845745" w:rsidRPr="003D0FA8">
        <w:rPr>
          <w:rFonts w:ascii="Times New Roman" w:hAnsi="Times New Roman" w:cs="Times New Roman"/>
          <w:sz w:val="24"/>
          <w:szCs w:val="28"/>
        </w:rPr>
        <w:br w:type="page"/>
      </w:r>
    </w:p>
    <w:p w14:paraId="79C4CB84" w14:textId="77777777" w:rsidR="003D0FA8" w:rsidRPr="003D0FA8" w:rsidRDefault="003D0FA8" w:rsidP="00C81395">
      <w:pPr>
        <w:widowControl w:val="0"/>
        <w:tabs>
          <w:tab w:val="left" w:pos="1843"/>
        </w:tabs>
        <w:spacing w:after="0" w:line="276" w:lineRule="auto"/>
        <w:ind w:firstLine="709"/>
        <w:jc w:val="both"/>
        <w:rPr>
          <w:rFonts w:ascii="Times New Roman" w:hAnsi="Times New Roman" w:cs="Times New Roman"/>
          <w:b/>
          <w:sz w:val="24"/>
          <w:szCs w:val="28"/>
        </w:rPr>
      </w:pPr>
    </w:p>
    <w:p w14:paraId="2E7834E8" w14:textId="09220920" w:rsidR="00E33873" w:rsidRPr="003D0FA8" w:rsidRDefault="00E33873" w:rsidP="00C81395">
      <w:pPr>
        <w:widowControl w:val="0"/>
        <w:tabs>
          <w:tab w:val="left" w:pos="1843"/>
        </w:tabs>
        <w:spacing w:after="0" w:line="276" w:lineRule="auto"/>
        <w:ind w:firstLine="709"/>
        <w:jc w:val="both"/>
        <w:rPr>
          <w:rFonts w:ascii="Times New Roman" w:hAnsi="Times New Roman" w:cs="Times New Roman"/>
          <w:b/>
          <w:sz w:val="24"/>
          <w:szCs w:val="28"/>
        </w:rPr>
      </w:pPr>
      <w:r w:rsidRPr="003D0FA8">
        <w:rPr>
          <w:rFonts w:ascii="Times New Roman" w:hAnsi="Times New Roman" w:cs="Times New Roman"/>
          <w:b/>
          <w:sz w:val="24"/>
          <w:szCs w:val="28"/>
        </w:rPr>
        <w:t>Составители:</w:t>
      </w:r>
    </w:p>
    <w:p w14:paraId="4FF866A8" w14:textId="283E672E" w:rsidR="0041125D" w:rsidRPr="003D0FA8" w:rsidRDefault="00972372" w:rsidP="00C81395">
      <w:pPr>
        <w:widowControl w:val="0"/>
        <w:tabs>
          <w:tab w:val="left" w:pos="1843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r w:rsidRPr="003D0FA8">
        <w:rPr>
          <w:rFonts w:ascii="Times New Roman" w:hAnsi="Times New Roman" w:cs="Times New Roman"/>
          <w:sz w:val="24"/>
          <w:szCs w:val="28"/>
        </w:rPr>
        <w:t>–</w:t>
      </w:r>
      <w:r w:rsidR="003D0FA8" w:rsidRPr="003D0FA8">
        <w:rPr>
          <w:rFonts w:ascii="Times New Roman" w:hAnsi="Times New Roman" w:cs="Times New Roman"/>
          <w:sz w:val="24"/>
          <w:szCs w:val="28"/>
        </w:rPr>
        <w:t> </w:t>
      </w:r>
      <w:r w:rsidRPr="003D0FA8">
        <w:rPr>
          <w:rFonts w:ascii="Times New Roman" w:hAnsi="Times New Roman" w:cs="Times New Roman"/>
          <w:b/>
          <w:sz w:val="24"/>
          <w:szCs w:val="28"/>
        </w:rPr>
        <w:t>Е.</w:t>
      </w:r>
      <w:r w:rsidR="003D0FA8" w:rsidRPr="003D0FA8">
        <w:rPr>
          <w:rFonts w:ascii="Times New Roman" w:hAnsi="Times New Roman" w:cs="Times New Roman"/>
          <w:b/>
          <w:sz w:val="24"/>
          <w:szCs w:val="28"/>
        </w:rPr>
        <w:t> </w:t>
      </w:r>
      <w:r w:rsidRPr="003D0FA8">
        <w:rPr>
          <w:rFonts w:ascii="Times New Roman" w:hAnsi="Times New Roman" w:cs="Times New Roman"/>
          <w:b/>
          <w:sz w:val="24"/>
          <w:szCs w:val="28"/>
        </w:rPr>
        <w:t>С.</w:t>
      </w:r>
      <w:r w:rsidR="003D0FA8" w:rsidRPr="003D0FA8">
        <w:rPr>
          <w:rFonts w:ascii="Times New Roman" w:hAnsi="Times New Roman" w:cs="Times New Roman"/>
          <w:b/>
          <w:sz w:val="24"/>
          <w:szCs w:val="28"/>
        </w:rPr>
        <w:t> </w:t>
      </w:r>
      <w:r w:rsidR="0041125D" w:rsidRPr="003D0FA8">
        <w:rPr>
          <w:rFonts w:ascii="Times New Roman" w:hAnsi="Times New Roman" w:cs="Times New Roman"/>
          <w:b/>
          <w:sz w:val="24"/>
          <w:szCs w:val="28"/>
        </w:rPr>
        <w:t>Горохова</w:t>
      </w:r>
      <w:r w:rsidR="0041125D" w:rsidRPr="003D0FA8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, </w:t>
      </w:r>
      <w:r w:rsidR="0041125D" w:rsidRPr="003D0FA8">
        <w:rPr>
          <w:rFonts w:ascii="Times New Roman" w:hAnsi="Times New Roman" w:cs="Times New Roman"/>
          <w:sz w:val="24"/>
          <w:szCs w:val="28"/>
        </w:rPr>
        <w:t>учитель математики высшей квалификационной категории МОУ</w:t>
      </w:r>
      <w:r w:rsidR="003D0FA8" w:rsidRPr="003D0FA8">
        <w:rPr>
          <w:rFonts w:ascii="Times New Roman" w:hAnsi="Times New Roman" w:cs="Times New Roman"/>
          <w:sz w:val="24"/>
          <w:szCs w:val="28"/>
        </w:rPr>
        <w:t> </w:t>
      </w:r>
      <w:r w:rsidR="0041125D" w:rsidRPr="003D0FA8">
        <w:rPr>
          <w:rFonts w:ascii="Times New Roman" w:hAnsi="Times New Roman" w:cs="Times New Roman"/>
          <w:sz w:val="24"/>
          <w:szCs w:val="28"/>
        </w:rPr>
        <w:t>«Бендерский теоретический лицей им</w:t>
      </w:r>
      <w:r w:rsidRPr="003D0FA8">
        <w:rPr>
          <w:rFonts w:ascii="Times New Roman" w:hAnsi="Times New Roman" w:cs="Times New Roman"/>
          <w:sz w:val="24"/>
          <w:szCs w:val="28"/>
        </w:rPr>
        <w:t>.</w:t>
      </w:r>
      <w:r w:rsidR="0041125D" w:rsidRPr="003D0FA8">
        <w:rPr>
          <w:rFonts w:ascii="Times New Roman" w:hAnsi="Times New Roman" w:cs="Times New Roman"/>
          <w:sz w:val="24"/>
          <w:szCs w:val="28"/>
        </w:rPr>
        <w:t xml:space="preserve"> Л.</w:t>
      </w:r>
      <w:r w:rsidRPr="003D0FA8">
        <w:rPr>
          <w:rFonts w:ascii="Times New Roman" w:hAnsi="Times New Roman" w:cs="Times New Roman"/>
          <w:sz w:val="24"/>
          <w:szCs w:val="28"/>
        </w:rPr>
        <w:t xml:space="preserve"> </w:t>
      </w:r>
      <w:r w:rsidR="0041125D" w:rsidRPr="003D0FA8">
        <w:rPr>
          <w:rFonts w:ascii="Times New Roman" w:hAnsi="Times New Roman" w:cs="Times New Roman"/>
          <w:sz w:val="24"/>
          <w:szCs w:val="28"/>
        </w:rPr>
        <w:t>С. Берга»;</w:t>
      </w:r>
    </w:p>
    <w:p w14:paraId="6263F5C3" w14:textId="4A0322BD" w:rsidR="0041125D" w:rsidRPr="003D0FA8" w:rsidRDefault="00972372" w:rsidP="00C81395">
      <w:pPr>
        <w:widowControl w:val="0"/>
        <w:tabs>
          <w:tab w:val="left" w:pos="1843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r w:rsidRPr="003D0FA8">
        <w:rPr>
          <w:rFonts w:ascii="Times New Roman" w:hAnsi="Times New Roman" w:cs="Times New Roman"/>
          <w:sz w:val="24"/>
          <w:szCs w:val="28"/>
        </w:rPr>
        <w:t>–</w:t>
      </w:r>
      <w:r w:rsidR="003D0FA8" w:rsidRPr="003D0FA8">
        <w:rPr>
          <w:rFonts w:ascii="Times New Roman" w:hAnsi="Times New Roman" w:cs="Times New Roman"/>
          <w:sz w:val="24"/>
          <w:szCs w:val="28"/>
        </w:rPr>
        <w:t> </w:t>
      </w:r>
      <w:r w:rsidRPr="003D0FA8">
        <w:rPr>
          <w:rFonts w:ascii="Times New Roman" w:hAnsi="Times New Roman" w:cs="Times New Roman"/>
          <w:b/>
          <w:sz w:val="24"/>
          <w:szCs w:val="28"/>
        </w:rPr>
        <w:t>О.</w:t>
      </w:r>
      <w:r w:rsidR="003D0FA8" w:rsidRPr="003D0FA8">
        <w:rPr>
          <w:rFonts w:ascii="Times New Roman" w:hAnsi="Times New Roman" w:cs="Times New Roman"/>
          <w:b/>
          <w:sz w:val="24"/>
          <w:szCs w:val="28"/>
        </w:rPr>
        <w:t> </w:t>
      </w:r>
      <w:r w:rsidRPr="003D0FA8">
        <w:rPr>
          <w:rFonts w:ascii="Times New Roman" w:hAnsi="Times New Roman" w:cs="Times New Roman"/>
          <w:b/>
          <w:sz w:val="24"/>
          <w:szCs w:val="28"/>
        </w:rPr>
        <w:t>В.</w:t>
      </w:r>
      <w:r w:rsidR="003D0FA8" w:rsidRPr="003D0FA8">
        <w:rPr>
          <w:rFonts w:ascii="Times New Roman" w:hAnsi="Times New Roman" w:cs="Times New Roman"/>
          <w:b/>
          <w:sz w:val="24"/>
          <w:szCs w:val="28"/>
        </w:rPr>
        <w:t> </w:t>
      </w:r>
      <w:r w:rsidR="0041125D" w:rsidRPr="003D0FA8">
        <w:rPr>
          <w:rFonts w:ascii="Times New Roman" w:hAnsi="Times New Roman" w:cs="Times New Roman"/>
          <w:b/>
          <w:sz w:val="24"/>
          <w:szCs w:val="28"/>
        </w:rPr>
        <w:t>Караман</w:t>
      </w:r>
      <w:r w:rsidR="0041125D" w:rsidRPr="003D0FA8">
        <w:rPr>
          <w:rFonts w:ascii="Times New Roman" w:hAnsi="Times New Roman" w:cs="Times New Roman"/>
          <w:sz w:val="24"/>
          <w:szCs w:val="28"/>
        </w:rPr>
        <w:t>, учитель математики пе</w:t>
      </w:r>
      <w:r w:rsidRPr="003D0FA8">
        <w:rPr>
          <w:rFonts w:ascii="Times New Roman" w:hAnsi="Times New Roman" w:cs="Times New Roman"/>
          <w:sz w:val="24"/>
          <w:szCs w:val="28"/>
        </w:rPr>
        <w:t>рвой квалификационной категории</w:t>
      </w:r>
      <w:r w:rsidR="0041125D" w:rsidRPr="003D0FA8">
        <w:rPr>
          <w:rFonts w:ascii="Times New Roman" w:hAnsi="Times New Roman" w:cs="Times New Roman"/>
          <w:sz w:val="24"/>
          <w:szCs w:val="28"/>
        </w:rPr>
        <w:t xml:space="preserve"> МОУ</w:t>
      </w:r>
      <w:r w:rsidR="003D0FA8" w:rsidRPr="003D0FA8">
        <w:rPr>
          <w:rFonts w:ascii="Times New Roman" w:hAnsi="Times New Roman" w:cs="Times New Roman"/>
          <w:sz w:val="24"/>
          <w:szCs w:val="28"/>
        </w:rPr>
        <w:t> </w:t>
      </w:r>
      <w:r w:rsidR="0041125D" w:rsidRPr="003D0FA8">
        <w:rPr>
          <w:rFonts w:ascii="Times New Roman" w:hAnsi="Times New Roman" w:cs="Times New Roman"/>
          <w:sz w:val="24"/>
          <w:szCs w:val="28"/>
        </w:rPr>
        <w:t>«</w:t>
      </w:r>
      <w:proofErr w:type="spellStart"/>
      <w:r w:rsidR="0041125D" w:rsidRPr="003D0FA8">
        <w:rPr>
          <w:rFonts w:ascii="Times New Roman" w:hAnsi="Times New Roman" w:cs="Times New Roman"/>
          <w:sz w:val="24"/>
          <w:szCs w:val="28"/>
        </w:rPr>
        <w:t>Рыбницкая</w:t>
      </w:r>
      <w:proofErr w:type="spellEnd"/>
      <w:r w:rsidR="0041125D" w:rsidRPr="003D0FA8">
        <w:rPr>
          <w:rFonts w:ascii="Times New Roman" w:hAnsi="Times New Roman" w:cs="Times New Roman"/>
          <w:sz w:val="24"/>
          <w:szCs w:val="28"/>
        </w:rPr>
        <w:t xml:space="preserve"> русская средняя общеобразовательная школа №</w:t>
      </w:r>
      <w:r w:rsidR="003D0FA8" w:rsidRPr="003D0FA8">
        <w:rPr>
          <w:rFonts w:ascii="Times New Roman" w:hAnsi="Times New Roman" w:cs="Times New Roman"/>
          <w:sz w:val="24"/>
          <w:szCs w:val="28"/>
        </w:rPr>
        <w:t xml:space="preserve"> </w:t>
      </w:r>
      <w:r w:rsidR="0041125D" w:rsidRPr="003D0FA8">
        <w:rPr>
          <w:rFonts w:ascii="Times New Roman" w:hAnsi="Times New Roman" w:cs="Times New Roman"/>
          <w:sz w:val="24"/>
          <w:szCs w:val="28"/>
        </w:rPr>
        <w:t>6 с лицейскими классами»</w:t>
      </w:r>
      <w:r w:rsidRPr="003D0FA8">
        <w:rPr>
          <w:rFonts w:ascii="Times New Roman" w:hAnsi="Times New Roman" w:cs="Times New Roman"/>
          <w:sz w:val="24"/>
          <w:szCs w:val="28"/>
        </w:rPr>
        <w:t>;</w:t>
      </w:r>
    </w:p>
    <w:p w14:paraId="140BF5B2" w14:textId="1C732A14" w:rsidR="00E93642" w:rsidRPr="003D0FA8" w:rsidRDefault="00972372" w:rsidP="00C81395">
      <w:pPr>
        <w:widowControl w:val="0"/>
        <w:tabs>
          <w:tab w:val="left" w:pos="1843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r w:rsidRPr="003D0FA8">
        <w:rPr>
          <w:rFonts w:ascii="Times New Roman" w:hAnsi="Times New Roman" w:cs="Times New Roman"/>
          <w:sz w:val="24"/>
          <w:szCs w:val="28"/>
        </w:rPr>
        <w:t>–</w:t>
      </w:r>
      <w:r w:rsidR="003D0FA8" w:rsidRPr="003D0FA8">
        <w:rPr>
          <w:rFonts w:ascii="Times New Roman" w:hAnsi="Times New Roman" w:cs="Times New Roman"/>
          <w:sz w:val="24"/>
          <w:szCs w:val="28"/>
        </w:rPr>
        <w:t> </w:t>
      </w:r>
      <w:r w:rsidRPr="003D0FA8">
        <w:rPr>
          <w:rFonts w:ascii="Times New Roman" w:hAnsi="Times New Roman" w:cs="Times New Roman"/>
          <w:b/>
          <w:sz w:val="24"/>
          <w:szCs w:val="28"/>
        </w:rPr>
        <w:t>М.</w:t>
      </w:r>
      <w:r w:rsidR="003D0FA8" w:rsidRPr="003D0FA8">
        <w:rPr>
          <w:rFonts w:ascii="Times New Roman" w:hAnsi="Times New Roman" w:cs="Times New Roman"/>
          <w:b/>
          <w:sz w:val="24"/>
          <w:szCs w:val="28"/>
        </w:rPr>
        <w:t> </w:t>
      </w:r>
      <w:r w:rsidRPr="003D0FA8">
        <w:rPr>
          <w:rFonts w:ascii="Times New Roman" w:hAnsi="Times New Roman" w:cs="Times New Roman"/>
          <w:b/>
          <w:sz w:val="24"/>
          <w:szCs w:val="28"/>
        </w:rPr>
        <w:t>А.</w:t>
      </w:r>
      <w:r w:rsidR="003D0FA8" w:rsidRPr="003D0FA8">
        <w:rPr>
          <w:rFonts w:ascii="Times New Roman" w:hAnsi="Times New Roman" w:cs="Times New Roman"/>
          <w:b/>
          <w:sz w:val="24"/>
          <w:szCs w:val="28"/>
        </w:rPr>
        <w:t> </w:t>
      </w:r>
      <w:r w:rsidR="00E93642" w:rsidRPr="003D0FA8">
        <w:rPr>
          <w:rFonts w:ascii="Times New Roman" w:hAnsi="Times New Roman" w:cs="Times New Roman"/>
          <w:b/>
          <w:sz w:val="24"/>
          <w:szCs w:val="28"/>
        </w:rPr>
        <w:t>Криворученко</w:t>
      </w:r>
      <w:r w:rsidR="00E93642" w:rsidRPr="003D0FA8">
        <w:rPr>
          <w:rFonts w:ascii="Times New Roman" w:hAnsi="Times New Roman" w:cs="Times New Roman"/>
          <w:sz w:val="24"/>
          <w:szCs w:val="28"/>
        </w:rPr>
        <w:t>, главный методист кафедры общеобразовательных дисциплин и дополнительного образования ГОУ ДПО «Институт развития образования и повышения квалификации»</w:t>
      </w:r>
      <w:r w:rsidRPr="003D0FA8">
        <w:rPr>
          <w:rFonts w:ascii="Times New Roman" w:hAnsi="Times New Roman" w:cs="Times New Roman"/>
          <w:sz w:val="24"/>
          <w:szCs w:val="28"/>
        </w:rPr>
        <w:t>;</w:t>
      </w:r>
    </w:p>
    <w:p w14:paraId="7D1592EF" w14:textId="74AAB60B" w:rsidR="00845745" w:rsidRPr="003D0FA8" w:rsidRDefault="00972372" w:rsidP="00C81395">
      <w:pPr>
        <w:widowControl w:val="0"/>
        <w:tabs>
          <w:tab w:val="left" w:pos="1843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r w:rsidRPr="003D0FA8">
        <w:rPr>
          <w:rFonts w:ascii="Times New Roman" w:hAnsi="Times New Roman" w:cs="Times New Roman"/>
          <w:sz w:val="24"/>
          <w:szCs w:val="28"/>
        </w:rPr>
        <w:t>–</w:t>
      </w:r>
      <w:r w:rsidR="003D0FA8" w:rsidRPr="003D0FA8">
        <w:rPr>
          <w:rFonts w:ascii="Times New Roman" w:hAnsi="Times New Roman" w:cs="Times New Roman"/>
          <w:sz w:val="24"/>
          <w:szCs w:val="28"/>
        </w:rPr>
        <w:t> </w:t>
      </w:r>
      <w:r w:rsidRPr="003D0FA8">
        <w:rPr>
          <w:rFonts w:ascii="Times New Roman" w:hAnsi="Times New Roman" w:cs="Times New Roman"/>
          <w:b/>
          <w:sz w:val="24"/>
          <w:szCs w:val="28"/>
        </w:rPr>
        <w:t>И.</w:t>
      </w:r>
      <w:r w:rsidR="003D0FA8" w:rsidRPr="003D0FA8">
        <w:rPr>
          <w:rFonts w:ascii="Times New Roman" w:hAnsi="Times New Roman" w:cs="Times New Roman"/>
          <w:b/>
          <w:sz w:val="24"/>
          <w:szCs w:val="28"/>
        </w:rPr>
        <w:t> </w:t>
      </w:r>
      <w:r w:rsidRPr="003D0FA8">
        <w:rPr>
          <w:rFonts w:ascii="Times New Roman" w:hAnsi="Times New Roman" w:cs="Times New Roman"/>
          <w:b/>
          <w:sz w:val="24"/>
          <w:szCs w:val="28"/>
        </w:rPr>
        <w:t>Ф.</w:t>
      </w:r>
      <w:r w:rsidR="003D0FA8" w:rsidRPr="003D0FA8">
        <w:rPr>
          <w:rFonts w:ascii="Times New Roman" w:hAnsi="Times New Roman" w:cs="Times New Roman"/>
          <w:b/>
          <w:sz w:val="24"/>
          <w:szCs w:val="28"/>
        </w:rPr>
        <w:t> </w:t>
      </w:r>
      <w:proofErr w:type="spellStart"/>
      <w:r w:rsidR="00845745" w:rsidRPr="003D0FA8">
        <w:rPr>
          <w:rFonts w:ascii="Times New Roman" w:hAnsi="Times New Roman" w:cs="Times New Roman"/>
          <w:b/>
          <w:sz w:val="24"/>
          <w:szCs w:val="28"/>
        </w:rPr>
        <w:t>Пецык</w:t>
      </w:r>
      <w:proofErr w:type="spellEnd"/>
      <w:r w:rsidR="00845745" w:rsidRPr="003D0FA8">
        <w:rPr>
          <w:rFonts w:ascii="Times New Roman" w:hAnsi="Times New Roman" w:cs="Times New Roman"/>
          <w:sz w:val="24"/>
          <w:szCs w:val="28"/>
        </w:rPr>
        <w:t>, учитель математики высшей квалификационной категории МОУ</w:t>
      </w:r>
      <w:r w:rsidR="003D0FA8" w:rsidRPr="003D0FA8">
        <w:rPr>
          <w:rFonts w:ascii="Times New Roman" w:hAnsi="Times New Roman" w:cs="Times New Roman"/>
          <w:sz w:val="24"/>
          <w:szCs w:val="28"/>
        </w:rPr>
        <w:t> </w:t>
      </w:r>
      <w:r w:rsidR="00845745" w:rsidRPr="003D0FA8">
        <w:rPr>
          <w:rFonts w:ascii="Times New Roman" w:hAnsi="Times New Roman" w:cs="Times New Roman"/>
          <w:sz w:val="24"/>
          <w:szCs w:val="28"/>
        </w:rPr>
        <w:t>«Тираспольская средняя общеобразовательная школа №</w:t>
      </w:r>
      <w:r w:rsidRPr="003D0FA8">
        <w:rPr>
          <w:rFonts w:ascii="Times New Roman" w:hAnsi="Times New Roman" w:cs="Times New Roman"/>
          <w:sz w:val="24"/>
          <w:szCs w:val="28"/>
        </w:rPr>
        <w:t xml:space="preserve"> </w:t>
      </w:r>
      <w:r w:rsidR="00845745" w:rsidRPr="003D0FA8">
        <w:rPr>
          <w:rFonts w:ascii="Times New Roman" w:hAnsi="Times New Roman" w:cs="Times New Roman"/>
          <w:sz w:val="24"/>
          <w:szCs w:val="28"/>
        </w:rPr>
        <w:t>9»</w:t>
      </w:r>
      <w:r w:rsidRPr="003D0FA8">
        <w:rPr>
          <w:rFonts w:ascii="Times New Roman" w:hAnsi="Times New Roman" w:cs="Times New Roman"/>
          <w:sz w:val="24"/>
          <w:szCs w:val="28"/>
        </w:rPr>
        <w:t>;</w:t>
      </w:r>
    </w:p>
    <w:p w14:paraId="59F8F09C" w14:textId="72B4DDC4" w:rsidR="0041125D" w:rsidRPr="003D0FA8" w:rsidRDefault="00972372" w:rsidP="00C81395">
      <w:pPr>
        <w:widowControl w:val="0"/>
        <w:tabs>
          <w:tab w:val="left" w:pos="1843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r w:rsidRPr="003D0FA8">
        <w:rPr>
          <w:rFonts w:ascii="Times New Roman" w:hAnsi="Times New Roman" w:cs="Times New Roman"/>
          <w:sz w:val="24"/>
          <w:szCs w:val="28"/>
        </w:rPr>
        <w:t>–</w:t>
      </w:r>
      <w:r w:rsidR="003D0FA8" w:rsidRPr="003D0FA8">
        <w:rPr>
          <w:rFonts w:ascii="Times New Roman" w:hAnsi="Times New Roman" w:cs="Times New Roman"/>
          <w:sz w:val="24"/>
          <w:szCs w:val="28"/>
        </w:rPr>
        <w:t> </w:t>
      </w:r>
      <w:r w:rsidRPr="003D0FA8">
        <w:rPr>
          <w:rFonts w:ascii="Times New Roman" w:hAnsi="Times New Roman" w:cs="Times New Roman"/>
          <w:b/>
          <w:sz w:val="24"/>
          <w:szCs w:val="28"/>
        </w:rPr>
        <w:t>А.</w:t>
      </w:r>
      <w:r w:rsidR="003D0FA8" w:rsidRPr="003D0FA8">
        <w:rPr>
          <w:rFonts w:ascii="Times New Roman" w:hAnsi="Times New Roman" w:cs="Times New Roman"/>
          <w:b/>
          <w:sz w:val="24"/>
          <w:szCs w:val="28"/>
        </w:rPr>
        <w:t> </w:t>
      </w:r>
      <w:r w:rsidRPr="003D0FA8">
        <w:rPr>
          <w:rFonts w:ascii="Times New Roman" w:hAnsi="Times New Roman" w:cs="Times New Roman"/>
          <w:b/>
          <w:sz w:val="24"/>
          <w:szCs w:val="28"/>
        </w:rPr>
        <w:t>Х.</w:t>
      </w:r>
      <w:r w:rsidR="003D0FA8" w:rsidRPr="003D0FA8">
        <w:rPr>
          <w:rFonts w:ascii="Times New Roman" w:hAnsi="Times New Roman" w:cs="Times New Roman"/>
          <w:b/>
          <w:sz w:val="24"/>
          <w:szCs w:val="28"/>
        </w:rPr>
        <w:t> </w:t>
      </w:r>
      <w:proofErr w:type="spellStart"/>
      <w:r w:rsidR="0041125D" w:rsidRPr="003D0FA8">
        <w:rPr>
          <w:rFonts w:ascii="Times New Roman" w:hAnsi="Times New Roman" w:cs="Times New Roman"/>
          <w:b/>
          <w:sz w:val="24"/>
          <w:szCs w:val="28"/>
        </w:rPr>
        <w:t>Пысларь</w:t>
      </w:r>
      <w:proofErr w:type="spellEnd"/>
      <w:r w:rsidR="0041125D" w:rsidRPr="003D0FA8">
        <w:rPr>
          <w:rFonts w:ascii="Times New Roman" w:hAnsi="Times New Roman" w:cs="Times New Roman"/>
          <w:sz w:val="24"/>
          <w:szCs w:val="28"/>
        </w:rPr>
        <w:t>, учитель математики высшей квалификационной категории МОУ</w:t>
      </w:r>
      <w:r w:rsidR="003D0FA8" w:rsidRPr="003D0FA8">
        <w:rPr>
          <w:rFonts w:ascii="Times New Roman" w:hAnsi="Times New Roman" w:cs="Times New Roman"/>
          <w:sz w:val="24"/>
          <w:szCs w:val="28"/>
        </w:rPr>
        <w:t> </w:t>
      </w:r>
      <w:r w:rsidR="0041125D" w:rsidRPr="003D0FA8">
        <w:rPr>
          <w:rFonts w:ascii="Times New Roman" w:hAnsi="Times New Roman" w:cs="Times New Roman"/>
          <w:sz w:val="24"/>
          <w:szCs w:val="28"/>
        </w:rPr>
        <w:t>«Бендерский теоретический лицей им</w:t>
      </w:r>
      <w:r w:rsidRPr="003D0FA8">
        <w:rPr>
          <w:rFonts w:ascii="Times New Roman" w:hAnsi="Times New Roman" w:cs="Times New Roman"/>
          <w:sz w:val="24"/>
          <w:szCs w:val="28"/>
        </w:rPr>
        <w:t>.</w:t>
      </w:r>
      <w:r w:rsidR="0041125D" w:rsidRPr="003D0FA8">
        <w:rPr>
          <w:rFonts w:ascii="Times New Roman" w:hAnsi="Times New Roman" w:cs="Times New Roman"/>
          <w:sz w:val="24"/>
          <w:szCs w:val="28"/>
        </w:rPr>
        <w:t xml:space="preserve"> Л.</w:t>
      </w:r>
      <w:r w:rsidRPr="003D0FA8">
        <w:rPr>
          <w:rFonts w:ascii="Times New Roman" w:hAnsi="Times New Roman" w:cs="Times New Roman"/>
          <w:sz w:val="24"/>
          <w:szCs w:val="28"/>
        </w:rPr>
        <w:t xml:space="preserve"> </w:t>
      </w:r>
      <w:r w:rsidR="0041125D" w:rsidRPr="003D0FA8">
        <w:rPr>
          <w:rFonts w:ascii="Times New Roman" w:hAnsi="Times New Roman" w:cs="Times New Roman"/>
          <w:sz w:val="24"/>
          <w:szCs w:val="28"/>
        </w:rPr>
        <w:t>С. Берга»;</w:t>
      </w:r>
    </w:p>
    <w:p w14:paraId="6AA7A6C4" w14:textId="3AF3EFEA" w:rsidR="00845745" w:rsidRPr="003D0FA8" w:rsidRDefault="00972372" w:rsidP="00C81395">
      <w:pPr>
        <w:widowControl w:val="0"/>
        <w:tabs>
          <w:tab w:val="left" w:pos="1843"/>
        </w:tabs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8"/>
        </w:rPr>
      </w:pPr>
      <w:r w:rsidRPr="003D0FA8">
        <w:rPr>
          <w:rFonts w:ascii="Times New Roman" w:hAnsi="Times New Roman" w:cs="Times New Roman"/>
          <w:sz w:val="24"/>
          <w:szCs w:val="28"/>
        </w:rPr>
        <w:t>–</w:t>
      </w:r>
      <w:r w:rsidR="003D0FA8" w:rsidRPr="003D0FA8">
        <w:rPr>
          <w:rFonts w:ascii="Times New Roman" w:hAnsi="Times New Roman" w:cs="Times New Roman"/>
          <w:sz w:val="24"/>
          <w:szCs w:val="28"/>
        </w:rPr>
        <w:t> </w:t>
      </w:r>
      <w:r w:rsidRPr="003D0FA8">
        <w:rPr>
          <w:rFonts w:ascii="Times New Roman" w:hAnsi="Times New Roman" w:cs="Times New Roman"/>
          <w:b/>
          <w:sz w:val="24"/>
          <w:szCs w:val="28"/>
        </w:rPr>
        <w:t>О.</w:t>
      </w:r>
      <w:r w:rsidR="003D0FA8" w:rsidRPr="003D0FA8">
        <w:rPr>
          <w:rFonts w:ascii="Times New Roman" w:hAnsi="Times New Roman" w:cs="Times New Roman"/>
          <w:b/>
          <w:sz w:val="24"/>
          <w:szCs w:val="28"/>
        </w:rPr>
        <w:t> </w:t>
      </w:r>
      <w:r w:rsidRPr="003D0FA8">
        <w:rPr>
          <w:rFonts w:ascii="Times New Roman" w:hAnsi="Times New Roman" w:cs="Times New Roman"/>
          <w:b/>
          <w:sz w:val="24"/>
          <w:szCs w:val="28"/>
        </w:rPr>
        <w:t>А.</w:t>
      </w:r>
      <w:r w:rsidR="003D0FA8" w:rsidRPr="003D0FA8">
        <w:rPr>
          <w:rFonts w:ascii="Times New Roman" w:hAnsi="Times New Roman" w:cs="Times New Roman"/>
          <w:b/>
          <w:sz w:val="24"/>
          <w:szCs w:val="28"/>
        </w:rPr>
        <w:t> </w:t>
      </w:r>
      <w:r w:rsidR="0041125D" w:rsidRPr="003D0FA8">
        <w:rPr>
          <w:rFonts w:ascii="Times New Roman" w:hAnsi="Times New Roman" w:cs="Times New Roman"/>
          <w:b/>
          <w:sz w:val="24"/>
          <w:szCs w:val="28"/>
        </w:rPr>
        <w:t>Стасенко</w:t>
      </w:r>
      <w:r w:rsidR="0041125D" w:rsidRPr="003D0FA8">
        <w:rPr>
          <w:rFonts w:ascii="Times New Roman" w:hAnsi="Times New Roman" w:cs="Times New Roman"/>
          <w:sz w:val="24"/>
          <w:szCs w:val="28"/>
        </w:rPr>
        <w:t>, учитель математики первой квалификационной категории МОУ</w:t>
      </w:r>
      <w:r w:rsidR="003D0FA8" w:rsidRPr="003D0FA8">
        <w:rPr>
          <w:rFonts w:ascii="Times New Roman" w:hAnsi="Times New Roman" w:cs="Times New Roman"/>
          <w:sz w:val="24"/>
          <w:szCs w:val="28"/>
        </w:rPr>
        <w:t> </w:t>
      </w:r>
      <w:r w:rsidR="0041125D" w:rsidRPr="003D0FA8">
        <w:rPr>
          <w:rFonts w:ascii="Times New Roman" w:hAnsi="Times New Roman" w:cs="Times New Roman"/>
          <w:sz w:val="24"/>
          <w:szCs w:val="28"/>
        </w:rPr>
        <w:t>«</w:t>
      </w:r>
      <w:proofErr w:type="spellStart"/>
      <w:r w:rsidR="0041125D" w:rsidRPr="003D0FA8">
        <w:rPr>
          <w:rFonts w:ascii="Times New Roman" w:hAnsi="Times New Roman" w:cs="Times New Roman"/>
          <w:sz w:val="24"/>
          <w:szCs w:val="28"/>
        </w:rPr>
        <w:t>Рыбницкая</w:t>
      </w:r>
      <w:proofErr w:type="spellEnd"/>
      <w:r w:rsidR="0041125D" w:rsidRPr="003D0FA8">
        <w:rPr>
          <w:rFonts w:ascii="Times New Roman" w:hAnsi="Times New Roman" w:cs="Times New Roman"/>
          <w:sz w:val="24"/>
          <w:szCs w:val="28"/>
        </w:rPr>
        <w:t xml:space="preserve"> русская средняя общеобразовательная школа №</w:t>
      </w:r>
      <w:r w:rsidRPr="003D0FA8">
        <w:rPr>
          <w:rFonts w:ascii="Times New Roman" w:hAnsi="Times New Roman" w:cs="Times New Roman"/>
          <w:sz w:val="24"/>
          <w:szCs w:val="28"/>
        </w:rPr>
        <w:t xml:space="preserve"> </w:t>
      </w:r>
      <w:r w:rsidR="0041125D" w:rsidRPr="003D0FA8">
        <w:rPr>
          <w:rFonts w:ascii="Times New Roman" w:hAnsi="Times New Roman" w:cs="Times New Roman"/>
          <w:sz w:val="24"/>
          <w:szCs w:val="28"/>
        </w:rPr>
        <w:t>6 с лицейскими классами»</w:t>
      </w:r>
      <w:r w:rsidRPr="003D0FA8">
        <w:rPr>
          <w:rFonts w:ascii="Times New Roman" w:hAnsi="Times New Roman" w:cs="Times New Roman"/>
          <w:sz w:val="24"/>
          <w:szCs w:val="28"/>
        </w:rPr>
        <w:t>.</w:t>
      </w:r>
      <w:r w:rsidR="00845745" w:rsidRPr="003D0FA8">
        <w:rPr>
          <w:rFonts w:ascii="Times New Roman" w:hAnsi="Times New Roman" w:cs="Times New Roman"/>
          <w:sz w:val="24"/>
          <w:szCs w:val="28"/>
        </w:rPr>
        <w:br w:type="page"/>
      </w:r>
    </w:p>
    <w:p w14:paraId="0B6BF86F" w14:textId="4D5B69E0" w:rsidR="00E33873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0FA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1. </w:t>
      </w:r>
      <w:r w:rsidR="00E33873" w:rsidRPr="003D0FA8">
        <w:rPr>
          <w:rFonts w:ascii="Times New Roman" w:hAnsi="Times New Roman" w:cs="Times New Roman"/>
          <w:b/>
          <w:sz w:val="24"/>
          <w:szCs w:val="24"/>
        </w:rPr>
        <w:t>ПОЯСНИТЕЛЬНАЯ ЗАПИСКА</w:t>
      </w:r>
    </w:p>
    <w:p w14:paraId="46F98AF8" w14:textId="77777777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3FCA392" w14:textId="36AD2468" w:rsidR="0044328F" w:rsidRPr="003D0FA8" w:rsidRDefault="00211D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Государственная</w:t>
      </w:r>
      <w:r w:rsidR="0051445B" w:rsidRPr="003D0FA8">
        <w:rPr>
          <w:rFonts w:ascii="Times New Roman" w:hAnsi="Times New Roman" w:cs="Times New Roman"/>
          <w:sz w:val="24"/>
          <w:szCs w:val="24"/>
        </w:rPr>
        <w:t xml:space="preserve"> программа </w:t>
      </w:r>
      <w:r w:rsidR="006F45D6" w:rsidRPr="003D0FA8">
        <w:rPr>
          <w:rFonts w:ascii="Times New Roman" w:hAnsi="Times New Roman" w:cs="Times New Roman"/>
          <w:sz w:val="24"/>
          <w:szCs w:val="24"/>
        </w:rPr>
        <w:t>учебного предмета «</w:t>
      </w:r>
      <w:r w:rsidR="00A910E7" w:rsidRPr="003D0FA8">
        <w:rPr>
          <w:rFonts w:ascii="Times New Roman" w:hAnsi="Times New Roman" w:cs="Times New Roman"/>
          <w:sz w:val="24"/>
          <w:szCs w:val="24"/>
        </w:rPr>
        <w:t>Математика</w:t>
      </w:r>
      <w:r w:rsidR="006F45D6" w:rsidRPr="003D0FA8">
        <w:rPr>
          <w:rFonts w:ascii="Times New Roman" w:hAnsi="Times New Roman" w:cs="Times New Roman"/>
          <w:sz w:val="24"/>
          <w:szCs w:val="24"/>
        </w:rPr>
        <w:t xml:space="preserve">» </w:t>
      </w:r>
      <w:r w:rsidR="00391C65" w:rsidRPr="003D0FA8">
        <w:rPr>
          <w:rFonts w:ascii="Times New Roman" w:hAnsi="Times New Roman" w:cs="Times New Roman"/>
          <w:sz w:val="24"/>
          <w:szCs w:val="24"/>
        </w:rPr>
        <w:t xml:space="preserve">для основного общего образования </w:t>
      </w:r>
      <w:r w:rsidR="006F45D6" w:rsidRPr="003D0FA8">
        <w:rPr>
          <w:rFonts w:ascii="Times New Roman" w:hAnsi="Times New Roman" w:cs="Times New Roman"/>
          <w:sz w:val="24"/>
          <w:szCs w:val="24"/>
        </w:rPr>
        <w:t>составлена в соответствии с требованиями Государственного образовательного стандарта основного общего образования Приднестровской Молдавской Республики (</w:t>
      </w:r>
      <w:r w:rsidR="00972372" w:rsidRPr="003D0FA8">
        <w:rPr>
          <w:rFonts w:ascii="Times New Roman" w:hAnsi="Times New Roman" w:cs="Times New Roman"/>
          <w:sz w:val="24"/>
          <w:szCs w:val="24"/>
        </w:rPr>
        <w:t>п</w:t>
      </w:r>
      <w:r w:rsidR="006F45D6" w:rsidRPr="003D0FA8">
        <w:rPr>
          <w:rFonts w:ascii="Times New Roman" w:hAnsi="Times New Roman" w:cs="Times New Roman"/>
          <w:sz w:val="24"/>
          <w:szCs w:val="24"/>
        </w:rPr>
        <w:t xml:space="preserve">риказ Министерства просвещения </w:t>
      </w:r>
      <w:r w:rsidR="00972372" w:rsidRPr="003D0FA8">
        <w:rPr>
          <w:rFonts w:ascii="Times New Roman" w:hAnsi="Times New Roman" w:cs="Times New Roman"/>
          <w:sz w:val="24"/>
          <w:szCs w:val="24"/>
        </w:rPr>
        <w:t>ПМР от 20 февраля 2024 года</w:t>
      </w:r>
      <w:r w:rsidR="006F45D6" w:rsidRPr="003D0FA8">
        <w:rPr>
          <w:rFonts w:ascii="Times New Roman" w:hAnsi="Times New Roman" w:cs="Times New Roman"/>
          <w:sz w:val="24"/>
          <w:szCs w:val="24"/>
        </w:rPr>
        <w:t xml:space="preserve"> №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="006F45D6" w:rsidRPr="003D0FA8">
        <w:rPr>
          <w:rFonts w:ascii="Times New Roman" w:hAnsi="Times New Roman" w:cs="Times New Roman"/>
          <w:sz w:val="24"/>
          <w:szCs w:val="24"/>
        </w:rPr>
        <w:t xml:space="preserve">124) на основе </w:t>
      </w:r>
      <w:r w:rsidR="00AA403E" w:rsidRPr="003D0FA8">
        <w:rPr>
          <w:rFonts w:ascii="Times New Roman" w:hAnsi="Times New Roman" w:cs="Times New Roman"/>
          <w:sz w:val="24"/>
          <w:szCs w:val="24"/>
        </w:rPr>
        <w:t>Федеральной рабочей программы основного общего образования учебн</w:t>
      </w:r>
      <w:r w:rsidR="00972372" w:rsidRPr="003D0FA8">
        <w:rPr>
          <w:rFonts w:ascii="Times New Roman" w:hAnsi="Times New Roman" w:cs="Times New Roman"/>
          <w:sz w:val="24"/>
          <w:szCs w:val="24"/>
        </w:rPr>
        <w:t>ого предмета «Математика»</w:t>
      </w:r>
      <w:r w:rsidR="003D0FA8" w:rsidRPr="003D0FA8">
        <w:rPr>
          <w:rFonts w:ascii="Times New Roman" w:hAnsi="Times New Roman" w:cs="Times New Roman"/>
          <w:sz w:val="24"/>
          <w:szCs w:val="24"/>
        </w:rPr>
        <w:br/>
      </w:r>
      <w:r w:rsidR="00972372" w:rsidRPr="003D0FA8">
        <w:rPr>
          <w:rFonts w:ascii="Times New Roman" w:hAnsi="Times New Roman" w:cs="Times New Roman"/>
          <w:sz w:val="24"/>
          <w:szCs w:val="24"/>
        </w:rPr>
        <w:t>для 7–</w:t>
      </w:r>
      <w:r w:rsidR="00AA403E" w:rsidRPr="003D0FA8">
        <w:rPr>
          <w:rFonts w:ascii="Times New Roman" w:hAnsi="Times New Roman" w:cs="Times New Roman"/>
          <w:sz w:val="24"/>
          <w:szCs w:val="24"/>
        </w:rPr>
        <w:t>9 классов (углубленный уровень). – М.: ФГБНУ «Институт стратегии развития образования РАО», 2025</w:t>
      </w:r>
      <w:r w:rsidR="0044328F" w:rsidRPr="003D0FA8">
        <w:rPr>
          <w:rFonts w:ascii="Times New Roman" w:hAnsi="Times New Roman" w:cs="Times New Roman"/>
          <w:sz w:val="24"/>
          <w:szCs w:val="24"/>
        </w:rPr>
        <w:t>.</w:t>
      </w:r>
    </w:p>
    <w:p w14:paraId="48266ABA" w14:textId="66EE6DF1" w:rsidR="006F45D6" w:rsidRPr="003D0FA8" w:rsidRDefault="007649BA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Программа</w:t>
      </w:r>
      <w:r w:rsidR="006F45D6" w:rsidRPr="003D0FA8">
        <w:rPr>
          <w:rFonts w:ascii="Times New Roman" w:hAnsi="Times New Roman" w:cs="Times New Roman"/>
          <w:sz w:val="24"/>
          <w:szCs w:val="24"/>
        </w:rPr>
        <w:t xml:space="preserve"> рассчитана на изучение в течени</w:t>
      </w:r>
      <w:r w:rsidR="00A1790A" w:rsidRPr="003D0FA8">
        <w:rPr>
          <w:rFonts w:ascii="Times New Roman" w:hAnsi="Times New Roman" w:cs="Times New Roman"/>
          <w:sz w:val="24"/>
          <w:szCs w:val="24"/>
        </w:rPr>
        <w:t>е</w:t>
      </w:r>
      <w:r w:rsidR="006F45D6"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="0041125D" w:rsidRPr="003D0FA8">
        <w:rPr>
          <w:rFonts w:ascii="Times New Roman" w:hAnsi="Times New Roman" w:cs="Times New Roman"/>
          <w:sz w:val="24"/>
          <w:szCs w:val="24"/>
        </w:rPr>
        <w:t>3</w:t>
      </w:r>
      <w:r w:rsidR="006F45D6"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="00A1790A" w:rsidRPr="003D0FA8">
        <w:rPr>
          <w:rFonts w:ascii="Times New Roman" w:hAnsi="Times New Roman" w:cs="Times New Roman"/>
          <w:sz w:val="24"/>
          <w:szCs w:val="24"/>
        </w:rPr>
        <w:t>лет</w:t>
      </w:r>
      <w:r w:rsidR="006F45D6" w:rsidRPr="003D0FA8">
        <w:rPr>
          <w:rFonts w:ascii="Times New Roman" w:hAnsi="Times New Roman" w:cs="Times New Roman"/>
          <w:sz w:val="24"/>
          <w:szCs w:val="24"/>
        </w:rPr>
        <w:t>.</w:t>
      </w:r>
    </w:p>
    <w:p w14:paraId="04D94873" w14:textId="532F5080" w:rsidR="00ED2D73" w:rsidRPr="003D0FA8" w:rsidRDefault="00ED2D73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 xml:space="preserve">Методологической основой </w:t>
      </w:r>
      <w:r w:rsidR="00C67C95" w:rsidRPr="003D0FA8">
        <w:rPr>
          <w:rFonts w:ascii="Times New Roman" w:hAnsi="Times New Roman" w:cs="Times New Roman"/>
          <w:sz w:val="24"/>
          <w:szCs w:val="24"/>
        </w:rPr>
        <w:t>построения</w:t>
      </w:r>
      <w:r w:rsidR="0051445B"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="002F0E7F" w:rsidRPr="003D0FA8">
        <w:rPr>
          <w:rFonts w:ascii="Times New Roman" w:hAnsi="Times New Roman" w:cs="Times New Roman"/>
          <w:sz w:val="24"/>
          <w:szCs w:val="24"/>
        </w:rPr>
        <w:t>государственной</w:t>
      </w:r>
      <w:r w:rsidR="00C67C95"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Pr="003D0FA8">
        <w:rPr>
          <w:rFonts w:ascii="Times New Roman" w:hAnsi="Times New Roman" w:cs="Times New Roman"/>
          <w:sz w:val="24"/>
          <w:szCs w:val="24"/>
        </w:rPr>
        <w:t>программы является Государственный образовательный стандарт основного общего образования</w:t>
      </w:r>
      <w:r w:rsidR="007649BA" w:rsidRPr="003D0FA8">
        <w:rPr>
          <w:rFonts w:ascii="Times New Roman" w:hAnsi="Times New Roman" w:cs="Times New Roman"/>
          <w:sz w:val="24"/>
          <w:szCs w:val="24"/>
        </w:rPr>
        <w:t xml:space="preserve">, который определяет ведущие научные подходы организации </w:t>
      </w:r>
      <w:r w:rsidR="008252AC" w:rsidRPr="003D0FA8">
        <w:rPr>
          <w:rFonts w:ascii="Times New Roman" w:hAnsi="Times New Roman" w:cs="Times New Roman"/>
          <w:sz w:val="24"/>
          <w:szCs w:val="24"/>
        </w:rPr>
        <w:t>процесса ее освоения</w:t>
      </w:r>
      <w:r w:rsidR="007649BA" w:rsidRPr="003D0FA8">
        <w:rPr>
          <w:rFonts w:ascii="Times New Roman" w:hAnsi="Times New Roman" w:cs="Times New Roman"/>
          <w:sz w:val="24"/>
          <w:szCs w:val="24"/>
        </w:rPr>
        <w:t xml:space="preserve">: деятельностный и компетентностный; фиксирует образовательный результат </w:t>
      </w:r>
      <w:r w:rsidR="008252AC" w:rsidRPr="003D0FA8">
        <w:rPr>
          <w:rFonts w:ascii="Times New Roman" w:hAnsi="Times New Roman" w:cs="Times New Roman"/>
          <w:sz w:val="24"/>
          <w:szCs w:val="24"/>
        </w:rPr>
        <w:t xml:space="preserve">выпускника основной школы </w:t>
      </w:r>
      <w:r w:rsidR="00972372" w:rsidRPr="003D0FA8">
        <w:rPr>
          <w:rFonts w:ascii="Times New Roman" w:hAnsi="Times New Roman" w:cs="Times New Roman"/>
          <w:sz w:val="24"/>
          <w:szCs w:val="24"/>
        </w:rPr>
        <w:t>–</w:t>
      </w:r>
      <w:r w:rsidR="007649BA" w:rsidRPr="003D0FA8">
        <w:rPr>
          <w:rFonts w:ascii="Times New Roman" w:hAnsi="Times New Roman" w:cs="Times New Roman"/>
          <w:sz w:val="24"/>
          <w:szCs w:val="24"/>
        </w:rPr>
        <w:t xml:space="preserve"> функциональн</w:t>
      </w:r>
      <w:r w:rsidR="008252AC" w:rsidRPr="003D0FA8">
        <w:rPr>
          <w:rFonts w:ascii="Times New Roman" w:hAnsi="Times New Roman" w:cs="Times New Roman"/>
          <w:sz w:val="24"/>
          <w:szCs w:val="24"/>
        </w:rPr>
        <w:t>ая</w:t>
      </w:r>
      <w:r w:rsidR="007649BA" w:rsidRPr="003D0FA8">
        <w:rPr>
          <w:rFonts w:ascii="Times New Roman" w:hAnsi="Times New Roman" w:cs="Times New Roman"/>
          <w:sz w:val="24"/>
          <w:szCs w:val="24"/>
        </w:rPr>
        <w:t xml:space="preserve"> грамотность; </w:t>
      </w:r>
      <w:r w:rsidR="00570EEA" w:rsidRPr="003D0FA8">
        <w:rPr>
          <w:rFonts w:ascii="Times New Roman" w:hAnsi="Times New Roman" w:cs="Times New Roman"/>
          <w:sz w:val="24"/>
          <w:szCs w:val="24"/>
        </w:rPr>
        <w:t xml:space="preserve">а также принципы системно-деятельностного подхода, предполагающие формирование основ умения учиться и способности к организации своей деятельности </w:t>
      </w:r>
      <w:r w:rsidR="00972372" w:rsidRPr="003D0FA8">
        <w:rPr>
          <w:rFonts w:ascii="Times New Roman" w:hAnsi="Times New Roman" w:cs="Times New Roman"/>
          <w:sz w:val="24"/>
          <w:szCs w:val="24"/>
        </w:rPr>
        <w:t>–</w:t>
      </w:r>
      <w:r w:rsidR="00570EEA" w:rsidRPr="003D0FA8">
        <w:rPr>
          <w:rFonts w:ascii="Times New Roman" w:hAnsi="Times New Roman" w:cs="Times New Roman"/>
          <w:sz w:val="24"/>
          <w:szCs w:val="24"/>
        </w:rPr>
        <w:t xml:space="preserve"> умение принимать, сохранять цели и следовать им в учебной деятельности, планировать свою деятельность, осуществлять е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="00570EEA" w:rsidRPr="003D0FA8">
        <w:rPr>
          <w:rFonts w:ascii="Times New Roman" w:hAnsi="Times New Roman" w:cs="Times New Roman"/>
          <w:sz w:val="24"/>
          <w:szCs w:val="24"/>
        </w:rPr>
        <w:t xml:space="preserve"> контроль и оценку, взаимодействовать с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="00570EEA" w:rsidRPr="003D0FA8">
        <w:rPr>
          <w:rFonts w:ascii="Times New Roman" w:hAnsi="Times New Roman" w:cs="Times New Roman"/>
          <w:sz w:val="24"/>
          <w:szCs w:val="24"/>
        </w:rPr>
        <w:t xml:space="preserve">педагогом и сверстниками в учебном процессе, </w:t>
      </w:r>
      <w:r w:rsidR="00570EEA" w:rsidRPr="003D0FA8">
        <w:rPr>
          <w:rFonts w:ascii="Times New Roman" w:hAnsi="Times New Roman" w:cs="Times New Roman"/>
          <w:bCs/>
          <w:sz w:val="24"/>
          <w:szCs w:val="24"/>
        </w:rPr>
        <w:t>формирование у обучающихся научного типа мышления</w:t>
      </w:r>
      <w:r w:rsidR="00570EEA" w:rsidRPr="003D0FA8">
        <w:rPr>
          <w:rFonts w:ascii="Times New Roman" w:hAnsi="Times New Roman" w:cs="Times New Roman"/>
          <w:sz w:val="24"/>
          <w:szCs w:val="24"/>
        </w:rPr>
        <w:t>, владение научной терминологией, ключевыми понятиями, методами и приемами, развитие у обучающихся способности к самообразованию и саморазвитию.</w:t>
      </w:r>
    </w:p>
    <w:p w14:paraId="1EBD2651" w14:textId="77777777" w:rsidR="00461D83" w:rsidRPr="003D0FA8" w:rsidRDefault="00461D83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Деятельностный подход предполагает специальным образом организованную учебную деятельность обучающегося: постановка и принятие цели, определение системы задач по ее достижению, выбор методов и операций при работе с содержанием, контроль и оценка достижения цели.</w:t>
      </w:r>
    </w:p>
    <w:p w14:paraId="5973B04A" w14:textId="1F022214" w:rsidR="00461D83" w:rsidRPr="003D0FA8" w:rsidRDefault="00461D83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Компетентностный подход ориентирует учителя на активное использование практико</w:t>
      </w:r>
      <w:r w:rsidR="002F0E7F" w:rsidRPr="003D0FA8">
        <w:rPr>
          <w:rFonts w:ascii="Times New Roman" w:hAnsi="Times New Roman" w:cs="Times New Roman"/>
          <w:sz w:val="24"/>
          <w:szCs w:val="24"/>
        </w:rPr>
        <w:t>-</w:t>
      </w:r>
      <w:r w:rsidRPr="003D0FA8">
        <w:rPr>
          <w:rFonts w:ascii="Times New Roman" w:hAnsi="Times New Roman" w:cs="Times New Roman"/>
          <w:sz w:val="24"/>
          <w:szCs w:val="24"/>
        </w:rPr>
        <w:t xml:space="preserve">ориентированных заданий, демонстрирующих </w:t>
      </w:r>
      <w:r w:rsidR="00615E0D" w:rsidRPr="003D0FA8">
        <w:rPr>
          <w:rFonts w:ascii="Times New Roman" w:hAnsi="Times New Roman" w:cs="Times New Roman"/>
          <w:sz w:val="24"/>
          <w:szCs w:val="24"/>
        </w:rPr>
        <w:t>необходимость</w:t>
      </w:r>
      <w:r w:rsidRPr="003D0FA8">
        <w:rPr>
          <w:rFonts w:ascii="Times New Roman" w:hAnsi="Times New Roman" w:cs="Times New Roman"/>
          <w:sz w:val="24"/>
          <w:szCs w:val="24"/>
        </w:rPr>
        <w:t xml:space="preserve"> применения </w:t>
      </w:r>
      <w:r w:rsidR="00615E0D" w:rsidRPr="003D0FA8">
        <w:rPr>
          <w:rFonts w:ascii="Times New Roman" w:hAnsi="Times New Roman" w:cs="Times New Roman"/>
          <w:sz w:val="24"/>
          <w:szCs w:val="24"/>
        </w:rPr>
        <w:t>освоенного</w:t>
      </w:r>
      <w:r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="00615E0D" w:rsidRPr="003D0FA8">
        <w:rPr>
          <w:rFonts w:ascii="Times New Roman" w:hAnsi="Times New Roman" w:cs="Times New Roman"/>
          <w:sz w:val="24"/>
          <w:szCs w:val="24"/>
        </w:rPr>
        <w:t>предметного</w:t>
      </w:r>
      <w:r w:rsidRPr="003D0FA8">
        <w:rPr>
          <w:rFonts w:ascii="Times New Roman" w:hAnsi="Times New Roman" w:cs="Times New Roman"/>
          <w:sz w:val="24"/>
          <w:szCs w:val="24"/>
        </w:rPr>
        <w:t xml:space="preserve"> содержания во внеучебных условиях</w:t>
      </w:r>
      <w:r w:rsidR="00615E0D" w:rsidRPr="003D0FA8">
        <w:rPr>
          <w:rFonts w:ascii="Times New Roman" w:hAnsi="Times New Roman" w:cs="Times New Roman"/>
          <w:sz w:val="24"/>
          <w:szCs w:val="24"/>
        </w:rPr>
        <w:t xml:space="preserve"> (жизненных ситуациях)</w:t>
      </w:r>
      <w:r w:rsidRPr="003D0FA8">
        <w:rPr>
          <w:rFonts w:ascii="Times New Roman" w:hAnsi="Times New Roman" w:cs="Times New Roman"/>
          <w:sz w:val="24"/>
          <w:szCs w:val="24"/>
        </w:rPr>
        <w:t>.</w:t>
      </w:r>
    </w:p>
    <w:p w14:paraId="463EEFEF" w14:textId="2FE20E04" w:rsidR="006F45D6" w:rsidRPr="003D0FA8" w:rsidRDefault="00AA403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 xml:space="preserve">Государственная </w:t>
      </w:r>
      <w:r w:rsidR="0051445B" w:rsidRPr="003D0FA8">
        <w:rPr>
          <w:rFonts w:ascii="Times New Roman" w:hAnsi="Times New Roman" w:cs="Times New Roman"/>
          <w:sz w:val="24"/>
          <w:szCs w:val="24"/>
        </w:rPr>
        <w:t xml:space="preserve">программа </w:t>
      </w:r>
      <w:r w:rsidR="00A1790A" w:rsidRPr="003D0FA8">
        <w:rPr>
          <w:rFonts w:ascii="Times New Roman" w:hAnsi="Times New Roman" w:cs="Times New Roman"/>
          <w:sz w:val="24"/>
          <w:szCs w:val="24"/>
        </w:rPr>
        <w:t xml:space="preserve">составлена с </w:t>
      </w:r>
      <w:r w:rsidR="006F45D6" w:rsidRPr="003D0FA8">
        <w:rPr>
          <w:rFonts w:ascii="Times New Roman" w:hAnsi="Times New Roman" w:cs="Times New Roman"/>
          <w:sz w:val="24"/>
          <w:szCs w:val="24"/>
        </w:rPr>
        <w:t>учетом принципов: научности, системности, доступности и преемственности</w:t>
      </w:r>
      <w:r w:rsidR="006A4527" w:rsidRPr="003D0FA8">
        <w:rPr>
          <w:rFonts w:ascii="Times New Roman" w:hAnsi="Times New Roman" w:cs="Times New Roman"/>
          <w:sz w:val="24"/>
          <w:szCs w:val="24"/>
        </w:rPr>
        <w:t>, вариативности</w:t>
      </w:r>
      <w:r w:rsidR="00A1790A" w:rsidRPr="003D0FA8">
        <w:rPr>
          <w:rFonts w:ascii="Times New Roman" w:hAnsi="Times New Roman" w:cs="Times New Roman"/>
          <w:sz w:val="24"/>
          <w:szCs w:val="24"/>
        </w:rPr>
        <w:t xml:space="preserve">, способствует развитию </w:t>
      </w:r>
      <w:r w:rsidR="006A4527" w:rsidRPr="003D0FA8">
        <w:rPr>
          <w:rFonts w:ascii="Times New Roman" w:hAnsi="Times New Roman" w:cs="Times New Roman"/>
          <w:sz w:val="24"/>
          <w:szCs w:val="24"/>
        </w:rPr>
        <w:t>логического мышления, пространственного воображения, формированию математической грамотности,</w:t>
      </w:r>
      <w:r w:rsidR="00A1790A" w:rsidRPr="003D0FA8">
        <w:rPr>
          <w:rFonts w:ascii="Times New Roman" w:hAnsi="Times New Roman" w:cs="Times New Roman"/>
          <w:sz w:val="24"/>
          <w:szCs w:val="24"/>
        </w:rPr>
        <w:t xml:space="preserve"> обеспечивает условия для реализации практической направленности учебного предмета, учитывает положения возрастной психологии обучающихся подросткового возраста.</w:t>
      </w:r>
    </w:p>
    <w:p w14:paraId="7787709F" w14:textId="0E408480" w:rsidR="008252AC" w:rsidRPr="003D0FA8" w:rsidRDefault="008252AC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 xml:space="preserve">Цель основного общего образования </w:t>
      </w:r>
      <w:r w:rsidR="00972372" w:rsidRPr="003D0FA8">
        <w:rPr>
          <w:rFonts w:ascii="Times New Roman" w:hAnsi="Times New Roman" w:cs="Times New Roman"/>
          <w:sz w:val="24"/>
          <w:szCs w:val="24"/>
        </w:rPr>
        <w:t>–</w:t>
      </w:r>
      <w:r w:rsidRPr="003D0FA8">
        <w:rPr>
          <w:rFonts w:ascii="Times New Roman" w:hAnsi="Times New Roman" w:cs="Times New Roman"/>
          <w:sz w:val="24"/>
          <w:szCs w:val="24"/>
        </w:rPr>
        <w:t xml:space="preserve"> формирование фундаментальных знаний и общей культуры личности раскрывается </w:t>
      </w:r>
      <w:r w:rsidR="00615E0D" w:rsidRPr="003D0FA8">
        <w:rPr>
          <w:rFonts w:ascii="Times New Roman" w:hAnsi="Times New Roman" w:cs="Times New Roman"/>
          <w:sz w:val="24"/>
          <w:szCs w:val="24"/>
        </w:rPr>
        <w:t xml:space="preserve">и уточняется </w:t>
      </w:r>
      <w:r w:rsidRPr="003D0FA8">
        <w:rPr>
          <w:rFonts w:ascii="Times New Roman" w:hAnsi="Times New Roman" w:cs="Times New Roman"/>
          <w:sz w:val="24"/>
          <w:szCs w:val="24"/>
        </w:rPr>
        <w:t xml:space="preserve">в </w:t>
      </w:r>
      <w:r w:rsidR="00A1790A" w:rsidRPr="003D0FA8">
        <w:rPr>
          <w:rFonts w:ascii="Times New Roman" w:hAnsi="Times New Roman" w:cs="Times New Roman"/>
          <w:sz w:val="24"/>
          <w:szCs w:val="24"/>
        </w:rPr>
        <w:t>цел</w:t>
      </w:r>
      <w:r w:rsidRPr="003D0FA8">
        <w:rPr>
          <w:rFonts w:ascii="Times New Roman" w:hAnsi="Times New Roman" w:cs="Times New Roman"/>
          <w:sz w:val="24"/>
          <w:szCs w:val="24"/>
        </w:rPr>
        <w:t>ях</w:t>
      </w:r>
      <w:r w:rsidR="00A1790A"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Pr="003D0FA8">
        <w:rPr>
          <w:rFonts w:ascii="Times New Roman" w:hAnsi="Times New Roman" w:cs="Times New Roman"/>
          <w:sz w:val="24"/>
          <w:szCs w:val="24"/>
        </w:rPr>
        <w:t xml:space="preserve">освоения </w:t>
      </w:r>
      <w:r w:rsidR="00A1790A" w:rsidRPr="003D0FA8">
        <w:rPr>
          <w:rFonts w:ascii="Times New Roman" w:hAnsi="Times New Roman" w:cs="Times New Roman"/>
          <w:sz w:val="24"/>
          <w:szCs w:val="24"/>
        </w:rPr>
        <w:t xml:space="preserve">программы </w:t>
      </w:r>
      <w:r w:rsidR="00ED2D73" w:rsidRPr="003D0FA8">
        <w:rPr>
          <w:rFonts w:ascii="Times New Roman" w:hAnsi="Times New Roman" w:cs="Times New Roman"/>
          <w:sz w:val="24"/>
          <w:szCs w:val="24"/>
        </w:rPr>
        <w:t>учебного предмета «</w:t>
      </w:r>
      <w:r w:rsidR="006A4527" w:rsidRPr="003D0FA8">
        <w:rPr>
          <w:rFonts w:ascii="Times New Roman" w:hAnsi="Times New Roman" w:cs="Times New Roman"/>
          <w:sz w:val="24"/>
          <w:szCs w:val="24"/>
        </w:rPr>
        <w:t>Математика</w:t>
      </w:r>
      <w:r w:rsidR="00ED2D73" w:rsidRPr="003D0FA8">
        <w:rPr>
          <w:rFonts w:ascii="Times New Roman" w:hAnsi="Times New Roman" w:cs="Times New Roman"/>
          <w:sz w:val="24"/>
          <w:szCs w:val="24"/>
        </w:rPr>
        <w:t>»</w:t>
      </w:r>
      <w:r w:rsidR="00972372" w:rsidRPr="003D0FA8">
        <w:rPr>
          <w:rFonts w:ascii="Times New Roman" w:hAnsi="Times New Roman" w:cs="Times New Roman"/>
          <w:sz w:val="24"/>
          <w:szCs w:val="24"/>
        </w:rPr>
        <w:t>:</w:t>
      </w:r>
    </w:p>
    <w:p w14:paraId="7A16D8C4" w14:textId="626F7516" w:rsidR="00FC4411" w:rsidRPr="003D0FA8" w:rsidRDefault="00FC4411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1)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Pr="003D0FA8">
        <w:rPr>
          <w:rFonts w:ascii="Times New Roman" w:hAnsi="Times New Roman" w:cs="Times New Roman"/>
          <w:sz w:val="24"/>
          <w:szCs w:val="24"/>
        </w:rPr>
        <w:t xml:space="preserve">освоение обучающимися </w:t>
      </w:r>
      <w:r w:rsidR="006A4527" w:rsidRPr="003D0FA8">
        <w:rPr>
          <w:rFonts w:ascii="Times New Roman" w:hAnsi="Times New Roman" w:cs="Times New Roman"/>
          <w:sz w:val="24"/>
          <w:szCs w:val="24"/>
        </w:rPr>
        <w:t>центральных математических понятий (число, величина, геометрическая фигура, переменная, вероятность, функция), обеспечивающих преемственность и перспективность математического образования обучающихся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23F16EBE" w14:textId="40BC558B" w:rsidR="00FC4411" w:rsidRPr="003D0FA8" w:rsidRDefault="00FC4411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2)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Pr="003D0FA8">
        <w:rPr>
          <w:rFonts w:ascii="Times New Roman" w:hAnsi="Times New Roman" w:cs="Times New Roman"/>
          <w:sz w:val="24"/>
          <w:szCs w:val="24"/>
        </w:rPr>
        <w:t>освоение элементов научного типа мышления</w:t>
      </w:r>
      <w:r w:rsidR="006A4527" w:rsidRPr="003D0FA8">
        <w:rPr>
          <w:rFonts w:ascii="Times New Roman" w:hAnsi="Times New Roman" w:cs="Times New Roman"/>
          <w:sz w:val="24"/>
          <w:szCs w:val="24"/>
        </w:rPr>
        <w:t>, подведение обучающихся на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="006A4527" w:rsidRPr="003D0FA8">
        <w:rPr>
          <w:rFonts w:ascii="Times New Roman" w:hAnsi="Times New Roman" w:cs="Times New Roman"/>
          <w:sz w:val="24"/>
          <w:szCs w:val="24"/>
        </w:rPr>
        <w:t>доступном для них уровне к осознанию взаимосвязи математики и окружающего мира, понимание математики как части общей культуры человечества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1F7EED5F" w14:textId="08FDC57E" w:rsidR="00FC4411" w:rsidRPr="003D0FA8" w:rsidRDefault="00FC4411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3)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="006A4527" w:rsidRPr="003D0FA8">
        <w:rPr>
          <w:rFonts w:ascii="Times New Roman" w:hAnsi="Times New Roman" w:cs="Times New Roman"/>
          <w:sz w:val="24"/>
          <w:szCs w:val="24"/>
        </w:rPr>
        <w:t>формирование функциональной математической грамотности: умения распознавать проявления математических понятий, объектов и закономерностей в реальных жизненных ситуациях и при изучении других учебных предметов, проявления зависимостей и закономерностей, формулировать их на языке математики и создавать математические модели, применять освоенный математический аппарат для решения практико-ориентированных задач, интерпретировать и оценивать полученные результаты</w:t>
      </w:r>
      <w:r w:rsidR="00972372" w:rsidRPr="003D0FA8">
        <w:rPr>
          <w:rFonts w:ascii="Times New Roman" w:hAnsi="Times New Roman" w:cs="Times New Roman"/>
          <w:sz w:val="24"/>
          <w:szCs w:val="24"/>
        </w:rPr>
        <w:t>.</w:t>
      </w:r>
    </w:p>
    <w:p w14:paraId="1E4CA5F8" w14:textId="084D4EB9" w:rsidR="00F06E70" w:rsidRPr="003D0FA8" w:rsidRDefault="00AA403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Государственная</w:t>
      </w:r>
      <w:r w:rsidR="0051445B" w:rsidRPr="003D0FA8">
        <w:rPr>
          <w:rFonts w:ascii="Times New Roman" w:hAnsi="Times New Roman" w:cs="Times New Roman"/>
          <w:sz w:val="24"/>
          <w:szCs w:val="24"/>
        </w:rPr>
        <w:t xml:space="preserve"> программа </w:t>
      </w:r>
      <w:r w:rsidR="00F06E70" w:rsidRPr="003D0FA8">
        <w:rPr>
          <w:rFonts w:ascii="Times New Roman" w:hAnsi="Times New Roman" w:cs="Times New Roman"/>
          <w:sz w:val="24"/>
          <w:szCs w:val="24"/>
        </w:rPr>
        <w:t xml:space="preserve">структурирована таким образом, что позволяет вести мониторинг не только предметных </w:t>
      </w:r>
      <w:r w:rsidR="00ED1A03" w:rsidRPr="003D0FA8">
        <w:rPr>
          <w:rFonts w:ascii="Times New Roman" w:hAnsi="Times New Roman" w:cs="Times New Roman"/>
          <w:sz w:val="24"/>
          <w:szCs w:val="24"/>
        </w:rPr>
        <w:t>результатов</w:t>
      </w:r>
      <w:r w:rsidR="00F06E70" w:rsidRPr="003D0FA8">
        <w:rPr>
          <w:rFonts w:ascii="Times New Roman" w:hAnsi="Times New Roman" w:cs="Times New Roman"/>
          <w:sz w:val="24"/>
          <w:szCs w:val="24"/>
        </w:rPr>
        <w:t xml:space="preserve">, но и метапредметных умений по окончании каждого учебного года. В этих целях раздел «Личностные, метапредметные и предметные результаты» содержит комплекс </w:t>
      </w:r>
      <w:r w:rsidR="00ED1A03" w:rsidRPr="003D0FA8">
        <w:rPr>
          <w:rFonts w:ascii="Times New Roman" w:hAnsi="Times New Roman" w:cs="Times New Roman"/>
          <w:sz w:val="24"/>
          <w:szCs w:val="24"/>
        </w:rPr>
        <w:t>метапредметных и предметных</w:t>
      </w:r>
      <w:r w:rsidR="00F06E70" w:rsidRPr="003D0FA8">
        <w:rPr>
          <w:rFonts w:ascii="Times New Roman" w:hAnsi="Times New Roman" w:cs="Times New Roman"/>
          <w:sz w:val="24"/>
          <w:szCs w:val="24"/>
        </w:rPr>
        <w:t xml:space="preserve"> результатов в разрезе классов освоения программы.</w:t>
      </w:r>
    </w:p>
    <w:p w14:paraId="76565C02" w14:textId="77777777" w:rsidR="00615E0D" w:rsidRPr="003D0FA8" w:rsidRDefault="00615E0D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A149DA7" w14:textId="3B0E225F" w:rsidR="00615E0D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0FA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2. </w:t>
      </w:r>
      <w:r w:rsidR="00615E0D" w:rsidRPr="003D0FA8">
        <w:rPr>
          <w:rFonts w:ascii="Times New Roman" w:hAnsi="Times New Roman" w:cs="Times New Roman"/>
          <w:b/>
          <w:sz w:val="24"/>
          <w:szCs w:val="24"/>
        </w:rPr>
        <w:t>ОБЩАЯ ХАРАКТЕРИСТ</w:t>
      </w:r>
      <w:r w:rsidRPr="003D0FA8">
        <w:rPr>
          <w:rFonts w:ascii="Times New Roman" w:hAnsi="Times New Roman" w:cs="Times New Roman"/>
          <w:b/>
          <w:sz w:val="24"/>
          <w:szCs w:val="24"/>
        </w:rPr>
        <w:t>И</w:t>
      </w:r>
      <w:r w:rsidR="00615E0D" w:rsidRPr="003D0FA8">
        <w:rPr>
          <w:rFonts w:ascii="Times New Roman" w:hAnsi="Times New Roman" w:cs="Times New Roman"/>
          <w:b/>
          <w:sz w:val="24"/>
          <w:szCs w:val="24"/>
        </w:rPr>
        <w:t>КА УЧЕБНОГО ПРЕДМЕТА</w:t>
      </w:r>
    </w:p>
    <w:p w14:paraId="3D0D1C94" w14:textId="77777777" w:rsidR="00972372" w:rsidRPr="003D0FA8" w:rsidRDefault="0097237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79A576E" w14:textId="54B26560" w:rsidR="00297373" w:rsidRPr="003D0FA8" w:rsidRDefault="00297373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Це</w:t>
      </w:r>
      <w:r w:rsidR="00391C65" w:rsidRPr="003D0FA8">
        <w:rPr>
          <w:rFonts w:ascii="Times New Roman" w:hAnsi="Times New Roman" w:cs="Times New Roman"/>
          <w:sz w:val="24"/>
          <w:szCs w:val="24"/>
        </w:rPr>
        <w:t>ли изучения предмета</w:t>
      </w:r>
      <w:r w:rsidR="006A4527" w:rsidRPr="003D0FA8">
        <w:rPr>
          <w:rFonts w:ascii="Times New Roman" w:hAnsi="Times New Roman" w:cs="Times New Roman"/>
          <w:sz w:val="24"/>
          <w:szCs w:val="24"/>
        </w:rPr>
        <w:t>:</w:t>
      </w:r>
    </w:p>
    <w:p w14:paraId="08CE2E1D" w14:textId="3D0C4778" w:rsidR="006A4527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="006A4527" w:rsidRPr="003D0FA8">
        <w:rPr>
          <w:rFonts w:ascii="Times New Roman" w:hAnsi="Times New Roman" w:cs="Times New Roman"/>
          <w:sz w:val="24"/>
          <w:szCs w:val="24"/>
        </w:rPr>
        <w:t>формирование центральных математических понятий (число, величина, геометрическая фигура, переменная, вероятность, функция), обеспечивающих преемственность и перспективность математического образования обучающихся;</w:t>
      </w:r>
    </w:p>
    <w:p w14:paraId="68CBD3B1" w14:textId="0222C6CF" w:rsidR="006A4527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="006A4527" w:rsidRPr="003D0FA8">
        <w:rPr>
          <w:rFonts w:ascii="Times New Roman" w:hAnsi="Times New Roman" w:cs="Times New Roman"/>
          <w:sz w:val="24"/>
          <w:szCs w:val="24"/>
        </w:rPr>
        <w:t>подведение обучающихся на доступном для них уровне к осознанию взаимосвязи математики и окружающего мира, понимание математики как части общей культуры человечества;</w:t>
      </w:r>
    </w:p>
    <w:p w14:paraId="6E85203D" w14:textId="41B668E5" w:rsidR="006A4527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="006A4527" w:rsidRPr="003D0FA8">
        <w:rPr>
          <w:rFonts w:ascii="Times New Roman" w:hAnsi="Times New Roman" w:cs="Times New Roman"/>
          <w:sz w:val="24"/>
          <w:szCs w:val="24"/>
        </w:rPr>
        <w:t>развитие интеллектуальных и творческих способностей обучающихся, познавательной активности, исследовательских умений, критичности мышления, интереса к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="006A4527" w:rsidRPr="003D0FA8">
        <w:rPr>
          <w:rFonts w:ascii="Times New Roman" w:hAnsi="Times New Roman" w:cs="Times New Roman"/>
          <w:sz w:val="24"/>
          <w:szCs w:val="24"/>
        </w:rPr>
        <w:t>изучению математики;</w:t>
      </w:r>
    </w:p>
    <w:p w14:paraId="602A40DE" w14:textId="0D2AC48A" w:rsidR="00391C65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="006A4527" w:rsidRPr="003D0FA8">
        <w:rPr>
          <w:rFonts w:ascii="Times New Roman" w:hAnsi="Times New Roman" w:cs="Times New Roman"/>
          <w:sz w:val="24"/>
          <w:szCs w:val="24"/>
        </w:rPr>
        <w:t>формирование функциональной математической грамотности: умения распознавать проявления математических понятий, объектов и закономерностей в реальных жизненных ситуациях и при изучении других учебных предметов, проявления зависимостей и закономерностей, формулировать их на языке математики и создавать математические модели, применять освоенный математический аппарат для решения практико-ориентированных задач, интерпретировать и оценивать полученные результаты</w:t>
      </w:r>
      <w:r w:rsidRPr="003D0FA8">
        <w:rPr>
          <w:rFonts w:ascii="Times New Roman" w:hAnsi="Times New Roman" w:cs="Times New Roman"/>
          <w:sz w:val="24"/>
          <w:szCs w:val="24"/>
        </w:rPr>
        <w:t>.</w:t>
      </w:r>
    </w:p>
    <w:p w14:paraId="56B28513" w14:textId="77777777" w:rsidR="00297373" w:rsidRPr="003D0FA8" w:rsidRDefault="00297373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Задачами достижения целей освоения программы являются:</w:t>
      </w:r>
    </w:p>
    <w:p w14:paraId="60415028" w14:textId="0DE2FE20" w:rsidR="00D212F2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="00D212F2" w:rsidRPr="003D0FA8">
        <w:rPr>
          <w:rFonts w:ascii="Times New Roman" w:hAnsi="Times New Roman" w:cs="Times New Roman"/>
          <w:bCs/>
          <w:sz w:val="24"/>
          <w:szCs w:val="24"/>
        </w:rPr>
        <w:t>формировать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прочные математические знания и умения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44AD06B7" w14:textId="583BB870" w:rsidR="00D212F2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="00D212F2" w:rsidRPr="003D0FA8">
        <w:rPr>
          <w:rFonts w:ascii="Times New Roman" w:hAnsi="Times New Roman" w:cs="Times New Roman"/>
          <w:bCs/>
          <w:sz w:val="24"/>
          <w:szCs w:val="24"/>
        </w:rPr>
        <w:t>развивать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математическое мышление (логическое, алгоритмическое, пространственное)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3CE781CF" w14:textId="061F7DFA" w:rsidR="00D212F2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="00D212F2" w:rsidRPr="003D0FA8">
        <w:rPr>
          <w:rFonts w:ascii="Times New Roman" w:hAnsi="Times New Roman" w:cs="Times New Roman"/>
          <w:bCs/>
          <w:sz w:val="24"/>
          <w:szCs w:val="24"/>
        </w:rPr>
        <w:t>обучать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решению практических задач с применением математики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186BA82F" w14:textId="013098C5" w:rsidR="00D212F2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="00D212F2" w:rsidRPr="003D0FA8">
        <w:rPr>
          <w:rFonts w:ascii="Times New Roman" w:hAnsi="Times New Roman" w:cs="Times New Roman"/>
          <w:bCs/>
          <w:sz w:val="24"/>
          <w:szCs w:val="24"/>
        </w:rPr>
        <w:t>создавать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условия для развития познавательного интереса к математике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751FDF93" w14:textId="406172D7" w:rsidR="00D212F2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="00D212F2" w:rsidRPr="003D0FA8">
        <w:rPr>
          <w:rFonts w:ascii="Times New Roman" w:hAnsi="Times New Roman" w:cs="Times New Roman"/>
          <w:bCs/>
          <w:sz w:val="24"/>
          <w:szCs w:val="24"/>
        </w:rPr>
        <w:t>формировать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функциональную грамотность учащихся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62D0F5B3" w14:textId="757F8190" w:rsidR="00D212F2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="00D212F2" w:rsidRPr="003D0FA8">
        <w:rPr>
          <w:rFonts w:ascii="Times New Roman" w:hAnsi="Times New Roman" w:cs="Times New Roman"/>
          <w:bCs/>
          <w:sz w:val="24"/>
          <w:szCs w:val="24"/>
        </w:rPr>
        <w:t>подготавливать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к дальнейшему обучению в старшей школе и вузе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056EB211" w14:textId="26925DE4" w:rsidR="00D212F2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="00D212F2" w:rsidRPr="003D0FA8">
        <w:rPr>
          <w:rFonts w:ascii="Times New Roman" w:hAnsi="Times New Roman" w:cs="Times New Roman"/>
          <w:bCs/>
          <w:sz w:val="24"/>
          <w:szCs w:val="24"/>
        </w:rPr>
        <w:t>воспитывать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личностные качества (целеустремленность, самостоятельность, ответственность)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02B1E815" w14:textId="60A5DCC7" w:rsidR="00D212F2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="00D212F2" w:rsidRPr="003D0FA8">
        <w:rPr>
          <w:rFonts w:ascii="Times New Roman" w:hAnsi="Times New Roman" w:cs="Times New Roman"/>
          <w:bCs/>
          <w:sz w:val="24"/>
          <w:szCs w:val="24"/>
        </w:rPr>
        <w:t>обеспечивать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преемственность между основным и средним общим образованием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5F39AF75" w14:textId="1A6C3F8D" w:rsidR="00297373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="00D212F2" w:rsidRPr="003D0FA8">
        <w:rPr>
          <w:rFonts w:ascii="Times New Roman" w:hAnsi="Times New Roman" w:cs="Times New Roman"/>
          <w:bCs/>
          <w:sz w:val="24"/>
          <w:szCs w:val="24"/>
        </w:rPr>
        <w:t>способствовать</w:t>
      </w:r>
      <w:r w:rsidR="00D212F2" w:rsidRPr="003D0FA8">
        <w:rPr>
          <w:rFonts w:ascii="Times New Roman" w:hAnsi="Times New Roman" w:cs="Times New Roman"/>
          <w:sz w:val="24"/>
          <w:szCs w:val="24"/>
        </w:rPr>
        <w:t xml:space="preserve"> умению применять математические знания в различных жизненных ситуациях.</w:t>
      </w:r>
    </w:p>
    <w:p w14:paraId="062AA7FD" w14:textId="10E5226A" w:rsidR="00D212F2" w:rsidRPr="003D0FA8" w:rsidRDefault="00D212F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 xml:space="preserve">Основные линии содержания курса математики в </w:t>
      </w:r>
      <w:r w:rsidR="0041125D" w:rsidRPr="003D0FA8">
        <w:rPr>
          <w:rFonts w:ascii="Times New Roman" w:hAnsi="Times New Roman" w:cs="Times New Roman"/>
          <w:sz w:val="24"/>
          <w:szCs w:val="24"/>
        </w:rPr>
        <w:t>7</w:t>
      </w:r>
      <w:r w:rsidR="00972372" w:rsidRPr="003D0FA8">
        <w:rPr>
          <w:rFonts w:ascii="Times New Roman" w:hAnsi="Times New Roman" w:cs="Times New Roman"/>
          <w:sz w:val="24"/>
          <w:szCs w:val="24"/>
        </w:rPr>
        <w:t>–</w:t>
      </w:r>
      <w:r w:rsidRPr="003D0FA8">
        <w:rPr>
          <w:rFonts w:ascii="Times New Roman" w:hAnsi="Times New Roman" w:cs="Times New Roman"/>
          <w:sz w:val="24"/>
          <w:szCs w:val="24"/>
        </w:rPr>
        <w:t>9 классах: «Числа и вычисления», «Алгебра» («Алгебраические выражения», «Уравнения и неравенства»), «Функции», «Геометрия» («Геометрические фигуры и их свойства», «Измерение геометрических величин»), «Вероятность и статистика». Данные линии развиваются параллельно, каждая в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Pr="003D0FA8">
        <w:rPr>
          <w:rFonts w:ascii="Times New Roman" w:hAnsi="Times New Roman" w:cs="Times New Roman"/>
          <w:sz w:val="24"/>
          <w:szCs w:val="24"/>
        </w:rPr>
        <w:t>соответствии с собственной логикой, однако не независимо одна от другой, а в тесном контакте и взаимодействии. Кроме этого, их объединяет логическая составляющая, традиционно присущая математике и пронизывающая все математические курсы и содержательные линии.</w:t>
      </w:r>
    </w:p>
    <w:p w14:paraId="30E477EC" w14:textId="67BA0E8D" w:rsidR="00D212F2" w:rsidRPr="003D0FA8" w:rsidRDefault="00D212F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 xml:space="preserve">Содержание образования, соответствующее предметным результатам освоения </w:t>
      </w:r>
      <w:r w:rsidR="00713065" w:rsidRPr="003D0FA8">
        <w:rPr>
          <w:rFonts w:ascii="Times New Roman" w:hAnsi="Times New Roman" w:cs="Times New Roman"/>
          <w:sz w:val="24"/>
          <w:szCs w:val="24"/>
        </w:rPr>
        <w:t>Г</w:t>
      </w:r>
      <w:r w:rsidR="002F0E7F" w:rsidRPr="003D0FA8">
        <w:rPr>
          <w:rFonts w:ascii="Times New Roman" w:hAnsi="Times New Roman" w:cs="Times New Roman"/>
          <w:sz w:val="24"/>
          <w:szCs w:val="24"/>
        </w:rPr>
        <w:t>осударственной</w:t>
      </w:r>
      <w:r w:rsidRPr="003D0FA8">
        <w:rPr>
          <w:rFonts w:ascii="Times New Roman" w:hAnsi="Times New Roman" w:cs="Times New Roman"/>
          <w:sz w:val="24"/>
          <w:szCs w:val="24"/>
        </w:rPr>
        <w:t xml:space="preserve"> рабочей программы, распредел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Pr="003D0FA8">
        <w:rPr>
          <w:rFonts w:ascii="Times New Roman" w:hAnsi="Times New Roman" w:cs="Times New Roman"/>
          <w:sz w:val="24"/>
          <w:szCs w:val="24"/>
        </w:rPr>
        <w:t>нным по годам обучения, структурировано таким образом, чтобы ко всем основным, принципиальным вопросам обучающиеся обращались неоднократно, чтобы овладение математическими понятиями и навыками осуществлялось последовательно и поступательно, с соблюдением принципа преемственности, а новые знания включались в общую систему математических представлений обучающихся, расширяя и углубляя е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Pr="003D0FA8">
        <w:rPr>
          <w:rFonts w:ascii="Times New Roman" w:hAnsi="Times New Roman" w:cs="Times New Roman"/>
          <w:sz w:val="24"/>
          <w:szCs w:val="24"/>
        </w:rPr>
        <w:t>, образуя прочные множественные связи.</w:t>
      </w:r>
    </w:p>
    <w:p w14:paraId="1F5AE52C" w14:textId="44673E34" w:rsidR="003D0FA8" w:rsidRPr="003D0FA8" w:rsidRDefault="002813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 xml:space="preserve">В соответствии с </w:t>
      </w:r>
      <w:r w:rsidR="00972372" w:rsidRPr="003D0FA8">
        <w:rPr>
          <w:rFonts w:ascii="Times New Roman" w:hAnsi="Times New Roman" w:cs="Times New Roman"/>
          <w:sz w:val="24"/>
          <w:szCs w:val="24"/>
        </w:rPr>
        <w:t>Г</w:t>
      </w:r>
      <w:r w:rsidRPr="003D0FA8">
        <w:rPr>
          <w:rFonts w:ascii="Times New Roman" w:hAnsi="Times New Roman" w:cs="Times New Roman"/>
          <w:sz w:val="24"/>
          <w:szCs w:val="24"/>
        </w:rPr>
        <w:t>осударственным образовательным стандартом основного общего образования математика является обязательным предметом на данном уровне образования и изучается на углубл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Pr="003D0FA8">
        <w:rPr>
          <w:rFonts w:ascii="Times New Roman" w:hAnsi="Times New Roman" w:cs="Times New Roman"/>
          <w:sz w:val="24"/>
          <w:szCs w:val="24"/>
        </w:rPr>
        <w:t xml:space="preserve">нном уровне в рамках следующих учебных курсов: «Алгебра», </w:t>
      </w:r>
      <w:r w:rsidRPr="003D0FA8">
        <w:rPr>
          <w:rFonts w:ascii="Times New Roman" w:hAnsi="Times New Roman" w:cs="Cambria Math"/>
          <w:sz w:val="24"/>
          <w:szCs w:val="24"/>
        </w:rPr>
        <w:t>«</w:t>
      </w:r>
      <w:r w:rsidRPr="003D0FA8">
        <w:rPr>
          <w:rFonts w:ascii="Times New Roman" w:hAnsi="Times New Roman" w:cs="Times New Roman"/>
          <w:sz w:val="24"/>
          <w:szCs w:val="24"/>
        </w:rPr>
        <w:t>Геометрия</w:t>
      </w:r>
      <w:r w:rsidRPr="003D0FA8">
        <w:rPr>
          <w:rFonts w:ascii="Times New Roman" w:hAnsi="Times New Roman" w:cs="Cambria Math"/>
          <w:sz w:val="24"/>
          <w:szCs w:val="24"/>
        </w:rPr>
        <w:t>»</w:t>
      </w:r>
      <w:r w:rsidRPr="003D0FA8">
        <w:rPr>
          <w:rFonts w:ascii="Times New Roman" w:hAnsi="Times New Roman" w:cs="Times New Roman"/>
          <w:sz w:val="24"/>
          <w:szCs w:val="24"/>
        </w:rPr>
        <w:t xml:space="preserve">, </w:t>
      </w:r>
      <w:r w:rsidRPr="003D0FA8">
        <w:rPr>
          <w:rFonts w:ascii="Times New Roman" w:hAnsi="Times New Roman" w:cs="Cambria Math"/>
          <w:sz w:val="24"/>
          <w:szCs w:val="24"/>
        </w:rPr>
        <w:t>«</w:t>
      </w:r>
      <w:r w:rsidRPr="003D0FA8">
        <w:rPr>
          <w:rFonts w:ascii="Times New Roman" w:hAnsi="Times New Roman" w:cs="Times New Roman"/>
          <w:sz w:val="24"/>
          <w:szCs w:val="24"/>
        </w:rPr>
        <w:t>Вероятность и статистика</w:t>
      </w:r>
      <w:r w:rsidRPr="003D0FA8">
        <w:rPr>
          <w:rFonts w:ascii="Times New Roman" w:hAnsi="Times New Roman" w:cs="Cambria Math"/>
          <w:sz w:val="24"/>
          <w:szCs w:val="24"/>
        </w:rPr>
        <w:t>»</w:t>
      </w:r>
      <w:r w:rsidRPr="003D0FA8">
        <w:rPr>
          <w:rFonts w:ascii="Times New Roman" w:hAnsi="Times New Roman" w:cs="Times New Roman"/>
          <w:sz w:val="24"/>
          <w:szCs w:val="24"/>
        </w:rPr>
        <w:t>.</w:t>
      </w:r>
    </w:p>
    <w:p w14:paraId="62E54A36" w14:textId="31797D8E" w:rsidR="003D0FA8" w:rsidRPr="003D0FA8" w:rsidRDefault="003D0FA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1CD289AE" w14:textId="53F88A90" w:rsidR="003D0FA8" w:rsidRPr="003D0FA8" w:rsidRDefault="003D0FA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0E8928E" w14:textId="77777777" w:rsidR="003D0FA8" w:rsidRPr="003D0FA8" w:rsidRDefault="003D0FA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87FAB39" w14:textId="115CD58F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76EED19" w14:textId="066A274E" w:rsidR="00615E0D" w:rsidRPr="003D0FA8" w:rsidRDefault="00050285" w:rsidP="00C81395">
      <w:pPr>
        <w:widowControl w:val="0"/>
        <w:tabs>
          <w:tab w:val="left" w:pos="426"/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0FA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3. </w:t>
      </w:r>
      <w:r w:rsidR="0017175A" w:rsidRPr="003D0FA8">
        <w:rPr>
          <w:rFonts w:ascii="Times New Roman" w:hAnsi="Times New Roman" w:cs="Times New Roman"/>
          <w:b/>
          <w:sz w:val="24"/>
          <w:szCs w:val="24"/>
        </w:rPr>
        <w:t>МЕСТО УЧЕБНОГО ПРЕДМЕТА «</w:t>
      </w:r>
      <w:r w:rsidR="00D212F2" w:rsidRPr="003D0FA8">
        <w:rPr>
          <w:rFonts w:ascii="Times New Roman" w:hAnsi="Times New Roman" w:cs="Times New Roman"/>
          <w:b/>
          <w:sz w:val="24"/>
          <w:szCs w:val="24"/>
        </w:rPr>
        <w:t>МАТЕМАТИКА</w:t>
      </w:r>
      <w:r w:rsidR="0017175A" w:rsidRPr="003D0FA8">
        <w:rPr>
          <w:rFonts w:ascii="Times New Roman" w:hAnsi="Times New Roman" w:cs="Times New Roman"/>
          <w:b/>
          <w:sz w:val="24"/>
          <w:szCs w:val="24"/>
        </w:rPr>
        <w:t>»</w:t>
      </w:r>
      <w:r w:rsidR="003D0FA8" w:rsidRPr="003D0FA8">
        <w:rPr>
          <w:rFonts w:ascii="Times New Roman" w:hAnsi="Times New Roman" w:cs="Times New Roman"/>
          <w:b/>
          <w:sz w:val="24"/>
          <w:szCs w:val="24"/>
        </w:rPr>
        <w:br/>
      </w:r>
      <w:r w:rsidR="0017175A" w:rsidRPr="003D0FA8">
        <w:rPr>
          <w:rFonts w:ascii="Times New Roman" w:hAnsi="Times New Roman" w:cs="Times New Roman"/>
          <w:b/>
          <w:sz w:val="24"/>
          <w:szCs w:val="24"/>
        </w:rPr>
        <w:t xml:space="preserve">В </w:t>
      </w:r>
      <w:r w:rsidR="00AA403E" w:rsidRPr="003D0FA8">
        <w:rPr>
          <w:rFonts w:ascii="Times New Roman" w:hAnsi="Times New Roman" w:cs="Times New Roman"/>
          <w:b/>
          <w:sz w:val="24"/>
          <w:szCs w:val="24"/>
        </w:rPr>
        <w:t>ГОСУДАРСТ</w:t>
      </w:r>
      <w:r w:rsidRPr="003D0FA8">
        <w:rPr>
          <w:rFonts w:ascii="Times New Roman" w:hAnsi="Times New Roman" w:cs="Times New Roman"/>
          <w:b/>
          <w:sz w:val="24"/>
          <w:szCs w:val="24"/>
        </w:rPr>
        <w:t>В</w:t>
      </w:r>
      <w:r w:rsidR="00AA403E" w:rsidRPr="003D0FA8">
        <w:rPr>
          <w:rFonts w:ascii="Times New Roman" w:hAnsi="Times New Roman" w:cs="Times New Roman"/>
          <w:b/>
          <w:sz w:val="24"/>
          <w:szCs w:val="24"/>
        </w:rPr>
        <w:t>ЕННОМ</w:t>
      </w:r>
      <w:r w:rsidR="0017175A" w:rsidRPr="003D0FA8">
        <w:rPr>
          <w:rFonts w:ascii="Times New Roman" w:hAnsi="Times New Roman" w:cs="Times New Roman"/>
          <w:b/>
          <w:sz w:val="24"/>
          <w:szCs w:val="24"/>
        </w:rPr>
        <w:t xml:space="preserve"> УЧЕБНОМ ПЛАНЕ</w:t>
      </w:r>
      <w:r w:rsidR="003D0FA8" w:rsidRPr="003D0FA8">
        <w:rPr>
          <w:rFonts w:ascii="Times New Roman" w:hAnsi="Times New Roman" w:cs="Times New Roman"/>
          <w:b/>
          <w:sz w:val="24"/>
          <w:szCs w:val="24"/>
        </w:rPr>
        <w:br/>
      </w:r>
      <w:r w:rsidR="00AA403E" w:rsidRPr="003D0FA8">
        <w:rPr>
          <w:rFonts w:ascii="Times New Roman" w:hAnsi="Times New Roman" w:cs="Times New Roman"/>
          <w:b/>
          <w:sz w:val="24"/>
          <w:szCs w:val="24"/>
        </w:rPr>
        <w:t>ОСНОВНОГО ОБЩЕГО ОБРАЗОВАНИЯ</w:t>
      </w:r>
    </w:p>
    <w:p w14:paraId="147CBD67" w14:textId="77777777" w:rsidR="00050285" w:rsidRPr="003D0FA8" w:rsidRDefault="00050285" w:rsidP="00C81395">
      <w:pPr>
        <w:widowControl w:val="0"/>
        <w:tabs>
          <w:tab w:val="left" w:pos="426"/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476CAB7" w14:textId="107ADCFB" w:rsidR="00AA403E" w:rsidRPr="003D0FA8" w:rsidRDefault="00AA403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Для освоения программы по математике с 7 по 9 класс</w:t>
      </w:r>
      <w:r w:rsidR="00050285" w:rsidRPr="003D0FA8">
        <w:rPr>
          <w:rFonts w:ascii="Times New Roman" w:hAnsi="Times New Roman" w:cs="Times New Roman"/>
          <w:sz w:val="24"/>
          <w:szCs w:val="24"/>
        </w:rPr>
        <w:t>ы</w:t>
      </w:r>
      <w:r w:rsidRPr="003D0FA8">
        <w:rPr>
          <w:rFonts w:ascii="Times New Roman" w:hAnsi="Times New Roman" w:cs="Times New Roman"/>
          <w:sz w:val="24"/>
          <w:szCs w:val="24"/>
        </w:rPr>
        <w:t xml:space="preserve"> на углубленном уровне предусмотрено 816 часов.</w:t>
      </w:r>
    </w:p>
    <w:p w14:paraId="474ACCB6" w14:textId="3172872C" w:rsidR="00D51F7D" w:rsidRPr="003D0FA8" w:rsidRDefault="004F6D04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 xml:space="preserve">Часовая нагрузка по годам </w:t>
      </w:r>
      <w:r w:rsidR="00DC1B77" w:rsidRPr="003D0FA8">
        <w:rPr>
          <w:rFonts w:ascii="Times New Roman" w:hAnsi="Times New Roman" w:cs="Times New Roman"/>
          <w:sz w:val="24"/>
          <w:szCs w:val="24"/>
        </w:rPr>
        <w:t>распределена следующим образом:</w:t>
      </w:r>
    </w:p>
    <w:p w14:paraId="11B8606E" w14:textId="77777777" w:rsidR="003D0FA8" w:rsidRPr="003D0FA8" w:rsidRDefault="003D0FA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5245" w:type="dxa"/>
        <w:tblInd w:w="1696" w:type="dxa"/>
        <w:tblLook w:val="04A0" w:firstRow="1" w:lastRow="0" w:firstColumn="1" w:lastColumn="0" w:noHBand="0" w:noVBand="1"/>
      </w:tblPr>
      <w:tblGrid>
        <w:gridCol w:w="1696"/>
        <w:gridCol w:w="1565"/>
        <w:gridCol w:w="1984"/>
      </w:tblGrid>
      <w:tr w:rsidR="003D0FA8" w:rsidRPr="003D0FA8" w14:paraId="45C3ADBE" w14:textId="77777777" w:rsidTr="00050285">
        <w:tc>
          <w:tcPr>
            <w:tcW w:w="1696" w:type="dxa"/>
            <w:vMerge w:val="restart"/>
            <w:vAlign w:val="center"/>
          </w:tcPr>
          <w:p w14:paraId="0BDF3E9E" w14:textId="77777777" w:rsidR="00F06E70" w:rsidRPr="003D0FA8" w:rsidRDefault="00F06E70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Класс</w:t>
            </w:r>
          </w:p>
        </w:tc>
        <w:tc>
          <w:tcPr>
            <w:tcW w:w="3549" w:type="dxa"/>
            <w:gridSpan w:val="2"/>
            <w:vAlign w:val="center"/>
          </w:tcPr>
          <w:p w14:paraId="0E71FB55" w14:textId="7A1A81C5" w:rsidR="00F06E70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3D0FA8" w:rsidRPr="003D0FA8" w14:paraId="63AB6BB5" w14:textId="77777777" w:rsidTr="00050285">
        <w:tc>
          <w:tcPr>
            <w:tcW w:w="1696" w:type="dxa"/>
            <w:vMerge/>
            <w:vAlign w:val="center"/>
          </w:tcPr>
          <w:p w14:paraId="7EED1EE5" w14:textId="77777777" w:rsidR="004F6D04" w:rsidRPr="003D0FA8" w:rsidRDefault="004F6D04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65" w:type="dxa"/>
            <w:vAlign w:val="center"/>
          </w:tcPr>
          <w:p w14:paraId="69C74554" w14:textId="7A1BDDA7" w:rsidR="004F6D04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  <w:r w:rsidR="004F6D04"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еделю</w:t>
            </w:r>
          </w:p>
        </w:tc>
        <w:tc>
          <w:tcPr>
            <w:tcW w:w="1984" w:type="dxa"/>
            <w:vAlign w:val="center"/>
          </w:tcPr>
          <w:p w14:paraId="1CBB9763" w14:textId="71031A4E" w:rsidR="004F6D04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r w:rsidR="004F6D04"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а год</w:t>
            </w:r>
          </w:p>
        </w:tc>
      </w:tr>
      <w:tr w:rsidR="003D0FA8" w:rsidRPr="003D0FA8" w14:paraId="224506D1" w14:textId="77777777" w:rsidTr="00050285">
        <w:tc>
          <w:tcPr>
            <w:tcW w:w="1696" w:type="dxa"/>
          </w:tcPr>
          <w:p w14:paraId="0154F1F8" w14:textId="6B19EBD4" w:rsidR="004F6D04" w:rsidRPr="003D0FA8" w:rsidRDefault="00DC1B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65" w:type="dxa"/>
            <w:vAlign w:val="center"/>
          </w:tcPr>
          <w:p w14:paraId="32D379C8" w14:textId="241E964A" w:rsidR="004F6D04" w:rsidRPr="003D0FA8" w:rsidRDefault="0028138F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4" w:type="dxa"/>
            <w:vAlign w:val="center"/>
          </w:tcPr>
          <w:p w14:paraId="75F3BA75" w14:textId="533F53B1" w:rsidR="004F6D04" w:rsidRPr="003D0FA8" w:rsidRDefault="0028138F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272</w:t>
            </w:r>
          </w:p>
        </w:tc>
      </w:tr>
      <w:tr w:rsidR="003D0FA8" w:rsidRPr="003D0FA8" w14:paraId="7374BB19" w14:textId="77777777" w:rsidTr="00050285">
        <w:trPr>
          <w:trHeight w:val="277"/>
        </w:trPr>
        <w:tc>
          <w:tcPr>
            <w:tcW w:w="1696" w:type="dxa"/>
          </w:tcPr>
          <w:p w14:paraId="4D2335CC" w14:textId="5C79203F" w:rsidR="004F6D04" w:rsidRPr="003D0FA8" w:rsidRDefault="00DC1B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65" w:type="dxa"/>
            <w:vAlign w:val="center"/>
          </w:tcPr>
          <w:p w14:paraId="5AD3C3F3" w14:textId="44785F49" w:rsidR="004F6D04" w:rsidRPr="003D0FA8" w:rsidRDefault="0028138F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4" w:type="dxa"/>
            <w:vAlign w:val="center"/>
          </w:tcPr>
          <w:p w14:paraId="09113040" w14:textId="5D933FBC" w:rsidR="004F6D04" w:rsidRPr="003D0FA8" w:rsidRDefault="0028138F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272</w:t>
            </w:r>
          </w:p>
        </w:tc>
      </w:tr>
      <w:tr w:rsidR="003D0FA8" w:rsidRPr="003D0FA8" w14:paraId="0D6C354A" w14:textId="77777777" w:rsidTr="00050285">
        <w:tc>
          <w:tcPr>
            <w:tcW w:w="1696" w:type="dxa"/>
          </w:tcPr>
          <w:p w14:paraId="603AA298" w14:textId="2DD6F105" w:rsidR="004F6D04" w:rsidRPr="003D0FA8" w:rsidRDefault="00DC1B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565" w:type="dxa"/>
            <w:vAlign w:val="center"/>
          </w:tcPr>
          <w:p w14:paraId="447C8C71" w14:textId="58EC5B85" w:rsidR="004F6D04" w:rsidRPr="003D0FA8" w:rsidRDefault="0028138F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4" w:type="dxa"/>
            <w:vAlign w:val="center"/>
          </w:tcPr>
          <w:p w14:paraId="7924A21D" w14:textId="55185669" w:rsidR="004F6D04" w:rsidRPr="003D0FA8" w:rsidRDefault="0028138F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272</w:t>
            </w:r>
          </w:p>
        </w:tc>
      </w:tr>
      <w:tr w:rsidR="00AA403E" w:rsidRPr="003D0FA8" w14:paraId="3178DFA2" w14:textId="77777777" w:rsidTr="00050285">
        <w:tc>
          <w:tcPr>
            <w:tcW w:w="3261" w:type="dxa"/>
            <w:gridSpan w:val="2"/>
          </w:tcPr>
          <w:p w14:paraId="0E9BD461" w14:textId="2505A909" w:rsidR="00AA403E" w:rsidRPr="003D0FA8" w:rsidRDefault="00AA403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1984" w:type="dxa"/>
            <w:vAlign w:val="center"/>
          </w:tcPr>
          <w:p w14:paraId="0B2F5267" w14:textId="653271E5" w:rsidR="00AA403E" w:rsidRPr="003D0FA8" w:rsidRDefault="00AA403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816</w:t>
            </w:r>
          </w:p>
        </w:tc>
      </w:tr>
    </w:tbl>
    <w:p w14:paraId="0B450A03" w14:textId="77777777" w:rsidR="004F6D04" w:rsidRPr="003D0FA8" w:rsidRDefault="004F6D04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16"/>
        </w:rPr>
      </w:pPr>
    </w:p>
    <w:p w14:paraId="37A51C46" w14:textId="69580D56" w:rsidR="00486D9E" w:rsidRPr="003D0FA8" w:rsidRDefault="00486D9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Часовая нагрузка по учебным курсам учебного предмета «Математика» распределена следующим образом:</w:t>
      </w:r>
    </w:p>
    <w:p w14:paraId="720490FA" w14:textId="77777777" w:rsidR="003D0FA8" w:rsidRPr="003D0FA8" w:rsidRDefault="003D0FA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114"/>
        <w:gridCol w:w="1229"/>
        <w:gridCol w:w="906"/>
        <w:gridCol w:w="1229"/>
        <w:gridCol w:w="897"/>
        <w:gridCol w:w="1229"/>
        <w:gridCol w:w="897"/>
      </w:tblGrid>
      <w:tr w:rsidR="003D0FA8" w:rsidRPr="003D0FA8" w14:paraId="5D8714C0" w14:textId="77777777" w:rsidTr="00050285">
        <w:tc>
          <w:tcPr>
            <w:tcW w:w="3114" w:type="dxa"/>
            <w:vMerge w:val="restart"/>
            <w:vAlign w:val="center"/>
          </w:tcPr>
          <w:p w14:paraId="705BBC54" w14:textId="577B184D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Учебный курс</w:t>
            </w:r>
          </w:p>
        </w:tc>
        <w:tc>
          <w:tcPr>
            <w:tcW w:w="2135" w:type="dxa"/>
            <w:gridSpan w:val="2"/>
            <w:vAlign w:val="center"/>
          </w:tcPr>
          <w:p w14:paraId="75B59CB9" w14:textId="3649C880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7 класс</w:t>
            </w:r>
          </w:p>
        </w:tc>
        <w:tc>
          <w:tcPr>
            <w:tcW w:w="2126" w:type="dxa"/>
            <w:gridSpan w:val="2"/>
            <w:vAlign w:val="center"/>
          </w:tcPr>
          <w:p w14:paraId="66A2F02A" w14:textId="4C006050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8 класс</w:t>
            </w:r>
          </w:p>
        </w:tc>
        <w:tc>
          <w:tcPr>
            <w:tcW w:w="2126" w:type="dxa"/>
            <w:gridSpan w:val="2"/>
            <w:vAlign w:val="center"/>
          </w:tcPr>
          <w:p w14:paraId="3D4D6777" w14:textId="5281A2E8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9 класс</w:t>
            </w:r>
          </w:p>
        </w:tc>
      </w:tr>
      <w:tr w:rsidR="003D0FA8" w:rsidRPr="003D0FA8" w14:paraId="152FD606" w14:textId="77777777" w:rsidTr="00050285">
        <w:tc>
          <w:tcPr>
            <w:tcW w:w="3114" w:type="dxa"/>
            <w:vMerge/>
            <w:vAlign w:val="center"/>
          </w:tcPr>
          <w:p w14:paraId="366B1B0E" w14:textId="77777777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87" w:type="dxa"/>
            <w:gridSpan w:val="6"/>
            <w:vAlign w:val="center"/>
          </w:tcPr>
          <w:p w14:paraId="022D0BF1" w14:textId="5D23E3D8" w:rsidR="00832BFA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3D0FA8" w:rsidRPr="003D0FA8" w14:paraId="59676B6D" w14:textId="77777777" w:rsidTr="00050285">
        <w:tc>
          <w:tcPr>
            <w:tcW w:w="3114" w:type="dxa"/>
            <w:vMerge/>
            <w:vAlign w:val="center"/>
          </w:tcPr>
          <w:p w14:paraId="6C82B39F" w14:textId="77777777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29" w:type="dxa"/>
            <w:vAlign w:val="center"/>
          </w:tcPr>
          <w:p w14:paraId="6D31C708" w14:textId="2F71A62A" w:rsidR="00832BFA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  <w:r w:rsidR="00832BFA"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еделю</w:t>
            </w:r>
          </w:p>
        </w:tc>
        <w:tc>
          <w:tcPr>
            <w:tcW w:w="906" w:type="dxa"/>
            <w:vAlign w:val="center"/>
          </w:tcPr>
          <w:p w14:paraId="29AD69E1" w14:textId="46AEC166" w:rsidR="00832BFA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r w:rsidR="00832BFA"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а год</w:t>
            </w:r>
          </w:p>
        </w:tc>
        <w:tc>
          <w:tcPr>
            <w:tcW w:w="1229" w:type="dxa"/>
            <w:vAlign w:val="center"/>
          </w:tcPr>
          <w:p w14:paraId="7CC3ACD5" w14:textId="0C092ECE" w:rsidR="00832BFA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  <w:r w:rsidR="00832BFA"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еделю</w:t>
            </w:r>
          </w:p>
        </w:tc>
        <w:tc>
          <w:tcPr>
            <w:tcW w:w="897" w:type="dxa"/>
            <w:vAlign w:val="center"/>
          </w:tcPr>
          <w:p w14:paraId="79CA6E3F" w14:textId="21B921CD" w:rsidR="00832BFA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r w:rsidR="00832BFA"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а год</w:t>
            </w:r>
          </w:p>
        </w:tc>
        <w:tc>
          <w:tcPr>
            <w:tcW w:w="1229" w:type="dxa"/>
            <w:vAlign w:val="center"/>
          </w:tcPr>
          <w:p w14:paraId="65F4654A" w14:textId="0F46D438" w:rsidR="00832BFA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  <w:r w:rsidR="00832BFA"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еделю</w:t>
            </w:r>
          </w:p>
        </w:tc>
        <w:tc>
          <w:tcPr>
            <w:tcW w:w="897" w:type="dxa"/>
            <w:vAlign w:val="center"/>
          </w:tcPr>
          <w:p w14:paraId="6BDEB234" w14:textId="33AAB747" w:rsidR="00832BFA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r w:rsidR="00832BFA"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а год</w:t>
            </w:r>
          </w:p>
        </w:tc>
      </w:tr>
      <w:tr w:rsidR="003D0FA8" w:rsidRPr="003D0FA8" w14:paraId="04EFB7DF" w14:textId="77777777" w:rsidTr="00832BFA">
        <w:tc>
          <w:tcPr>
            <w:tcW w:w="3114" w:type="dxa"/>
          </w:tcPr>
          <w:p w14:paraId="74FC9B30" w14:textId="52CF12E1" w:rsidR="00832BFA" w:rsidRPr="003D0FA8" w:rsidRDefault="00832BFA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229" w:type="dxa"/>
            <w:vAlign w:val="center"/>
          </w:tcPr>
          <w:p w14:paraId="19DA7ED8" w14:textId="6D141B46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6" w:type="dxa"/>
            <w:vAlign w:val="center"/>
          </w:tcPr>
          <w:p w14:paraId="6E40E86D" w14:textId="6AD991A7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1229" w:type="dxa"/>
            <w:vAlign w:val="center"/>
          </w:tcPr>
          <w:p w14:paraId="4B219422" w14:textId="3A548C22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97" w:type="dxa"/>
            <w:vAlign w:val="center"/>
          </w:tcPr>
          <w:p w14:paraId="623CC3FA" w14:textId="5890C50C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1229" w:type="dxa"/>
            <w:vAlign w:val="center"/>
          </w:tcPr>
          <w:p w14:paraId="50372FAD" w14:textId="49521ED6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97" w:type="dxa"/>
            <w:vAlign w:val="center"/>
          </w:tcPr>
          <w:p w14:paraId="702CE23A" w14:textId="6E75D028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</w:tr>
      <w:tr w:rsidR="003D0FA8" w:rsidRPr="003D0FA8" w14:paraId="3A244B81" w14:textId="43608CCB" w:rsidTr="00832BFA">
        <w:trPr>
          <w:trHeight w:val="277"/>
        </w:trPr>
        <w:tc>
          <w:tcPr>
            <w:tcW w:w="3114" w:type="dxa"/>
          </w:tcPr>
          <w:p w14:paraId="5CEBDA25" w14:textId="112D9BED" w:rsidR="00832BFA" w:rsidRPr="003D0FA8" w:rsidRDefault="00832BFA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Геометрия</w:t>
            </w:r>
          </w:p>
        </w:tc>
        <w:tc>
          <w:tcPr>
            <w:tcW w:w="1229" w:type="dxa"/>
            <w:vAlign w:val="center"/>
          </w:tcPr>
          <w:p w14:paraId="5F1CA01F" w14:textId="5931EBF0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6" w:type="dxa"/>
            <w:vAlign w:val="center"/>
          </w:tcPr>
          <w:p w14:paraId="2B29B66F" w14:textId="37B597FF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229" w:type="dxa"/>
            <w:vAlign w:val="center"/>
          </w:tcPr>
          <w:p w14:paraId="373BE0CD" w14:textId="44E44F40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97" w:type="dxa"/>
            <w:vAlign w:val="center"/>
          </w:tcPr>
          <w:p w14:paraId="6837A791" w14:textId="05C127B1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229" w:type="dxa"/>
            <w:vAlign w:val="center"/>
          </w:tcPr>
          <w:p w14:paraId="61949F0E" w14:textId="38BF7542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97" w:type="dxa"/>
            <w:vAlign w:val="center"/>
          </w:tcPr>
          <w:p w14:paraId="6A062E9F" w14:textId="24024004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  <w:tr w:rsidR="003D0FA8" w:rsidRPr="003D0FA8" w14:paraId="6480E080" w14:textId="7E64C5A3" w:rsidTr="00832BFA">
        <w:tc>
          <w:tcPr>
            <w:tcW w:w="3114" w:type="dxa"/>
          </w:tcPr>
          <w:p w14:paraId="1D7167EF" w14:textId="770D21CC" w:rsidR="00832BFA" w:rsidRPr="003D0FA8" w:rsidRDefault="00832BFA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0"/>
              </w:rPr>
            </w:pPr>
            <w:r w:rsidRPr="003D0FA8">
              <w:rPr>
                <w:rFonts w:ascii="Times New Roman" w:hAnsi="Times New Roman" w:cs="Times New Roman"/>
                <w:sz w:val="24"/>
                <w:szCs w:val="20"/>
              </w:rPr>
              <w:t>Вероятность и статистика</w:t>
            </w:r>
          </w:p>
        </w:tc>
        <w:tc>
          <w:tcPr>
            <w:tcW w:w="1229" w:type="dxa"/>
            <w:vAlign w:val="center"/>
          </w:tcPr>
          <w:p w14:paraId="22AD0E06" w14:textId="27D62A62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6" w:type="dxa"/>
            <w:vAlign w:val="center"/>
          </w:tcPr>
          <w:p w14:paraId="2C9F1CD9" w14:textId="4C94F3DE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229" w:type="dxa"/>
            <w:vAlign w:val="center"/>
          </w:tcPr>
          <w:p w14:paraId="4986E6C7" w14:textId="5E1C51D1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7" w:type="dxa"/>
            <w:vAlign w:val="center"/>
          </w:tcPr>
          <w:p w14:paraId="63FFB99E" w14:textId="7F7BB8AE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229" w:type="dxa"/>
            <w:vAlign w:val="center"/>
          </w:tcPr>
          <w:p w14:paraId="73B98276" w14:textId="055EA788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7" w:type="dxa"/>
            <w:vAlign w:val="center"/>
          </w:tcPr>
          <w:p w14:paraId="7AFEF26D" w14:textId="1B4DCA3A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972372" w:rsidRPr="003D0FA8" w14:paraId="1E4F32EF" w14:textId="2F95DD94" w:rsidTr="00832BFA">
        <w:tc>
          <w:tcPr>
            <w:tcW w:w="3114" w:type="dxa"/>
          </w:tcPr>
          <w:p w14:paraId="3F31833D" w14:textId="3D5C0E9D" w:rsidR="00832BFA" w:rsidRPr="003D0FA8" w:rsidRDefault="00832BFA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1229" w:type="dxa"/>
            <w:vAlign w:val="center"/>
          </w:tcPr>
          <w:p w14:paraId="41ED3D6A" w14:textId="1961C529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906" w:type="dxa"/>
            <w:vAlign w:val="center"/>
          </w:tcPr>
          <w:p w14:paraId="59114D4F" w14:textId="095C6A83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272</w:t>
            </w:r>
          </w:p>
        </w:tc>
        <w:tc>
          <w:tcPr>
            <w:tcW w:w="1229" w:type="dxa"/>
            <w:vAlign w:val="center"/>
          </w:tcPr>
          <w:p w14:paraId="02D492A3" w14:textId="4868F1C8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897" w:type="dxa"/>
            <w:vAlign w:val="center"/>
          </w:tcPr>
          <w:p w14:paraId="698494D9" w14:textId="7D10682F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272</w:t>
            </w:r>
          </w:p>
        </w:tc>
        <w:tc>
          <w:tcPr>
            <w:tcW w:w="1229" w:type="dxa"/>
            <w:vAlign w:val="center"/>
          </w:tcPr>
          <w:p w14:paraId="2E7174EB" w14:textId="1253C0EE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897" w:type="dxa"/>
            <w:vAlign w:val="center"/>
          </w:tcPr>
          <w:p w14:paraId="23624704" w14:textId="321D243B" w:rsidR="00832BFA" w:rsidRPr="003D0FA8" w:rsidRDefault="00832BFA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272</w:t>
            </w:r>
          </w:p>
        </w:tc>
      </w:tr>
    </w:tbl>
    <w:p w14:paraId="4553405D" w14:textId="77777777" w:rsidR="00486D9E" w:rsidRPr="003D0FA8" w:rsidRDefault="00486D9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64354CF" w14:textId="4DEC432F" w:rsidR="00AA403E" w:rsidRPr="003D0FA8" w:rsidRDefault="00AA403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В соответствии с Государственным учебным планом основного общего образования (</w:t>
      </w:r>
      <w:r w:rsidR="008A7298" w:rsidRPr="003D0FA8">
        <w:rPr>
          <w:rFonts w:ascii="Times New Roman" w:hAnsi="Times New Roman" w:cs="Times New Roman"/>
          <w:sz w:val="24"/>
          <w:szCs w:val="24"/>
        </w:rPr>
        <w:t>П</w:t>
      </w:r>
      <w:r w:rsidRPr="003D0FA8">
        <w:rPr>
          <w:rFonts w:ascii="Times New Roman" w:hAnsi="Times New Roman" w:cs="Times New Roman"/>
          <w:sz w:val="24"/>
          <w:szCs w:val="24"/>
        </w:rPr>
        <w:t xml:space="preserve">риказ Министерства просвещения </w:t>
      </w:r>
      <w:r w:rsidR="008A7298" w:rsidRPr="003D0FA8">
        <w:rPr>
          <w:rFonts w:ascii="Times New Roman" w:hAnsi="Times New Roman" w:cs="Times New Roman"/>
          <w:sz w:val="24"/>
          <w:szCs w:val="24"/>
        </w:rPr>
        <w:t xml:space="preserve">ПМР </w:t>
      </w:r>
      <w:r w:rsidRPr="003D0FA8">
        <w:rPr>
          <w:rFonts w:ascii="Times New Roman" w:hAnsi="Times New Roman" w:cs="Times New Roman"/>
          <w:sz w:val="24"/>
          <w:szCs w:val="24"/>
        </w:rPr>
        <w:t>от 18 июня 2025 года №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Pr="003D0FA8">
        <w:rPr>
          <w:rFonts w:ascii="Times New Roman" w:hAnsi="Times New Roman" w:cs="Times New Roman"/>
          <w:sz w:val="24"/>
          <w:szCs w:val="24"/>
        </w:rPr>
        <w:t>544 «Об утверждении Государственной основной образовательной программы основного общего образования») для освоения программы по математике с 7 по 9 класс</w:t>
      </w:r>
      <w:r w:rsidR="00050285" w:rsidRPr="003D0FA8">
        <w:rPr>
          <w:rFonts w:ascii="Times New Roman" w:hAnsi="Times New Roman" w:cs="Times New Roman"/>
          <w:sz w:val="24"/>
          <w:szCs w:val="24"/>
        </w:rPr>
        <w:t>ы</w:t>
      </w:r>
      <w:r w:rsidRPr="003D0FA8">
        <w:rPr>
          <w:rFonts w:ascii="Times New Roman" w:hAnsi="Times New Roman" w:cs="Times New Roman"/>
          <w:sz w:val="24"/>
          <w:szCs w:val="24"/>
        </w:rPr>
        <w:t xml:space="preserve"> (углубленный уровень) в полном объеме по решению организации образования возможн</w:t>
      </w:r>
      <w:r w:rsidR="00050285" w:rsidRPr="003D0FA8">
        <w:rPr>
          <w:rFonts w:ascii="Times New Roman" w:hAnsi="Times New Roman" w:cs="Times New Roman"/>
          <w:sz w:val="24"/>
          <w:szCs w:val="24"/>
        </w:rPr>
        <w:t>о</w:t>
      </w:r>
      <w:r w:rsidRPr="003D0FA8">
        <w:rPr>
          <w:rFonts w:ascii="Times New Roman" w:hAnsi="Times New Roman" w:cs="Times New Roman"/>
          <w:sz w:val="24"/>
          <w:szCs w:val="24"/>
        </w:rPr>
        <w:t>:</w:t>
      </w:r>
    </w:p>
    <w:p w14:paraId="40196C55" w14:textId="006F9835" w:rsidR="00AA403E" w:rsidRPr="003D0FA8" w:rsidRDefault="00AA403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а)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Pr="003D0FA8">
        <w:rPr>
          <w:rFonts w:ascii="Times New Roman" w:hAnsi="Times New Roman" w:cs="Times New Roman"/>
          <w:sz w:val="24"/>
          <w:szCs w:val="24"/>
        </w:rPr>
        <w:t>задействование часов институционального компонента (п</w:t>
      </w:r>
      <w:r w:rsidR="001811C3" w:rsidRPr="003D0FA8">
        <w:rPr>
          <w:rFonts w:ascii="Times New Roman" w:hAnsi="Times New Roman" w:cs="Times New Roman"/>
          <w:sz w:val="24"/>
          <w:szCs w:val="24"/>
        </w:rPr>
        <w:t>ункт</w:t>
      </w:r>
      <w:r w:rsidRPr="003D0FA8">
        <w:rPr>
          <w:rFonts w:ascii="Times New Roman" w:hAnsi="Times New Roman" w:cs="Times New Roman"/>
          <w:sz w:val="24"/>
          <w:szCs w:val="24"/>
        </w:rPr>
        <w:t xml:space="preserve"> 6 Пояснительной записки к Государственному учебному плану);</w:t>
      </w:r>
    </w:p>
    <w:p w14:paraId="2A5DC3BC" w14:textId="01DD0ED3" w:rsidR="00AA403E" w:rsidRPr="003D0FA8" w:rsidRDefault="00AA403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б)</w:t>
      </w:r>
      <w:r w:rsidR="003D0FA8" w:rsidRPr="003D0FA8">
        <w:rPr>
          <w:rFonts w:ascii="Times New Roman" w:hAnsi="Times New Roman" w:cs="Times New Roman"/>
          <w:sz w:val="24"/>
          <w:szCs w:val="24"/>
        </w:rPr>
        <w:t> </w:t>
      </w:r>
      <w:r w:rsidRPr="003D0FA8">
        <w:rPr>
          <w:rFonts w:ascii="Times New Roman" w:hAnsi="Times New Roman" w:cs="Times New Roman"/>
          <w:sz w:val="24"/>
          <w:szCs w:val="24"/>
        </w:rPr>
        <w:t>задействование часов вариативной части (п</w:t>
      </w:r>
      <w:r w:rsidR="001811C3" w:rsidRPr="003D0FA8">
        <w:rPr>
          <w:rFonts w:ascii="Times New Roman" w:hAnsi="Times New Roman" w:cs="Times New Roman"/>
          <w:sz w:val="24"/>
          <w:szCs w:val="24"/>
        </w:rPr>
        <w:t xml:space="preserve">одпункт </w:t>
      </w:r>
      <w:r w:rsidR="003D0FA8" w:rsidRPr="003D0FA8">
        <w:rPr>
          <w:rFonts w:ascii="Times New Roman" w:hAnsi="Times New Roman" w:cs="Times New Roman"/>
          <w:sz w:val="24"/>
          <w:szCs w:val="24"/>
        </w:rPr>
        <w:t>«</w:t>
      </w:r>
      <w:r w:rsidR="001811C3" w:rsidRPr="003D0FA8">
        <w:rPr>
          <w:rFonts w:ascii="Times New Roman" w:hAnsi="Times New Roman" w:cs="Times New Roman"/>
          <w:sz w:val="24"/>
          <w:szCs w:val="24"/>
        </w:rPr>
        <w:t>а</w:t>
      </w:r>
      <w:r w:rsidR="003D0FA8" w:rsidRPr="003D0FA8">
        <w:rPr>
          <w:rFonts w:ascii="Times New Roman" w:hAnsi="Times New Roman" w:cs="Times New Roman"/>
          <w:sz w:val="24"/>
          <w:szCs w:val="24"/>
        </w:rPr>
        <w:t>»</w:t>
      </w:r>
      <w:r w:rsidR="001811C3" w:rsidRPr="003D0FA8">
        <w:rPr>
          <w:rFonts w:ascii="Times New Roman" w:hAnsi="Times New Roman" w:cs="Times New Roman"/>
          <w:sz w:val="24"/>
          <w:szCs w:val="24"/>
        </w:rPr>
        <w:t xml:space="preserve"> пункта</w:t>
      </w:r>
      <w:r w:rsidRPr="003D0FA8">
        <w:rPr>
          <w:rFonts w:ascii="Times New Roman" w:hAnsi="Times New Roman" w:cs="Times New Roman"/>
          <w:sz w:val="24"/>
          <w:szCs w:val="24"/>
        </w:rPr>
        <w:t xml:space="preserve"> 10 Пояснительной записки к Государственному учебному плану).</w:t>
      </w:r>
    </w:p>
    <w:p w14:paraId="2C5CD339" w14:textId="77777777" w:rsidR="003D0FA8" w:rsidRPr="003D0FA8" w:rsidRDefault="003D0FA8" w:rsidP="00C81395">
      <w:pPr>
        <w:widowControl w:val="0"/>
        <w:tabs>
          <w:tab w:val="left" w:pos="993"/>
          <w:tab w:val="left" w:pos="1843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644BBADD" w14:textId="77777777" w:rsidR="003D0FA8" w:rsidRPr="003D0FA8" w:rsidRDefault="003D0FA8" w:rsidP="00C81395">
      <w:pPr>
        <w:widowControl w:val="0"/>
        <w:tabs>
          <w:tab w:val="left" w:pos="993"/>
          <w:tab w:val="left" w:pos="1843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4DB08FE3" w14:textId="484C95D0" w:rsidR="00D832A2" w:rsidRPr="003D0FA8" w:rsidRDefault="00ED1A03" w:rsidP="00C81395">
      <w:pPr>
        <w:widowControl w:val="0"/>
        <w:tabs>
          <w:tab w:val="left" w:pos="993"/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4. </w:t>
      </w:r>
      <w:r w:rsidR="00D832A2"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СОДЕРЖАНИЕ ПРОГРАММЫ </w:t>
      </w:r>
      <w:r w:rsidR="00D832A2"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ЕБНОГО КУРСА «АЛГЕБРА»</w:t>
      </w:r>
    </w:p>
    <w:p w14:paraId="3D1C3982" w14:textId="77777777" w:rsidR="003D0FA8" w:rsidRPr="003D0FA8" w:rsidRDefault="003D0FA8" w:rsidP="00C81395">
      <w:pPr>
        <w:widowControl w:val="0"/>
        <w:tabs>
          <w:tab w:val="left" w:pos="993"/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E30D3E6" w14:textId="7ED70E1C" w:rsidR="00B6695F" w:rsidRPr="003D0FA8" w:rsidRDefault="00B6695F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 КЛАСС</w:t>
      </w:r>
    </w:p>
    <w:p w14:paraId="1B4538DE" w14:textId="77777777" w:rsidR="003D0FA8" w:rsidRPr="003D0FA8" w:rsidRDefault="003D0FA8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23DD3C2" w14:textId="04365C40" w:rsidR="00B6695F" w:rsidRPr="003D0FA8" w:rsidRDefault="00B6695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тическое распределение часов</w:t>
      </w:r>
      <w:r w:rsidR="00773FF6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347DB9A6" w14:textId="77777777" w:rsidR="003D0FA8" w:rsidRPr="003D0FA8" w:rsidRDefault="003D0FA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4"/>
        <w:tblW w:w="6572" w:type="dxa"/>
        <w:tblInd w:w="1696" w:type="dxa"/>
        <w:tblLook w:val="04A0" w:firstRow="1" w:lastRow="0" w:firstColumn="1" w:lastColumn="0" w:noHBand="0" w:noVBand="1"/>
      </w:tblPr>
      <w:tblGrid>
        <w:gridCol w:w="562"/>
        <w:gridCol w:w="4683"/>
        <w:gridCol w:w="1327"/>
      </w:tblGrid>
      <w:tr w:rsidR="003D0FA8" w:rsidRPr="003D0FA8" w14:paraId="7B78C757" w14:textId="77777777" w:rsidTr="00050285">
        <w:tc>
          <w:tcPr>
            <w:tcW w:w="562" w:type="dxa"/>
            <w:vAlign w:val="center"/>
          </w:tcPr>
          <w:p w14:paraId="0362468D" w14:textId="1A59A0E2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№</w:t>
            </w:r>
            <w:r w:rsidR="003D0FA8"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br/>
            </w: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4683" w:type="dxa"/>
            <w:vAlign w:val="center"/>
          </w:tcPr>
          <w:p w14:paraId="6C3939B4" w14:textId="431F40BE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звание раздела программы</w:t>
            </w:r>
          </w:p>
        </w:tc>
        <w:tc>
          <w:tcPr>
            <w:tcW w:w="1327" w:type="dxa"/>
            <w:vAlign w:val="center"/>
          </w:tcPr>
          <w:p w14:paraId="6A67AE37" w14:textId="23F4DFB1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</w:t>
            </w:r>
            <w:r w:rsidR="003D0FA8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br/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асов</w:t>
            </w:r>
          </w:p>
        </w:tc>
      </w:tr>
      <w:tr w:rsidR="003D0FA8" w:rsidRPr="003D0FA8" w14:paraId="68ED7897" w14:textId="77777777" w:rsidTr="00050285">
        <w:tc>
          <w:tcPr>
            <w:tcW w:w="562" w:type="dxa"/>
          </w:tcPr>
          <w:p w14:paraId="01308883" w14:textId="1E969772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683" w:type="dxa"/>
          </w:tcPr>
          <w:p w14:paraId="3DF1A756" w14:textId="123CB653" w:rsidR="00050285" w:rsidRPr="003D0FA8" w:rsidRDefault="0005028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Числа и вычисления</w:t>
            </w:r>
          </w:p>
        </w:tc>
        <w:tc>
          <w:tcPr>
            <w:tcW w:w="1327" w:type="dxa"/>
          </w:tcPr>
          <w:p w14:paraId="7AAD6C5A" w14:textId="3E2B53B0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</w:tr>
      <w:tr w:rsidR="003D0FA8" w:rsidRPr="003D0FA8" w14:paraId="769F5254" w14:textId="77777777" w:rsidTr="00050285">
        <w:tc>
          <w:tcPr>
            <w:tcW w:w="562" w:type="dxa"/>
          </w:tcPr>
          <w:p w14:paraId="4DE32658" w14:textId="1F364FFF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683" w:type="dxa"/>
          </w:tcPr>
          <w:p w14:paraId="1E42D0D8" w14:textId="01A7A0F0" w:rsidR="00050285" w:rsidRPr="003D0FA8" w:rsidRDefault="0005028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Алгебраические выражения</w:t>
            </w:r>
          </w:p>
        </w:tc>
        <w:tc>
          <w:tcPr>
            <w:tcW w:w="1327" w:type="dxa"/>
          </w:tcPr>
          <w:p w14:paraId="04529DE7" w14:textId="16D5CC9D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</w:tr>
      <w:tr w:rsidR="003D0FA8" w:rsidRPr="003D0FA8" w14:paraId="339065DC" w14:textId="77777777" w:rsidTr="00050285">
        <w:tc>
          <w:tcPr>
            <w:tcW w:w="562" w:type="dxa"/>
          </w:tcPr>
          <w:p w14:paraId="0946C965" w14:textId="45A0756C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683" w:type="dxa"/>
          </w:tcPr>
          <w:p w14:paraId="7BA8DA7D" w14:textId="37C59B88" w:rsidR="00050285" w:rsidRPr="003D0FA8" w:rsidRDefault="0005028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равнения и системы уравнений</w:t>
            </w:r>
          </w:p>
        </w:tc>
        <w:tc>
          <w:tcPr>
            <w:tcW w:w="1327" w:type="dxa"/>
          </w:tcPr>
          <w:p w14:paraId="17D2F376" w14:textId="32EC8E71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</w:tr>
      <w:tr w:rsidR="003D0FA8" w:rsidRPr="003D0FA8" w14:paraId="7E169E7F" w14:textId="77777777" w:rsidTr="00050285">
        <w:tc>
          <w:tcPr>
            <w:tcW w:w="562" w:type="dxa"/>
          </w:tcPr>
          <w:p w14:paraId="27EEC945" w14:textId="44CB5E74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683" w:type="dxa"/>
          </w:tcPr>
          <w:p w14:paraId="0EAC22BA" w14:textId="48F36CC5" w:rsidR="00050285" w:rsidRPr="003D0FA8" w:rsidRDefault="0005028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Функции</w:t>
            </w:r>
          </w:p>
        </w:tc>
        <w:tc>
          <w:tcPr>
            <w:tcW w:w="1327" w:type="dxa"/>
          </w:tcPr>
          <w:p w14:paraId="7CBCF80F" w14:textId="3DA0993C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</w:tr>
      <w:tr w:rsidR="003D0FA8" w:rsidRPr="003D0FA8" w14:paraId="54D8A331" w14:textId="77777777" w:rsidTr="00050285">
        <w:tc>
          <w:tcPr>
            <w:tcW w:w="562" w:type="dxa"/>
          </w:tcPr>
          <w:p w14:paraId="534B6E2B" w14:textId="15F97AC6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683" w:type="dxa"/>
          </w:tcPr>
          <w:p w14:paraId="0FCE38B2" w14:textId="1EE7CDF5" w:rsidR="00050285" w:rsidRPr="003D0FA8" w:rsidRDefault="0005028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овторение и обобщение</w:t>
            </w:r>
          </w:p>
        </w:tc>
        <w:tc>
          <w:tcPr>
            <w:tcW w:w="1327" w:type="dxa"/>
          </w:tcPr>
          <w:p w14:paraId="7561CCAB" w14:textId="3DD4E32E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</w:tr>
      <w:tr w:rsidR="00050285" w:rsidRPr="003D0FA8" w14:paraId="734D7FA4" w14:textId="77777777" w:rsidTr="00050285">
        <w:tc>
          <w:tcPr>
            <w:tcW w:w="562" w:type="dxa"/>
          </w:tcPr>
          <w:p w14:paraId="62DB17CD" w14:textId="77777777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3" w:type="dxa"/>
          </w:tcPr>
          <w:p w14:paraId="0A2D0598" w14:textId="7F26B74D" w:rsidR="00050285" w:rsidRPr="003D0FA8" w:rsidRDefault="0005028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1327" w:type="dxa"/>
          </w:tcPr>
          <w:p w14:paraId="7C3C3DD4" w14:textId="0B530794" w:rsidR="00050285" w:rsidRPr="003D0FA8" w:rsidRDefault="0005028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36</w:t>
            </w:r>
          </w:p>
        </w:tc>
      </w:tr>
    </w:tbl>
    <w:p w14:paraId="408A372C" w14:textId="77777777" w:rsidR="00050285" w:rsidRPr="003D0FA8" w:rsidRDefault="00050285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4067571" w14:textId="6C7E2143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Числа и вычисления</w:t>
      </w:r>
      <w:r w:rsidRPr="003D0FA8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Рациональные числа. Сравнение, упорядочивание и арифметические действия с рациональными числами. Числовая прямая, модуль числа.</w:t>
      </w:r>
    </w:p>
    <w:p w14:paraId="16D4574E" w14:textId="32EFCCEF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lastRenderedPageBreak/>
        <w:t>Степень с натуральным показателем и е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 xml:space="preserve"> свойства. Запись числа в десятичной позиционной системе счисления. Решение текстовых задач арифметическим способом. Решение задач из реальной практики на части, на дроби, на проценты, применение отношений и пропорций при решении задач, решение задач на движение, работу, покупки, налоги.</w:t>
      </w:r>
    </w:p>
    <w:p w14:paraId="6B260A59" w14:textId="08267509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Делимость целых чисел. Свойства делимости.</w:t>
      </w:r>
      <w:r w:rsidR="00972372" w:rsidRPr="003D0FA8">
        <w:rPr>
          <w:rFonts w:ascii="Times New Roman" w:hAnsi="Times New Roman"/>
          <w:bCs/>
          <w:sz w:val="24"/>
          <w:szCs w:val="24"/>
        </w:rPr>
        <w:t xml:space="preserve"> </w:t>
      </w:r>
      <w:r w:rsidRPr="003D0FA8">
        <w:rPr>
          <w:rFonts w:ascii="Times New Roman" w:hAnsi="Times New Roman"/>
          <w:bCs/>
          <w:sz w:val="24"/>
          <w:szCs w:val="24"/>
        </w:rPr>
        <w:t>Простые и составные числа. Ч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>тные и неч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>тные числа. Признаки делимости на 2, 4, 8, 5, 3, 6, 9, 10, 11. Признаки делимости суммы и произведения целых чисел при решении задач с практическим содержанием. Наибольший общий делитель и наименьшее общее кратное двух чисел. Взаимно простые числа. Алгоритм Евклида. Деление с остатком. Арифметические операции над остатками.</w:t>
      </w:r>
    </w:p>
    <w:p w14:paraId="2D67EF52" w14:textId="363C21F1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Алгебраические выражения</w:t>
      </w:r>
      <w:r w:rsidRPr="003D0FA8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Выражение с переменными. Значение выражения с</w:t>
      </w:r>
      <w:r w:rsidR="003D0FA8" w:rsidRPr="003D0FA8">
        <w:rPr>
          <w:rFonts w:ascii="Times New Roman" w:hAnsi="Times New Roman"/>
          <w:bCs/>
          <w:sz w:val="24"/>
          <w:szCs w:val="24"/>
        </w:rPr>
        <w:t> </w:t>
      </w:r>
      <w:r w:rsidRPr="003D0FA8">
        <w:rPr>
          <w:rFonts w:ascii="Times New Roman" w:hAnsi="Times New Roman"/>
          <w:bCs/>
          <w:sz w:val="24"/>
          <w:szCs w:val="24"/>
        </w:rPr>
        <w:t>переменными. Представление зависимости между величинами в виде формулы. Тождество. Тождественные преобразования алгебраических выражений. Доказательство тождеств.</w:t>
      </w:r>
    </w:p>
    <w:p w14:paraId="0754E15A" w14:textId="77777777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Одночлены. Одночлен стандартного вида. Степень одночлена. Многочлены. Многочлен стандартного вида. Степень многочлена. Сложение, вычитание, умножение и деление многочленов. Преобразование целого выражения в многочлен. Корни многочлена.</w:t>
      </w:r>
    </w:p>
    <w:p w14:paraId="5E55F4E3" w14:textId="1B7C001A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Формулы сокращ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>нного умножения: квадрат суммы и квадрат разности двух выражений, куб суммы и куб разности двух выражений, разность квадратов двух выражений, произведение разности и суммы двух выражений, сумма и разность кубов двух выражений. Разложение многочлена на множители. Вынесение общего множителя за скобки. Метод группировки.</w:t>
      </w:r>
    </w:p>
    <w:p w14:paraId="22A09556" w14:textId="25E85A5E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 xml:space="preserve">Уравнения </w:t>
      </w:r>
      <w:r w:rsidRPr="003D0FA8">
        <w:rPr>
          <w:rFonts w:ascii="Times New Roman" w:hAnsi="Times New Roman"/>
          <w:b/>
          <w:bCs/>
          <w:sz w:val="24"/>
          <w:szCs w:val="24"/>
        </w:rPr>
        <w:t>и системы уравнений.</w:t>
      </w:r>
      <w:r w:rsidRPr="003D0FA8">
        <w:rPr>
          <w:rFonts w:ascii="Times New Roman" w:hAnsi="Times New Roman"/>
          <w:bCs/>
          <w:sz w:val="24"/>
          <w:szCs w:val="24"/>
        </w:rPr>
        <w:t xml:space="preserve"> Уравнение с одной переменной. Корень уравнения. Свойства уравнений с одной переменной. Равносильность уравнений. Уравнение как математическая модель реальной ситуации. Линейное уравнение с одной переменной. Число корней линейного уравнения. Решение текстовых задач с помощью линейных уравнений. Линейное уравнение, содержащее знак модуля.</w:t>
      </w:r>
    </w:p>
    <w:p w14:paraId="058DDB2A" w14:textId="77777777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Уравнение с двумя переменными. График линейного уравнения с двумя переменными. Системы линейных уравнений с двумя переменными. Графический метод решения системы линейных уравнений с двумя переменными. Решение систем линейных уравнений с двумя переменными методом подстановки и методом сложения. Система двух линейных уравнений с двумя переменными как модель реальной ситуации.</w:t>
      </w:r>
    </w:p>
    <w:p w14:paraId="2E1D8259" w14:textId="65FA080C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Функции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Координата точки на прямой. Числовые промежутки. Расстояние между двумя точками координатной прямой. Прямоугольная система координат. Абсцисса и ордината точки на координатной плоскости. Примеры графиков, заданных формулами. Чтение графиков реальных зависимостей.</w:t>
      </w:r>
    </w:p>
    <w:p w14:paraId="3D1E4AA0" w14:textId="2834DC8F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Функциональные зависимости между величинами. Понятие функции. Функция как математическая модель реального процесса. Область определения и область значений функции. Способы задания функции. График функции. Понятия максимума и минимума, возрастания и убывания на примерах реальных зависимостей. Линейная функция, е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 xml:space="preserve"> свойства. График линейной функции. График функции </w:t>
      </w:r>
      <w:r w:rsidRPr="00F4408A">
        <w:rPr>
          <w:rFonts w:ascii="Times New Roman" w:hAnsi="Times New Roman"/>
          <w:bCs/>
          <w:i/>
          <w:sz w:val="24"/>
          <w:szCs w:val="24"/>
        </w:rPr>
        <w:t>y</w:t>
      </w:r>
      <w:r w:rsidRPr="003D0FA8">
        <w:rPr>
          <w:rFonts w:ascii="Times New Roman" w:hAnsi="Times New Roman"/>
          <w:bCs/>
          <w:sz w:val="24"/>
          <w:szCs w:val="24"/>
        </w:rPr>
        <w:t xml:space="preserve"> = |</w:t>
      </w:r>
      <w:r w:rsidRPr="00F4408A">
        <w:rPr>
          <w:rFonts w:ascii="Times New Roman" w:hAnsi="Times New Roman"/>
          <w:bCs/>
          <w:i/>
          <w:sz w:val="24"/>
          <w:szCs w:val="24"/>
        </w:rPr>
        <w:t>x</w:t>
      </w:r>
      <w:r w:rsidRPr="003D0FA8">
        <w:rPr>
          <w:rFonts w:ascii="Times New Roman" w:hAnsi="Times New Roman"/>
          <w:bCs/>
          <w:sz w:val="24"/>
          <w:szCs w:val="24"/>
        </w:rPr>
        <w:t>|. Кусочно-заданные функции.</w:t>
      </w:r>
    </w:p>
    <w:p w14:paraId="7DC283B7" w14:textId="77777777" w:rsidR="00050285" w:rsidRPr="003D0FA8" w:rsidRDefault="00050285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6145A5D1" w14:textId="531DCF13" w:rsidR="00B6695F" w:rsidRPr="003D0FA8" w:rsidRDefault="00B6695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еречень универсальных учебных действий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, которые можно сформировать в</w:t>
      </w:r>
      <w:r w:rsidR="00F4408A">
        <w:rPr>
          <w:rFonts w:ascii="Times New Roman" w:eastAsia="Calibri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7</w:t>
      </w:r>
      <w:r w:rsidR="00F4408A">
        <w:rPr>
          <w:rFonts w:ascii="Times New Roman" w:eastAsia="Calibri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лассе в рамках освоения программы учебного </w:t>
      </w:r>
      <w:r w:rsidR="005B0572"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урса 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«</w:t>
      </w:r>
      <w:r w:rsidR="005B0572"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Алгебра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»:</w:t>
      </w:r>
    </w:p>
    <w:p w14:paraId="5CAD23CB" w14:textId="77777777" w:rsidR="00D613FE" w:rsidRPr="003D0FA8" w:rsidRDefault="00D613F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1) универсальные учебные регулятивные действия</w:t>
      </w:r>
      <w:r w:rsidRPr="00F4408A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79431323" w14:textId="7B9463E5" w:rsidR="00D613F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Calibri" w:hAnsi="Times New Roman" w:cs="Times New Roman"/>
          <w:sz w:val="24"/>
          <w:szCs w:val="24"/>
          <w:lang w:eastAsia="ru-RU"/>
        </w:rPr>
        <w:t> </w:t>
      </w:r>
      <w:r w:rsidR="00D613F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оорганизация:</w:t>
      </w:r>
      <w:r w:rsidR="005B05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ы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жизненных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ебных ситуациях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риентироватьс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зличных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дходах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няти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й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дивидуальное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упповое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5B05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2230876F" w14:textId="7432CDB1" w:rsidR="00D613F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D613F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оконтроль:</w:t>
      </w:r>
      <w:r w:rsidR="005B05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ладе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пособам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проверк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контрол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цесса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результата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ой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мотивации</w:t>
      </w:r>
      <w:proofErr w:type="spellEnd"/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флексии</w:t>
      </w:r>
      <w:r w:rsidR="005B05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3AC8831E" w14:textId="062BAE95" w:rsidR="00D613F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D613F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эмоциональный интеллект:</w:t>
      </w:r>
      <w:r w:rsidR="005B05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учени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фактов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ональную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ценку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5B05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708C58C0" w14:textId="14AEC937" w:rsidR="00D613F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D613F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ятие себя и других:</w:t>
      </w:r>
      <w:r w:rsidR="005B05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декватно воспринимать предложения и оценку учителей, товарищей, родителей и других людей, вносить необходимые коррективы в действия после их завершения на основе оценки и учета характера сделанных ошибок;</w:t>
      </w:r>
    </w:p>
    <w:p w14:paraId="4D5A0A14" w14:textId="77777777" w:rsidR="00F4408A" w:rsidRDefault="00F4408A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14:paraId="50BF2036" w14:textId="1069FEA0" w:rsidR="00D613FE" w:rsidRPr="003D0FA8" w:rsidRDefault="00D613F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2) универсальные учебные познавательные действия</w:t>
      </w:r>
      <w:r w:rsidRPr="00F4408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4F4391AE" w14:textId="76B799FC" w:rsidR="00D613F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D613F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базовые логические действия:</w:t>
      </w:r>
      <w:r w:rsidR="005B05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арактеризова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щественные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знак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й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тношений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ежду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ям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пределения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й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авливать существенный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знак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лассификаци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снования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 обобщения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равнения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ритери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водимого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нализа</w:t>
      </w:r>
      <w:r w:rsidR="008E5E17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0E63606A" w14:textId="6C83881F" w:rsidR="00D613F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D613F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базовые исследовательские действия:</w:t>
      </w:r>
      <w:r w:rsidR="008E5E17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пользова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ак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следовательский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струмент познания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иксирующие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тиворечие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у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стоятельно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авлива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комое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данное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ирова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ипотезу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ргументирова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зицию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е</w:t>
      </w:r>
      <w:r w:rsidR="008E5E17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7B06A852" w14:textId="52DF0091" w:rsidR="00D613F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D613F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 с информацией:</w:t>
      </w:r>
      <w:r w:rsidR="008E5E17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достаточнос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быточнос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формаци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нных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обходимых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8E5E17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0EA28D37" w14:textId="0D9853BC" w:rsidR="00D613FE" w:rsidRPr="003D0FA8" w:rsidRDefault="00D613F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)</w:t>
      </w:r>
      <w:r w:rsidR="00972372"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ниверсальные учебные коммуникативные действия</w:t>
      </w:r>
      <w:r w:rsidRPr="00F4408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0D101DA6" w14:textId="4E20EDB8" w:rsidR="00D613F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D613F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ение:</w:t>
      </w:r>
      <w:r w:rsidR="008E5E17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спринима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ответстви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 условиям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целям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щения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ясно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чно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амотно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чку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рения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ных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исьменных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екстах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яснения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оду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ментировать полученный</w:t>
      </w:r>
      <w:r w:rsidR="00442F6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2F6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8E5E17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5420886F" w14:textId="7166CB1E" w:rsidR="00D613F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D613F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совместная деятельность:</w:t>
      </w:r>
      <w:r w:rsidR="008E5E17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им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пользов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имущества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андной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дивидуальной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ебных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 задач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ним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цел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вместной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еятельност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ланиров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рганизацию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вместной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спределя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иды работ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оговариватьс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цесс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общ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скольких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людей</w:t>
      </w:r>
      <w:r w:rsidR="008E5E17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681188D9" w14:textId="77777777" w:rsidR="00F4408A" w:rsidRDefault="00F4408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26EE0DB" w14:textId="0B41DF76" w:rsidR="00B6695F" w:rsidRDefault="00B6695F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 КЛАСС</w:t>
      </w:r>
    </w:p>
    <w:p w14:paraId="79266125" w14:textId="77777777" w:rsidR="00F4408A" w:rsidRPr="003D0FA8" w:rsidRDefault="00F4408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2B52181" w14:textId="5069B9E2" w:rsidR="00B6695F" w:rsidRDefault="00B6695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тическое распределение часов</w:t>
      </w:r>
      <w:r w:rsidR="0058729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030CED3F" w14:textId="77777777" w:rsidR="00F4408A" w:rsidRPr="003D0FA8" w:rsidRDefault="00F4408A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4"/>
        <w:tblW w:w="7083" w:type="dxa"/>
        <w:tblInd w:w="1413" w:type="dxa"/>
        <w:tblLook w:val="04A0" w:firstRow="1" w:lastRow="0" w:firstColumn="1" w:lastColumn="0" w:noHBand="0" w:noVBand="1"/>
      </w:tblPr>
      <w:tblGrid>
        <w:gridCol w:w="846"/>
        <w:gridCol w:w="5103"/>
        <w:gridCol w:w="1134"/>
      </w:tblGrid>
      <w:tr w:rsidR="003D0FA8" w:rsidRPr="003D0FA8" w14:paraId="683A836F" w14:textId="77777777" w:rsidTr="00FF4A56">
        <w:tc>
          <w:tcPr>
            <w:tcW w:w="846" w:type="dxa"/>
            <w:vAlign w:val="center"/>
          </w:tcPr>
          <w:p w14:paraId="494A2088" w14:textId="77777777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№</w:t>
            </w:r>
          </w:p>
          <w:p w14:paraId="27894A0A" w14:textId="3BCEDDCB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5103" w:type="dxa"/>
            <w:vAlign w:val="center"/>
          </w:tcPr>
          <w:p w14:paraId="58EA27C4" w14:textId="0A1F8D2A" w:rsidR="00FF4A56" w:rsidRPr="003D0FA8" w:rsidRDefault="00FF4A56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звание раздела программы</w:t>
            </w:r>
          </w:p>
        </w:tc>
        <w:tc>
          <w:tcPr>
            <w:tcW w:w="1134" w:type="dxa"/>
            <w:vAlign w:val="center"/>
          </w:tcPr>
          <w:p w14:paraId="2A0464A5" w14:textId="7777449E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3D0FA8" w:rsidRPr="003D0FA8" w14:paraId="17F3808C" w14:textId="77777777" w:rsidTr="00FF4A56">
        <w:tc>
          <w:tcPr>
            <w:tcW w:w="846" w:type="dxa"/>
          </w:tcPr>
          <w:p w14:paraId="5E8B87A2" w14:textId="359062BA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103" w:type="dxa"/>
          </w:tcPr>
          <w:p w14:paraId="29DF4970" w14:textId="7F2840D3" w:rsidR="00FF4A56" w:rsidRPr="003D0FA8" w:rsidRDefault="00FF4A56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Уравнения и неравенства</w:t>
            </w:r>
          </w:p>
        </w:tc>
        <w:tc>
          <w:tcPr>
            <w:tcW w:w="1134" w:type="dxa"/>
          </w:tcPr>
          <w:p w14:paraId="761123A1" w14:textId="464BD4E4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</w:t>
            </w:r>
          </w:p>
        </w:tc>
      </w:tr>
      <w:tr w:rsidR="003D0FA8" w:rsidRPr="003D0FA8" w14:paraId="4AAA0FDA" w14:textId="77777777" w:rsidTr="00FF4A56">
        <w:tc>
          <w:tcPr>
            <w:tcW w:w="846" w:type="dxa"/>
          </w:tcPr>
          <w:p w14:paraId="6DE6BEB4" w14:textId="6632FA94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103" w:type="dxa"/>
          </w:tcPr>
          <w:p w14:paraId="482EEE6F" w14:textId="4CC3F21B" w:rsidR="00FF4A56" w:rsidRPr="003D0FA8" w:rsidRDefault="00FF4A56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Числа и вычисления</w:t>
            </w:r>
          </w:p>
        </w:tc>
        <w:tc>
          <w:tcPr>
            <w:tcW w:w="1134" w:type="dxa"/>
          </w:tcPr>
          <w:p w14:paraId="4B7DF9A8" w14:textId="142BD6B2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</w:tr>
      <w:tr w:rsidR="003D0FA8" w:rsidRPr="003D0FA8" w14:paraId="65CB258F" w14:textId="77777777" w:rsidTr="00FF4A56">
        <w:tc>
          <w:tcPr>
            <w:tcW w:w="846" w:type="dxa"/>
          </w:tcPr>
          <w:p w14:paraId="0601A60A" w14:textId="3D6CC407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103" w:type="dxa"/>
          </w:tcPr>
          <w:p w14:paraId="084B909F" w14:textId="10A91BA9" w:rsidR="00FF4A56" w:rsidRPr="003D0FA8" w:rsidRDefault="00FF4A56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Алгебраические выражения</w:t>
            </w:r>
          </w:p>
        </w:tc>
        <w:tc>
          <w:tcPr>
            <w:tcW w:w="1134" w:type="dxa"/>
          </w:tcPr>
          <w:p w14:paraId="55F7E612" w14:textId="4296D113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</w:tr>
      <w:tr w:rsidR="003D0FA8" w:rsidRPr="003D0FA8" w14:paraId="403605CD" w14:textId="77777777" w:rsidTr="00FF4A56">
        <w:tc>
          <w:tcPr>
            <w:tcW w:w="846" w:type="dxa"/>
          </w:tcPr>
          <w:p w14:paraId="3EE44E9F" w14:textId="73896FBF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103" w:type="dxa"/>
          </w:tcPr>
          <w:p w14:paraId="57A8FA9C" w14:textId="7A90F043" w:rsidR="00FF4A56" w:rsidRPr="003D0FA8" w:rsidRDefault="00FF4A56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Функции</w:t>
            </w:r>
          </w:p>
        </w:tc>
        <w:tc>
          <w:tcPr>
            <w:tcW w:w="1134" w:type="dxa"/>
          </w:tcPr>
          <w:p w14:paraId="08A30C24" w14:textId="255E408A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</w:tr>
      <w:tr w:rsidR="003D0FA8" w:rsidRPr="003D0FA8" w14:paraId="5A73F51A" w14:textId="77777777" w:rsidTr="00FF4A56">
        <w:tc>
          <w:tcPr>
            <w:tcW w:w="846" w:type="dxa"/>
          </w:tcPr>
          <w:p w14:paraId="7736A9CF" w14:textId="2D8EBBCA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103" w:type="dxa"/>
          </w:tcPr>
          <w:p w14:paraId="071D5A98" w14:textId="57C709F3" w:rsidR="00FF4A56" w:rsidRPr="003D0FA8" w:rsidRDefault="00FF4A56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овторение и обобщение</w:t>
            </w:r>
          </w:p>
        </w:tc>
        <w:tc>
          <w:tcPr>
            <w:tcW w:w="1134" w:type="dxa"/>
          </w:tcPr>
          <w:p w14:paraId="0C293E62" w14:textId="09D599C1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FF4A56" w:rsidRPr="003D0FA8" w14:paraId="24D3CE1C" w14:textId="77777777" w:rsidTr="00FF4A56">
        <w:tc>
          <w:tcPr>
            <w:tcW w:w="846" w:type="dxa"/>
          </w:tcPr>
          <w:p w14:paraId="025CA3CD" w14:textId="77777777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</w:tcPr>
          <w:p w14:paraId="3704976A" w14:textId="6C96C3AA" w:rsidR="00FF4A56" w:rsidRPr="003D0FA8" w:rsidRDefault="00FF4A56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1134" w:type="dxa"/>
          </w:tcPr>
          <w:p w14:paraId="463180DD" w14:textId="6EDD3323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36</w:t>
            </w:r>
          </w:p>
        </w:tc>
      </w:tr>
    </w:tbl>
    <w:p w14:paraId="220A8262" w14:textId="77777777" w:rsidR="00FF4A56" w:rsidRPr="003D0FA8" w:rsidRDefault="00FF4A56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FBDB592" w14:textId="7A402D4B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Числа и вычисления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Квадратные корни. Арифметический квадратный корень и его свойства. Понятие иррационального числа. Действия с иррациональными числами. Свойства действий с иррациональными числами. Сравнение иррациональных чисел.</w:t>
      </w:r>
    </w:p>
    <w:p w14:paraId="1BEB5D89" w14:textId="77777777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Представления о расширениях числовых множеств. Множества натуральных, целых, рациональных, действительных чисел. Сравнение чисел. Числовые промежутки.</w:t>
      </w:r>
    </w:p>
    <w:p w14:paraId="2F700CCA" w14:textId="21F62AB5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Действия с остатками. Остатки степеней. Применение остатков к решению уравнений в целых числах и текстовых задач.</w:t>
      </w:r>
    </w:p>
    <w:p w14:paraId="78A767D0" w14:textId="7BD12AA8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Размеры объектов окружающего мира, длительность процессов в окружающем мире. Стандартный вид числа.</w:t>
      </w:r>
    </w:p>
    <w:p w14:paraId="49468CE0" w14:textId="1164BCFA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Алгебраические выражения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Алгебраическая дробь. Допустимые значения переменных в дробно-рациональных выражениях. Основное свойство алгебраической дроби. Сложение, вычитание, умножение и деление алгебраических дробей. Выделение целой части алгебраической дроби. Рациональные выражения. Тождественные преобразования рациональных выражений</w:t>
      </w:r>
      <w:r w:rsidR="00533C1C" w:rsidRPr="003D0FA8">
        <w:rPr>
          <w:rFonts w:ascii="Times New Roman" w:hAnsi="Times New Roman"/>
          <w:bCs/>
          <w:sz w:val="24"/>
          <w:szCs w:val="24"/>
        </w:rPr>
        <w:t>…</w:t>
      </w:r>
    </w:p>
    <w:p w14:paraId="32974006" w14:textId="77777777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 xml:space="preserve">Допустимые значения переменных в выражениях, содержащих арифметические квадратные корни. Тождественные преобразования выражений, содержащих арифметические квадратные корни. </w:t>
      </w:r>
    </w:p>
    <w:p w14:paraId="6F7FE711" w14:textId="7E22727E" w:rsidR="00296400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Степень с целым показателем и е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 xml:space="preserve"> свойства. Преобразование выражений, содержащих степени.</w:t>
      </w:r>
    </w:p>
    <w:p w14:paraId="1DCC8C4D" w14:textId="77777777" w:rsidR="00F4408A" w:rsidRPr="003D0FA8" w:rsidRDefault="00F4408A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</w:p>
    <w:p w14:paraId="18D05C8E" w14:textId="4B2F340C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lastRenderedPageBreak/>
        <w:t>Уравнения и неравенства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Квадратное уравнение. Формула корней квадратного уравнения. Количество действительных корней квадратного уравнения. Теорема Виета. Уравнения, сводимые к линейным уравнениям или к квадратным уравнениям. Квадратное уравнение с параметром. Решение текстовых задач с помощью квадратных уравнений.</w:t>
      </w:r>
    </w:p>
    <w:p w14:paraId="0C7B844A" w14:textId="6CEC9489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Дробно-рациональные уравнения. Решение дробно-рациональных уравнений. Решение текстовых задач с помощью дробно-рациональных уравнений. Графическая интерпретация уравнений с двумя переменными.</w:t>
      </w:r>
    </w:p>
    <w:p w14:paraId="798EB00B" w14:textId="0A96CAD5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Числовые неравенства. Свойства числовых неравенств. Неравенство с переменной. Строгие и нестрогие неравенства. Сложение и умножение числовых неравенств. Оценивание значения выражения. Доказательство неравенств. Понятие о решении неравенства с одной переменной. Множество решений неравенства. Равносильные неравенства.</w:t>
      </w:r>
      <w:r w:rsidR="00972372" w:rsidRPr="003D0FA8">
        <w:rPr>
          <w:rFonts w:ascii="Times New Roman" w:hAnsi="Times New Roman"/>
          <w:bCs/>
          <w:sz w:val="24"/>
          <w:szCs w:val="24"/>
        </w:rPr>
        <w:t xml:space="preserve"> </w:t>
      </w:r>
      <w:r w:rsidRPr="003D0FA8">
        <w:rPr>
          <w:rFonts w:ascii="Times New Roman" w:hAnsi="Times New Roman"/>
          <w:bCs/>
          <w:sz w:val="24"/>
          <w:szCs w:val="24"/>
        </w:rPr>
        <w:t>Линейное неравенство с одной переменной и множества его решений. Решение линейных неравенств с</w:t>
      </w:r>
      <w:r w:rsidR="00F4408A">
        <w:rPr>
          <w:rFonts w:ascii="Times New Roman" w:hAnsi="Times New Roman"/>
          <w:bCs/>
          <w:sz w:val="24"/>
          <w:szCs w:val="24"/>
        </w:rPr>
        <w:t> </w:t>
      </w:r>
      <w:r w:rsidRPr="003D0FA8">
        <w:rPr>
          <w:rFonts w:ascii="Times New Roman" w:hAnsi="Times New Roman"/>
          <w:bCs/>
          <w:sz w:val="24"/>
          <w:szCs w:val="24"/>
        </w:rPr>
        <w:t>одной переменной. Системы и совокупности линейных неравенств с одной переменной. Решение текстовых задач с помощью линейных неравенств с одной переменной.</w:t>
      </w:r>
    </w:p>
    <w:p w14:paraId="720499CB" w14:textId="3571126E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Функции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Область определения и множество значений функции. Способы задания функций. График функции. Чтение свойств функции по е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 xml:space="preserve"> графику. Примеры графиков функций, отражающих реальные процессы. Линейная функция. Функции, описывающие прямую и обратную пропорциональные зависимости, их графики. Функции </w:t>
      </w:r>
      <w:r w:rsidRPr="003D0FA8">
        <w:rPr>
          <w:rFonts w:ascii="Times New Roman" w:hAnsi="Times New Roman"/>
          <w:bCs/>
          <w:i/>
          <w:sz w:val="24"/>
          <w:szCs w:val="24"/>
        </w:rPr>
        <w:t>y = ax</w:t>
      </w:r>
      <w:r w:rsidRPr="003D0FA8">
        <w:rPr>
          <w:rFonts w:ascii="Times New Roman" w:hAnsi="Times New Roman"/>
          <w:bCs/>
          <w:sz w:val="24"/>
          <w:szCs w:val="24"/>
          <w:vertAlign w:val="superscript"/>
        </w:rPr>
        <w:t>2</w:t>
      </w:r>
      <w:r w:rsidRPr="003D0FA8">
        <w:rPr>
          <w:rFonts w:ascii="Times New Roman" w:hAnsi="Times New Roman"/>
          <w:bCs/>
          <w:sz w:val="24"/>
          <w:szCs w:val="24"/>
        </w:rPr>
        <w:t xml:space="preserve">, </w:t>
      </w:r>
      <w:r w:rsidRPr="003D0FA8">
        <w:rPr>
          <w:rFonts w:ascii="Times New Roman" w:hAnsi="Times New Roman"/>
          <w:bCs/>
          <w:i/>
          <w:sz w:val="24"/>
          <w:szCs w:val="24"/>
        </w:rPr>
        <w:t>y = x</w:t>
      </w:r>
      <w:r w:rsidRPr="003D0FA8">
        <w:rPr>
          <w:rFonts w:ascii="Times New Roman" w:hAnsi="Times New Roman"/>
          <w:bCs/>
          <w:sz w:val="24"/>
          <w:szCs w:val="24"/>
          <w:vertAlign w:val="superscript"/>
        </w:rPr>
        <w:t>2</w:t>
      </w:r>
      <w:r w:rsidRPr="003D0FA8">
        <w:rPr>
          <w:rFonts w:ascii="Times New Roman" w:hAnsi="Times New Roman"/>
          <w:bCs/>
          <w:i/>
          <w:sz w:val="24"/>
          <w:szCs w:val="24"/>
        </w:rPr>
        <w:t xml:space="preserve"> + b</w:t>
      </w:r>
      <w:r w:rsidRPr="003D0FA8">
        <w:rPr>
          <w:rFonts w:ascii="Times New Roman" w:hAnsi="Times New Roman"/>
          <w:bCs/>
          <w:sz w:val="24"/>
          <w:szCs w:val="24"/>
        </w:rPr>
        <w:t xml:space="preserve">, </w:t>
      </w:r>
      <w:r w:rsidRPr="003D0FA8">
        <w:rPr>
          <w:rFonts w:ascii="Times New Roman" w:hAnsi="Times New Roman"/>
          <w:bCs/>
          <w:i/>
          <w:sz w:val="24"/>
          <w:szCs w:val="24"/>
        </w:rPr>
        <w:t>y = x</w:t>
      </w:r>
      <w:r w:rsidRPr="003D0FA8">
        <w:rPr>
          <w:rFonts w:ascii="Times New Roman" w:hAnsi="Times New Roman"/>
          <w:bCs/>
          <w:sz w:val="24"/>
          <w:szCs w:val="24"/>
          <w:vertAlign w:val="superscript"/>
        </w:rPr>
        <w:t>3</w:t>
      </w:r>
      <w:r w:rsidRPr="003D0FA8">
        <w:rPr>
          <w:rFonts w:ascii="Times New Roman" w:hAnsi="Times New Roman"/>
          <w:bCs/>
          <w:sz w:val="24"/>
          <w:szCs w:val="24"/>
        </w:rPr>
        <w:t xml:space="preserve">, </w:t>
      </w:r>
      <w:r w:rsidRPr="003D0FA8">
        <w:rPr>
          <w:rFonts w:ascii="Times New Roman" w:hAnsi="Times New Roman"/>
          <w:bCs/>
          <w:i/>
          <w:sz w:val="24"/>
          <w:szCs w:val="24"/>
        </w:rPr>
        <w:t>y =|x</w:t>
      </w:r>
      <w:r w:rsidRPr="003D0FA8">
        <w:rPr>
          <w:rFonts w:ascii="Times New Roman" w:hAnsi="Times New Roman"/>
          <w:bCs/>
          <w:sz w:val="24"/>
          <w:szCs w:val="24"/>
        </w:rPr>
        <w:t>|,</w:t>
      </w:r>
      <w:r w:rsidR="00972372" w:rsidRPr="003D0FA8">
        <w:rPr>
          <w:rFonts w:ascii="Times New Roman" w:hAnsi="Times New Roman"/>
          <w:bCs/>
          <w:sz w:val="24"/>
          <w:szCs w:val="24"/>
        </w:rPr>
        <w:t xml:space="preserve"> </w:t>
      </w:r>
      <w:r w:rsidRPr="003D0FA8">
        <w:rPr>
          <w:rFonts w:ascii="Times New Roman" w:hAnsi="Times New Roman"/>
          <w:bCs/>
          <w:sz w:val="24"/>
          <w:szCs w:val="24"/>
        </w:rPr>
        <w:t xml:space="preserve">y = </w:t>
      </w:r>
      <w:r w:rsidRPr="003D0FA8">
        <w:rPr>
          <w:rFonts w:ascii="Times New Roman" w:hAnsi="Times New Roman"/>
          <w:i/>
          <w:sz w:val="24"/>
          <w:szCs w:val="28"/>
        </w:rPr>
        <w:object w:dxaOrig="390" w:dyaOrig="390" w14:anchorId="12CF24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0" o:spid="_x0000_i1025" type="#_x0000_t75" style="width:12.45pt;height:20.1pt;mso-wrap-distance-left:0;mso-wrap-distance-top:0;mso-wrap-distance-right:0;mso-wrap-distance-bottom:0" o:ole="">
            <v:imagedata r:id="rId7" o:title=""/>
            <v:path textboxrect="0,0,0,0"/>
          </v:shape>
          <o:OLEObject Type="Embed" ProgID="Equation.DSMT4" ShapeID="_x0000_i0" DrawAspect="Content" ObjectID="_1829990334" r:id="rId8"/>
        </w:object>
      </w:r>
      <w:r w:rsidRPr="003D0FA8">
        <w:rPr>
          <w:rFonts w:ascii="Times New Roman" w:hAnsi="Times New Roman"/>
          <w:bCs/>
          <w:sz w:val="24"/>
          <w:szCs w:val="24"/>
        </w:rPr>
        <w:t xml:space="preserve">, </w:t>
      </w:r>
      <w:r w:rsidRPr="003D0FA8">
        <w:rPr>
          <w:rFonts w:ascii="Times New Roman" w:hAnsi="Times New Roman"/>
          <w:bCs/>
          <w:i/>
          <w:sz w:val="24"/>
          <w:szCs w:val="24"/>
        </w:rPr>
        <w:t>y = k/x</w:t>
      </w:r>
      <w:r w:rsidRPr="003D0FA8">
        <w:rPr>
          <w:rFonts w:ascii="Times New Roman" w:hAnsi="Times New Roman"/>
          <w:bCs/>
          <w:sz w:val="24"/>
          <w:szCs w:val="24"/>
        </w:rPr>
        <w:t>, и их свойства. Кусочно-заданные функции.</w:t>
      </w:r>
    </w:p>
    <w:p w14:paraId="7A2052A7" w14:textId="77777777" w:rsidR="00FF4A56" w:rsidRPr="003D0FA8" w:rsidRDefault="00FF4A56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30928C69" w14:textId="48E48C8A" w:rsidR="00B6695F" w:rsidRPr="003D0FA8" w:rsidRDefault="00B6695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еречень универсальных учебных действий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, которые можно сформировать в</w:t>
      </w:r>
      <w:r w:rsidR="00F4408A">
        <w:rPr>
          <w:rFonts w:ascii="Times New Roman" w:eastAsia="Calibri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8</w:t>
      </w:r>
      <w:r w:rsidR="00F4408A">
        <w:rPr>
          <w:rFonts w:ascii="Times New Roman" w:eastAsia="Calibri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лассе в рамках освоения программы учебного </w:t>
      </w:r>
      <w:r w:rsidR="0077745E"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курса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«</w:t>
      </w:r>
      <w:r w:rsidR="0077745E"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Алгебра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»:</w:t>
      </w:r>
    </w:p>
    <w:p w14:paraId="5814FAA9" w14:textId="77777777" w:rsidR="0077745E" w:rsidRPr="003D0FA8" w:rsidRDefault="0077745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1) универсальные учебные регулятивные действия</w:t>
      </w:r>
      <w:r w:rsidRPr="00F4408A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37E0FA97" w14:textId="42CFC6AE" w:rsidR="0077745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организация: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стоятельно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ставля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лан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лгоритм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 xml:space="preserve">задачи 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л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го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час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бир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пособ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</w:t>
      </w:r>
      <w:r w:rsidR="00B262D9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м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меющихс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сурсов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бственных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зможностей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ргументиров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рректиров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арианты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й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</w:t>
      </w:r>
      <w:r w:rsidR="00B262D9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м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овой информации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4CFA3A7D" w14:textId="35CC749B" w:rsidR="0077745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контроль: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двиде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рудност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торые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огут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зникну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и задач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носи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ррективы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еятельнос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снове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овых обстоятельств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йденных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шибок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енных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рудностей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36A299C3" w14:textId="0CAA22FB" w:rsidR="0077745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эмоциональный интеллект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учени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актов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ональную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ценку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16F1AB34" w14:textId="603DD895" w:rsidR="0077745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ятие себя и других: адекватно воспринимать предложения и оценку учителей, товарищей, родителей и других людей, вносить необходимые коррективы в действия после их завершения на основе оценки и учета характера сделанных ошибок;</w:t>
      </w:r>
    </w:p>
    <w:p w14:paraId="5041A9CE" w14:textId="77777777" w:rsidR="0077745E" w:rsidRPr="003D0FA8" w:rsidRDefault="0077745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) универсальные учебные познавательные действия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021C1B5B" w14:textId="10746F5B" w:rsidR="0077745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логические действия: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сприним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образовыв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твердительные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трицательные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диничные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частные 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щие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ловные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0B522B88" w14:textId="0F9DF564" w:rsidR="0077745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исследовательские действия: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води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стоятельно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ставленному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лану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ксперимент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следование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овлению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собенностей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ого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а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висимостей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ежду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бой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6A5CC018" w14:textId="3ECC8178" w:rsidR="0077745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та с информацией: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бир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нализиров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истематизиров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терпретировать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формацию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зличных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идов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</w:t>
      </w:r>
      <w:r w:rsidR="008B771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771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дставления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034258B1" w14:textId="70AA1586" w:rsidR="0077745E" w:rsidRPr="003D0FA8" w:rsidRDefault="0077745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) универсальные учебные коммуникативные действия</w:t>
      </w:r>
      <w:r w:rsidRPr="00F4408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23512BC9" w14:textId="12EDD04A" w:rsidR="0077745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щение: 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оде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ения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вать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ществу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аемой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емы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ы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аемой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сказывать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деи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целенные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иск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поставлять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и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 с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ми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ругих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астников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иалога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наруживать различие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ходство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зиций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рректной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е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зногласия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и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зражения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7C097B4F" w14:textId="1D78A544" w:rsidR="0077745E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вместная деятельность: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аствовать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упповых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ах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ения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мен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й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мозговые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штурмы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ые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полнять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 часть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ординировать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и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ействия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ругими членами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анды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ценивать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ачество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а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ачество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его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клада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щий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ритериям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формулированным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астниками</w:t>
      </w:r>
      <w:r w:rsidR="0053550D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3550D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заимодействия</w:t>
      </w:r>
      <w:r w:rsidR="0077745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12CC8CDF" w14:textId="3868D16F" w:rsidR="0077745E" w:rsidRDefault="0077745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8375DDA" w14:textId="6F183575" w:rsidR="00F4408A" w:rsidRDefault="00F4408A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EC7AB5D" w14:textId="77777777" w:rsidR="00F4408A" w:rsidRPr="003D0FA8" w:rsidRDefault="00F4408A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105AA63" w14:textId="1D05CAF4" w:rsidR="00B6695F" w:rsidRDefault="00B6695F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9 КЛАСС</w:t>
      </w:r>
    </w:p>
    <w:p w14:paraId="0247C704" w14:textId="77777777" w:rsidR="00F4408A" w:rsidRPr="003D0FA8" w:rsidRDefault="00F4408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616681C3" w14:textId="16AA85CD" w:rsidR="00B6695F" w:rsidRDefault="00B6695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тическое распределение часов</w:t>
      </w:r>
      <w:r w:rsidR="0058729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26DBB66F" w14:textId="77777777" w:rsidR="00F4408A" w:rsidRPr="003D0FA8" w:rsidRDefault="00F4408A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4"/>
        <w:tblW w:w="0" w:type="auto"/>
        <w:tblInd w:w="988" w:type="dxa"/>
        <w:tblLook w:val="04A0" w:firstRow="1" w:lastRow="0" w:firstColumn="1" w:lastColumn="0" w:noHBand="0" w:noVBand="1"/>
      </w:tblPr>
      <w:tblGrid>
        <w:gridCol w:w="704"/>
        <w:gridCol w:w="5816"/>
        <w:gridCol w:w="1089"/>
      </w:tblGrid>
      <w:tr w:rsidR="003D0FA8" w:rsidRPr="003D0FA8" w14:paraId="767A62A6" w14:textId="77777777" w:rsidTr="00FF4A56">
        <w:tc>
          <w:tcPr>
            <w:tcW w:w="704" w:type="dxa"/>
            <w:vAlign w:val="center"/>
          </w:tcPr>
          <w:p w14:paraId="61124D92" w14:textId="77777777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№</w:t>
            </w:r>
          </w:p>
          <w:p w14:paraId="2D387CF4" w14:textId="1DFCA0D3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/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</w:t>
            </w:r>
          </w:p>
        </w:tc>
        <w:tc>
          <w:tcPr>
            <w:tcW w:w="5816" w:type="dxa"/>
            <w:vAlign w:val="center"/>
          </w:tcPr>
          <w:p w14:paraId="6B1E65FE" w14:textId="0DCFD80B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звание раздела программы</w:t>
            </w:r>
          </w:p>
        </w:tc>
        <w:tc>
          <w:tcPr>
            <w:tcW w:w="1089" w:type="dxa"/>
            <w:vAlign w:val="center"/>
          </w:tcPr>
          <w:p w14:paraId="083BBAD0" w14:textId="6E1372A7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3D0FA8" w:rsidRPr="003D0FA8" w14:paraId="17F0EACC" w14:textId="77777777" w:rsidTr="00FF4A56">
        <w:tc>
          <w:tcPr>
            <w:tcW w:w="704" w:type="dxa"/>
          </w:tcPr>
          <w:p w14:paraId="50277722" w14:textId="085593CD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816" w:type="dxa"/>
          </w:tcPr>
          <w:p w14:paraId="151244DF" w14:textId="10239092" w:rsidR="00FF4A56" w:rsidRPr="003D0FA8" w:rsidRDefault="00FF4A56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Функции</w:t>
            </w:r>
          </w:p>
        </w:tc>
        <w:tc>
          <w:tcPr>
            <w:tcW w:w="1089" w:type="dxa"/>
            <w:vAlign w:val="center"/>
          </w:tcPr>
          <w:p w14:paraId="78E8D99A" w14:textId="3F6DFDFE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5</w:t>
            </w:r>
          </w:p>
        </w:tc>
      </w:tr>
      <w:tr w:rsidR="003D0FA8" w:rsidRPr="003D0FA8" w14:paraId="76AFC30A" w14:textId="77777777" w:rsidTr="00FF4A56">
        <w:tc>
          <w:tcPr>
            <w:tcW w:w="704" w:type="dxa"/>
          </w:tcPr>
          <w:p w14:paraId="106C65B6" w14:textId="5613C5AF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816" w:type="dxa"/>
          </w:tcPr>
          <w:p w14:paraId="2986A32D" w14:textId="79B5C1A7" w:rsidR="00FF4A56" w:rsidRPr="003D0FA8" w:rsidRDefault="00FF4A56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равнения и неравенства</w:t>
            </w:r>
          </w:p>
        </w:tc>
        <w:tc>
          <w:tcPr>
            <w:tcW w:w="1089" w:type="dxa"/>
            <w:vAlign w:val="center"/>
          </w:tcPr>
          <w:p w14:paraId="2D2EC7B2" w14:textId="4CD30F57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0</w:t>
            </w:r>
          </w:p>
        </w:tc>
      </w:tr>
      <w:tr w:rsidR="003D0FA8" w:rsidRPr="003D0FA8" w14:paraId="3ACD4BB0" w14:textId="77777777" w:rsidTr="00FF4A56">
        <w:tc>
          <w:tcPr>
            <w:tcW w:w="704" w:type="dxa"/>
          </w:tcPr>
          <w:p w14:paraId="4FDA4C7F" w14:textId="4F93BCD7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816" w:type="dxa"/>
          </w:tcPr>
          <w:p w14:paraId="04B57357" w14:textId="58005731" w:rsidR="00FF4A56" w:rsidRPr="003D0FA8" w:rsidRDefault="00FF4A56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Числовые последовательности и прогрессии</w:t>
            </w:r>
          </w:p>
        </w:tc>
        <w:tc>
          <w:tcPr>
            <w:tcW w:w="1089" w:type="dxa"/>
            <w:vAlign w:val="center"/>
          </w:tcPr>
          <w:p w14:paraId="401683DB" w14:textId="201DE3CB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5</w:t>
            </w:r>
          </w:p>
        </w:tc>
      </w:tr>
      <w:tr w:rsidR="003D0FA8" w:rsidRPr="003D0FA8" w14:paraId="5E744C19" w14:textId="77777777" w:rsidTr="00FF4A56">
        <w:tc>
          <w:tcPr>
            <w:tcW w:w="704" w:type="dxa"/>
          </w:tcPr>
          <w:p w14:paraId="1CA2519C" w14:textId="71C05E04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816" w:type="dxa"/>
          </w:tcPr>
          <w:p w14:paraId="1A219AED" w14:textId="2E983718" w:rsidR="00FF4A56" w:rsidRPr="003D0FA8" w:rsidRDefault="00FF4A56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Числа и вычисления. Алгебраические выражения</w:t>
            </w:r>
          </w:p>
        </w:tc>
        <w:tc>
          <w:tcPr>
            <w:tcW w:w="1089" w:type="dxa"/>
            <w:vAlign w:val="center"/>
          </w:tcPr>
          <w:p w14:paraId="164133FE" w14:textId="20866FA8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2</w:t>
            </w:r>
          </w:p>
        </w:tc>
      </w:tr>
      <w:tr w:rsidR="003D0FA8" w:rsidRPr="003D0FA8" w14:paraId="64FD34FB" w14:textId="77777777" w:rsidTr="00FF4A56">
        <w:tc>
          <w:tcPr>
            <w:tcW w:w="704" w:type="dxa"/>
          </w:tcPr>
          <w:p w14:paraId="5F1FD7C6" w14:textId="7BE3BE74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816" w:type="dxa"/>
          </w:tcPr>
          <w:p w14:paraId="63A5B7C5" w14:textId="60E675B2" w:rsidR="00FF4A56" w:rsidRPr="003D0FA8" w:rsidRDefault="00FF4A56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овторение, обобщение, систематизация знаний</w:t>
            </w:r>
          </w:p>
        </w:tc>
        <w:tc>
          <w:tcPr>
            <w:tcW w:w="1089" w:type="dxa"/>
            <w:vAlign w:val="center"/>
          </w:tcPr>
          <w:p w14:paraId="6787EF88" w14:textId="043E18D1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4</w:t>
            </w:r>
          </w:p>
        </w:tc>
      </w:tr>
      <w:tr w:rsidR="00FF4A56" w:rsidRPr="003D0FA8" w14:paraId="7BFCA339" w14:textId="77777777" w:rsidTr="00FF4A56">
        <w:tc>
          <w:tcPr>
            <w:tcW w:w="704" w:type="dxa"/>
          </w:tcPr>
          <w:p w14:paraId="4FBFAC40" w14:textId="77777777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816" w:type="dxa"/>
          </w:tcPr>
          <w:p w14:paraId="074002D2" w14:textId="260EAFDB" w:rsidR="00FF4A56" w:rsidRPr="003D0FA8" w:rsidRDefault="00FF4A56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1089" w:type="dxa"/>
          </w:tcPr>
          <w:p w14:paraId="3DB8F786" w14:textId="1C7D18A3" w:rsidR="00FF4A56" w:rsidRPr="003D0FA8" w:rsidRDefault="00FF4A56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36</w:t>
            </w:r>
          </w:p>
        </w:tc>
      </w:tr>
    </w:tbl>
    <w:p w14:paraId="66EA25BA" w14:textId="3FB636B3" w:rsidR="00FF4A56" w:rsidRPr="003D0FA8" w:rsidRDefault="00FF4A56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BAE0266" w14:textId="51139187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Числа и вычисления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Корень </w:t>
      </w:r>
      <w:r w:rsidRPr="003D0FA8">
        <w:rPr>
          <w:rFonts w:ascii="Times New Roman" w:hAnsi="Times New Roman"/>
          <w:bCs/>
          <w:i/>
          <w:sz w:val="24"/>
          <w:szCs w:val="24"/>
        </w:rPr>
        <w:t>n</w:t>
      </w:r>
      <w:r w:rsidRPr="003D0FA8">
        <w:rPr>
          <w:rFonts w:ascii="Times New Roman" w:hAnsi="Times New Roman"/>
          <w:bCs/>
          <w:sz w:val="24"/>
          <w:szCs w:val="24"/>
        </w:rPr>
        <w:t>-й степени и его свойства. Степень с рациональным показателем и е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 xml:space="preserve"> свойства.</w:t>
      </w:r>
    </w:p>
    <w:p w14:paraId="7D9ED27A" w14:textId="0E8C1598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Алгебраические выражения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Тождественные преобразования выражений, содержащих корень </w:t>
      </w:r>
      <w:r w:rsidRPr="000F6BB3">
        <w:rPr>
          <w:rFonts w:ascii="Times New Roman" w:hAnsi="Times New Roman"/>
          <w:bCs/>
          <w:i/>
          <w:sz w:val="24"/>
          <w:szCs w:val="24"/>
        </w:rPr>
        <w:t>n</w:t>
      </w:r>
      <w:r w:rsidRPr="003D0FA8">
        <w:rPr>
          <w:rFonts w:ascii="Times New Roman" w:hAnsi="Times New Roman"/>
          <w:bCs/>
          <w:sz w:val="24"/>
          <w:szCs w:val="24"/>
        </w:rPr>
        <w:t>-й степени. Тождественные преобразования выражений, содержащих степень с рациональным показателем. Квадратный тр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>хчлен. Корни квадратного тр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>хчлена. Разложение квадратного тр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>хчлена на линейные множители.</w:t>
      </w:r>
    </w:p>
    <w:p w14:paraId="50FD80D7" w14:textId="567A533B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Уравнения и неравенства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Биквадратные уравнения. Примеры применений методов равносильных преобразований, замены переменной, графического метода при решении уравнений 3-й и 4-й степеней. Решение дробно-рациональных уравнений.</w:t>
      </w:r>
      <w:r w:rsidR="00972372" w:rsidRPr="003D0FA8">
        <w:rPr>
          <w:rFonts w:ascii="Times New Roman" w:hAnsi="Times New Roman"/>
          <w:bCs/>
          <w:sz w:val="24"/>
          <w:szCs w:val="24"/>
        </w:rPr>
        <w:t xml:space="preserve"> </w:t>
      </w:r>
      <w:r w:rsidRPr="003D0FA8">
        <w:rPr>
          <w:rFonts w:ascii="Times New Roman" w:hAnsi="Times New Roman"/>
          <w:bCs/>
          <w:sz w:val="24"/>
          <w:szCs w:val="24"/>
        </w:rPr>
        <w:t>Решение систем уравнений с двумя переменными. Решение простейших систем нелинейных уравнений с</w:t>
      </w:r>
      <w:r w:rsidR="00F4408A">
        <w:rPr>
          <w:rFonts w:ascii="Times New Roman" w:hAnsi="Times New Roman"/>
          <w:bCs/>
          <w:sz w:val="24"/>
          <w:szCs w:val="24"/>
        </w:rPr>
        <w:t> </w:t>
      </w:r>
      <w:r w:rsidRPr="003D0FA8">
        <w:rPr>
          <w:rFonts w:ascii="Times New Roman" w:hAnsi="Times New Roman"/>
          <w:bCs/>
          <w:sz w:val="24"/>
          <w:szCs w:val="24"/>
        </w:rPr>
        <w:t>двумя переменными. Графический метод решения системы нелинейных уравнений с двумя переменными. Система двух нелинейных уравнений с двумя переменными как модель реальной ситуации.</w:t>
      </w:r>
    </w:p>
    <w:p w14:paraId="28448EF3" w14:textId="2DD7DF64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Числовые неравенства. Решение линейных неравенств. Доказательство неравенств. Квадратные неравенства с одной переменной. Решение квадратных неравенств графическим методом и методом интервалов. Метод интервалов для рациональных неравенств. Простейшие неравенства с параметром. Решение текстовых задач с помощью неравенств, систем неравенств. Неравенство с двумя переменными. Решение неравенства с двумя переменными. Системы неравенств с двумя переменными. Графический метод решения систем неравенств с двумя переменными.</w:t>
      </w:r>
    </w:p>
    <w:p w14:paraId="692CC7C2" w14:textId="6C550D3A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Функции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Функция. Свойства функций: нули функции, промежутки </w:t>
      </w:r>
      <w:proofErr w:type="spellStart"/>
      <w:r w:rsidRPr="003D0FA8">
        <w:rPr>
          <w:rFonts w:ascii="Times New Roman" w:hAnsi="Times New Roman"/>
          <w:bCs/>
          <w:sz w:val="24"/>
          <w:szCs w:val="24"/>
        </w:rPr>
        <w:t>знакопостоянства</w:t>
      </w:r>
      <w:proofErr w:type="spellEnd"/>
      <w:r w:rsidRPr="003D0FA8">
        <w:rPr>
          <w:rFonts w:ascii="Times New Roman" w:hAnsi="Times New Roman"/>
          <w:bCs/>
          <w:sz w:val="24"/>
          <w:szCs w:val="24"/>
        </w:rPr>
        <w:t xml:space="preserve"> функции, промежутки возрастания и убывания функции, ч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>тные и неч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>тные функции, наибольшее и наименьшее значения функции.</w:t>
      </w:r>
    </w:p>
    <w:p w14:paraId="75F84241" w14:textId="1E0C9357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Квадратичная функция и е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 xml:space="preserve"> свойства. Использование свойств квадратичной функции для решения задач. Построение графика квадратичной функции. Положение графика квадратичной функции в зависимости от е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 xml:space="preserve"> коэффициентов. Графики функций </w:t>
      </w:r>
      <w:r w:rsidRPr="003D0FA8">
        <w:rPr>
          <w:rFonts w:ascii="Times New Roman" w:hAnsi="Times New Roman"/>
          <w:bCs/>
          <w:i/>
          <w:sz w:val="24"/>
          <w:szCs w:val="24"/>
        </w:rPr>
        <w:t>y</w:t>
      </w:r>
      <w:r w:rsidR="000F6BB3">
        <w:rPr>
          <w:rFonts w:ascii="Times New Roman" w:hAnsi="Times New Roman"/>
          <w:bCs/>
          <w:i/>
          <w:sz w:val="24"/>
          <w:szCs w:val="24"/>
          <w:lang w:val="en-US"/>
        </w:rPr>
        <w:t> </w:t>
      </w:r>
      <w:r w:rsidRPr="003D0FA8">
        <w:rPr>
          <w:rFonts w:ascii="Times New Roman" w:hAnsi="Times New Roman"/>
          <w:bCs/>
          <w:i/>
          <w:sz w:val="24"/>
          <w:szCs w:val="24"/>
        </w:rPr>
        <w:t>=</w:t>
      </w:r>
      <w:r w:rsidR="000F6BB3">
        <w:rPr>
          <w:rFonts w:ascii="Times New Roman" w:hAnsi="Times New Roman"/>
          <w:bCs/>
          <w:i/>
          <w:sz w:val="24"/>
          <w:szCs w:val="24"/>
          <w:lang w:val="en-US"/>
        </w:rPr>
        <w:t> </w:t>
      </w:r>
      <w:r w:rsidRPr="003D0FA8">
        <w:rPr>
          <w:rFonts w:ascii="Times New Roman" w:hAnsi="Times New Roman"/>
          <w:bCs/>
          <w:i/>
          <w:sz w:val="24"/>
          <w:szCs w:val="24"/>
        </w:rPr>
        <w:t>ax</w:t>
      </w:r>
      <w:r w:rsidRPr="003D0FA8">
        <w:rPr>
          <w:rFonts w:ascii="Times New Roman" w:hAnsi="Times New Roman"/>
          <w:bCs/>
          <w:sz w:val="24"/>
          <w:szCs w:val="24"/>
          <w:vertAlign w:val="superscript"/>
        </w:rPr>
        <w:t>2</w:t>
      </w:r>
      <w:r w:rsidRPr="003D0FA8">
        <w:rPr>
          <w:rFonts w:ascii="Times New Roman" w:hAnsi="Times New Roman"/>
          <w:bCs/>
          <w:sz w:val="24"/>
          <w:szCs w:val="24"/>
        </w:rPr>
        <w:t>,</w:t>
      </w:r>
      <w:r w:rsidR="00FF4A56" w:rsidRPr="003D0FA8">
        <w:rPr>
          <w:rFonts w:ascii="Times New Roman" w:hAnsi="Times New Roman"/>
          <w:bCs/>
          <w:sz w:val="24"/>
          <w:szCs w:val="24"/>
        </w:rPr>
        <w:br/>
      </w:r>
      <w:r w:rsidRPr="003D0FA8">
        <w:rPr>
          <w:rFonts w:ascii="Times New Roman" w:hAnsi="Times New Roman"/>
          <w:bCs/>
          <w:i/>
          <w:sz w:val="24"/>
          <w:szCs w:val="24"/>
        </w:rPr>
        <w:t xml:space="preserve">y = </w:t>
      </w:r>
      <w:proofErr w:type="gramStart"/>
      <w:r w:rsidRPr="003D0FA8">
        <w:rPr>
          <w:rFonts w:ascii="Times New Roman" w:hAnsi="Times New Roman"/>
          <w:bCs/>
          <w:i/>
          <w:sz w:val="24"/>
          <w:szCs w:val="24"/>
        </w:rPr>
        <w:t>a(</w:t>
      </w:r>
      <w:proofErr w:type="gramEnd"/>
      <w:r w:rsidRPr="003D0FA8">
        <w:rPr>
          <w:rFonts w:ascii="Times New Roman" w:hAnsi="Times New Roman"/>
          <w:bCs/>
          <w:i/>
          <w:sz w:val="24"/>
          <w:szCs w:val="24"/>
        </w:rPr>
        <w:t>x – m)2 и y = a(x – m)2+n</w:t>
      </w:r>
      <w:r w:rsidRPr="003D0FA8">
        <w:rPr>
          <w:rFonts w:ascii="Times New Roman" w:hAnsi="Times New Roman"/>
          <w:bCs/>
          <w:sz w:val="24"/>
          <w:szCs w:val="24"/>
        </w:rPr>
        <w:t>. Построение графиков функций с помощью преобразований.</w:t>
      </w:r>
    </w:p>
    <w:p w14:paraId="50129D37" w14:textId="74018323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 xml:space="preserve">Дробно-линейная функция. Исследование функций. Функция </w:t>
      </w:r>
      <w:r w:rsidRPr="003D0FA8">
        <w:rPr>
          <w:rFonts w:ascii="Times New Roman" w:hAnsi="Times New Roman"/>
          <w:bCs/>
          <w:i/>
          <w:sz w:val="24"/>
          <w:szCs w:val="24"/>
        </w:rPr>
        <w:t xml:space="preserve">y = </w:t>
      </w:r>
      <w:proofErr w:type="spellStart"/>
      <w:r w:rsidRPr="003D0FA8">
        <w:rPr>
          <w:rFonts w:ascii="Times New Roman" w:hAnsi="Times New Roman"/>
          <w:bCs/>
          <w:i/>
          <w:sz w:val="24"/>
          <w:szCs w:val="24"/>
        </w:rPr>
        <w:t>xn</w:t>
      </w:r>
      <w:proofErr w:type="spellEnd"/>
      <w:r w:rsidRPr="003D0FA8">
        <w:rPr>
          <w:rFonts w:ascii="Times New Roman" w:hAnsi="Times New Roman"/>
          <w:bCs/>
          <w:sz w:val="24"/>
          <w:szCs w:val="24"/>
        </w:rPr>
        <w:t xml:space="preserve"> с натуральным показателем </w:t>
      </w:r>
      <w:r w:rsidRPr="003D0FA8">
        <w:rPr>
          <w:rFonts w:ascii="Times New Roman" w:hAnsi="Times New Roman"/>
          <w:bCs/>
          <w:i/>
          <w:iCs/>
          <w:sz w:val="24"/>
          <w:szCs w:val="24"/>
        </w:rPr>
        <w:t>n</w:t>
      </w:r>
      <w:r w:rsidRPr="003D0FA8">
        <w:rPr>
          <w:rFonts w:ascii="Times New Roman" w:hAnsi="Times New Roman"/>
          <w:bCs/>
          <w:sz w:val="24"/>
          <w:szCs w:val="24"/>
        </w:rPr>
        <w:t xml:space="preserve"> и е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 xml:space="preserve"> график.</w:t>
      </w:r>
    </w:p>
    <w:p w14:paraId="75262C81" w14:textId="748969EB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Числовые последовательности и прогрессии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Понятие числовой последовательности. Конечные и бесконечные последовательности. Ограниченная последовательность. Монотонно возрастающая (убывающая) последовательность. Способы задания последовательности: описательный, табличный, с помощью формулы </w:t>
      </w:r>
      <w:r w:rsidRPr="000F6BB3">
        <w:rPr>
          <w:rFonts w:ascii="Times New Roman" w:hAnsi="Times New Roman"/>
          <w:bCs/>
          <w:i/>
          <w:sz w:val="24"/>
          <w:szCs w:val="24"/>
        </w:rPr>
        <w:t>n</w:t>
      </w:r>
      <w:r w:rsidRPr="003D0FA8">
        <w:rPr>
          <w:rFonts w:ascii="Times New Roman" w:hAnsi="Times New Roman"/>
          <w:bCs/>
          <w:sz w:val="24"/>
          <w:szCs w:val="24"/>
        </w:rPr>
        <w:t>-го члена, рекуррентный.</w:t>
      </w:r>
    </w:p>
    <w:p w14:paraId="548655C9" w14:textId="56B155C1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 xml:space="preserve">Арифметическая и геометрическая прогрессии. Свойства членов арифметической и геометрической прогрессий. Формулы </w:t>
      </w:r>
      <w:r w:rsidRPr="000F6BB3">
        <w:rPr>
          <w:rFonts w:ascii="Times New Roman" w:hAnsi="Times New Roman"/>
          <w:bCs/>
          <w:i/>
          <w:sz w:val="24"/>
          <w:szCs w:val="24"/>
        </w:rPr>
        <w:t>n</w:t>
      </w:r>
      <w:r w:rsidRPr="003D0FA8">
        <w:rPr>
          <w:rFonts w:ascii="Times New Roman" w:hAnsi="Times New Roman"/>
          <w:bCs/>
          <w:sz w:val="24"/>
          <w:szCs w:val="24"/>
        </w:rPr>
        <w:t xml:space="preserve">-го члена арифметической и геометрической прогрессий. Формулы суммы первых </w:t>
      </w:r>
      <w:r w:rsidRPr="000F6BB3">
        <w:rPr>
          <w:rFonts w:ascii="Times New Roman" w:hAnsi="Times New Roman"/>
          <w:bCs/>
          <w:i/>
          <w:sz w:val="24"/>
          <w:szCs w:val="24"/>
        </w:rPr>
        <w:t>n</w:t>
      </w:r>
      <w:r w:rsidRPr="003D0FA8">
        <w:rPr>
          <w:rFonts w:ascii="Times New Roman" w:hAnsi="Times New Roman"/>
          <w:bCs/>
          <w:sz w:val="24"/>
          <w:szCs w:val="24"/>
        </w:rPr>
        <w:t xml:space="preserve"> членов арифметической и геометрической прогрессий. Задачи на проценты, банковские вклады, кредиты.</w:t>
      </w:r>
    </w:p>
    <w:p w14:paraId="4095E2DA" w14:textId="21F2650F" w:rsidR="00296400" w:rsidRPr="003D0FA8" w:rsidRDefault="0029640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Cs/>
          <w:sz w:val="24"/>
          <w:szCs w:val="24"/>
        </w:rPr>
        <w:t>Представление о сходимости последовательности</w:t>
      </w:r>
      <w:r w:rsidR="00FF4A56" w:rsidRPr="003D0FA8">
        <w:rPr>
          <w:rFonts w:ascii="Times New Roman" w:hAnsi="Times New Roman"/>
          <w:bCs/>
          <w:sz w:val="24"/>
          <w:szCs w:val="24"/>
        </w:rPr>
        <w:t>,</w:t>
      </w:r>
      <w:r w:rsidRPr="003D0FA8">
        <w:rPr>
          <w:rFonts w:ascii="Times New Roman" w:hAnsi="Times New Roman"/>
          <w:bCs/>
          <w:sz w:val="24"/>
          <w:szCs w:val="24"/>
        </w:rPr>
        <w:t xml:space="preserve"> суммировании бесконечно убывающей геометрической прогрессии. Метод математической индукции. Простейшие примеры.</w:t>
      </w:r>
    </w:p>
    <w:p w14:paraId="2B811FD1" w14:textId="0C1938E0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lastRenderedPageBreak/>
        <w:t>Перечень универсальных учебных действий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, которые можно сформировать в</w:t>
      </w:r>
      <w:r w:rsidR="00F4408A">
        <w:rPr>
          <w:rFonts w:ascii="Times New Roman" w:eastAsia="Calibri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9</w:t>
      </w:r>
      <w:r w:rsidR="00F4408A">
        <w:rPr>
          <w:rFonts w:ascii="Times New Roman" w:eastAsia="Calibri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классе в рамках освоения программы учебного курса «Алгебра»:</w:t>
      </w:r>
    </w:p>
    <w:p w14:paraId="13AE713B" w14:textId="77777777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1) универсальные учебные регулятивные действия</w:t>
      </w:r>
      <w:r w:rsidRPr="00F4408A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263AA6A2" w14:textId="0B11D98E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организация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стоятельн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ставля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лан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лгоритм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 xml:space="preserve">задачи 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л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г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час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бир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пособ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</w:t>
      </w:r>
      <w:r w:rsidR="00B262D9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м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меющихс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сурсо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бствен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зможносте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ргумент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ррект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ариант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</w:t>
      </w:r>
      <w:r w:rsidR="00B262D9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м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овой информац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33176DE8" w14:textId="7D93DB15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контроль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двиде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рудност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торы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огут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зникну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и задач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носи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рректив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еятельнос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снов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овых обстоятельст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йден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шибок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ен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рудносте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24E01F55" w14:textId="7968827D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моциональный интеллект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учен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акто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ональную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ценк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451ECAFF" w14:textId="23CBC157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ятие себя и других: адекватно воспринимать предложения и оценку учителей, товарищей, родителей и других людей, вносить необходимые коррективы в действия после их завершения на основе оценки и учета характера сделанных ошибок;</w:t>
      </w:r>
    </w:p>
    <w:p w14:paraId="495E62EE" w14:textId="77777777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) универсальные учебные познавательные действия</w:t>
      </w:r>
      <w:r w:rsidRPr="00F4408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45060ECA" w14:textId="4ECF33B4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логические действия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сприним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образовы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твердительны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трицательны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диничны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частные 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щи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ловны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14723C6B" w14:textId="487D37DF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исследовательские действия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води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стоятельн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ставленном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лан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ксперимент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следовани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овлению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собенносте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ог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висимосте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ежд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б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7D8490F6" w14:textId="3FBFCBB1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та с информацией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бир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нализ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истематиз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терпрет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формацию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злич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идо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дставл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61BA2121" w14:textId="1A8838C5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) универсальные учебные коммуникативные действия</w:t>
      </w:r>
      <w:r w:rsidRPr="00F4408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3C95E141" w14:textId="6D68AA7D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щение: в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од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ществ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аем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ем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аем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сказы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де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целенны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иск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поставля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 с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м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руги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астнико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иалог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наруживать различи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ходств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зиц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рректн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зноглас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зраж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1136F275" w14:textId="2A28EF4E" w:rsidR="007E4E5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вместная деятельность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аств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уппов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а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мен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мозговые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штурм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ы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полня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 час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ордин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ейств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ругими членам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анд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цени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ачеств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ачеств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ег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клад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щ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ритериям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формулированным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астникам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заимодействия</w:t>
      </w:r>
      <w:r w:rsidR="003E46AA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3AF67A2F" w14:textId="77777777" w:rsidR="00F4408A" w:rsidRDefault="00F4408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2E9A4387" w14:textId="77777777" w:rsidR="00F4408A" w:rsidRDefault="00F4408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097945E1" w14:textId="1CBA3544" w:rsidR="00D832A2" w:rsidRPr="003D0FA8" w:rsidRDefault="00832BF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5. </w:t>
      </w:r>
      <w:r w:rsidR="00D832A2"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СОДЕРЖАНИЕ ПРОГРАММЫ </w:t>
      </w:r>
      <w:r w:rsidR="00D832A2"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ЕБНОГО КУРСА «ГЕОМЕТРИЯ»</w:t>
      </w:r>
    </w:p>
    <w:p w14:paraId="530639B5" w14:textId="77777777" w:rsidR="00F4408A" w:rsidRDefault="00F4408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C7A8F06" w14:textId="30E0C7C5" w:rsidR="00D832A2" w:rsidRDefault="00D832A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 КЛАСС</w:t>
      </w:r>
    </w:p>
    <w:p w14:paraId="3A5CA370" w14:textId="77777777" w:rsidR="00F4408A" w:rsidRPr="003D0FA8" w:rsidRDefault="00F4408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4CD9B31" w14:textId="0EF6D57C" w:rsidR="00D832A2" w:rsidRDefault="00D832A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тическое распределение часов:</w:t>
      </w:r>
    </w:p>
    <w:p w14:paraId="2E68A8B3" w14:textId="77777777" w:rsidR="00F4408A" w:rsidRPr="003D0FA8" w:rsidRDefault="00F4408A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4"/>
        <w:tblW w:w="8414" w:type="dxa"/>
        <w:tblInd w:w="846" w:type="dxa"/>
        <w:tblLook w:val="04A0" w:firstRow="1" w:lastRow="0" w:firstColumn="1" w:lastColumn="0" w:noHBand="0" w:noVBand="1"/>
      </w:tblPr>
      <w:tblGrid>
        <w:gridCol w:w="704"/>
        <w:gridCol w:w="6667"/>
        <w:gridCol w:w="1043"/>
      </w:tblGrid>
      <w:tr w:rsidR="003D0FA8" w:rsidRPr="003D0FA8" w14:paraId="43CBA905" w14:textId="77777777" w:rsidTr="00584077">
        <w:tc>
          <w:tcPr>
            <w:tcW w:w="704" w:type="dxa"/>
            <w:vAlign w:val="center"/>
          </w:tcPr>
          <w:p w14:paraId="62E8D9ED" w14:textId="159D7C60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№</w:t>
            </w:r>
          </w:p>
          <w:p w14:paraId="59199BFB" w14:textId="19FD4572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6667" w:type="dxa"/>
            <w:vAlign w:val="center"/>
          </w:tcPr>
          <w:p w14:paraId="4681CD11" w14:textId="245DF2EB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звание раздела программы</w:t>
            </w:r>
          </w:p>
        </w:tc>
        <w:tc>
          <w:tcPr>
            <w:tcW w:w="1043" w:type="dxa"/>
            <w:vAlign w:val="center"/>
          </w:tcPr>
          <w:p w14:paraId="7CA4D9B1" w14:textId="433CE64E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3D0FA8" w:rsidRPr="003D0FA8" w14:paraId="62E444C5" w14:textId="77777777" w:rsidTr="00584077">
        <w:tc>
          <w:tcPr>
            <w:tcW w:w="704" w:type="dxa"/>
          </w:tcPr>
          <w:p w14:paraId="4E623CDA" w14:textId="125C1C60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67" w:type="dxa"/>
          </w:tcPr>
          <w:p w14:paraId="29C55827" w14:textId="72B940C6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чала геометрии</w:t>
            </w:r>
          </w:p>
        </w:tc>
        <w:tc>
          <w:tcPr>
            <w:tcW w:w="1043" w:type="dxa"/>
          </w:tcPr>
          <w:p w14:paraId="12D3ABA9" w14:textId="47F6EB15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</w:tr>
      <w:tr w:rsidR="003D0FA8" w:rsidRPr="003D0FA8" w14:paraId="197F0526" w14:textId="77777777" w:rsidTr="00584077">
        <w:tc>
          <w:tcPr>
            <w:tcW w:w="704" w:type="dxa"/>
          </w:tcPr>
          <w:p w14:paraId="3E139C0A" w14:textId="66A567E8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7" w:type="dxa"/>
          </w:tcPr>
          <w:p w14:paraId="1156021A" w14:textId="729022F8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угольники</w:t>
            </w:r>
          </w:p>
        </w:tc>
        <w:tc>
          <w:tcPr>
            <w:tcW w:w="1043" w:type="dxa"/>
          </w:tcPr>
          <w:p w14:paraId="2B9B6A73" w14:textId="1E9A6F52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</w:tr>
      <w:tr w:rsidR="003D0FA8" w:rsidRPr="003D0FA8" w14:paraId="4723EAB9" w14:textId="77777777" w:rsidTr="00584077">
        <w:tc>
          <w:tcPr>
            <w:tcW w:w="704" w:type="dxa"/>
          </w:tcPr>
          <w:p w14:paraId="3F601953" w14:textId="47F08D7A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667" w:type="dxa"/>
          </w:tcPr>
          <w:p w14:paraId="64B86DC0" w14:textId="72706C17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ьные прямые</w:t>
            </w:r>
          </w:p>
        </w:tc>
        <w:tc>
          <w:tcPr>
            <w:tcW w:w="1043" w:type="dxa"/>
          </w:tcPr>
          <w:p w14:paraId="12574E79" w14:textId="5DEFA856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</w:tr>
      <w:tr w:rsidR="003D0FA8" w:rsidRPr="003D0FA8" w14:paraId="650175D3" w14:textId="77777777" w:rsidTr="00584077">
        <w:tc>
          <w:tcPr>
            <w:tcW w:w="704" w:type="dxa"/>
          </w:tcPr>
          <w:p w14:paraId="5DE28F84" w14:textId="04121F09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667" w:type="dxa"/>
          </w:tcPr>
          <w:p w14:paraId="57A8B323" w14:textId="463D47A7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ые треугольники</w:t>
            </w:r>
          </w:p>
        </w:tc>
        <w:tc>
          <w:tcPr>
            <w:tcW w:w="1043" w:type="dxa"/>
          </w:tcPr>
          <w:p w14:paraId="7DED2D0A" w14:textId="37F2B207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</w:tr>
      <w:tr w:rsidR="003D0FA8" w:rsidRPr="003D0FA8" w14:paraId="3C10C8A4" w14:textId="77777777" w:rsidTr="00584077">
        <w:tc>
          <w:tcPr>
            <w:tcW w:w="704" w:type="dxa"/>
          </w:tcPr>
          <w:p w14:paraId="69192161" w14:textId="6AEDFDD0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667" w:type="dxa"/>
          </w:tcPr>
          <w:p w14:paraId="04226999" w14:textId="472F0448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ие неравенства</w:t>
            </w:r>
          </w:p>
        </w:tc>
        <w:tc>
          <w:tcPr>
            <w:tcW w:w="1043" w:type="dxa"/>
          </w:tcPr>
          <w:p w14:paraId="3739C084" w14:textId="71C41166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3D0FA8" w:rsidRPr="003D0FA8" w14:paraId="016F7C74" w14:textId="77777777" w:rsidTr="00584077">
        <w:tc>
          <w:tcPr>
            <w:tcW w:w="704" w:type="dxa"/>
          </w:tcPr>
          <w:p w14:paraId="4C56EAE7" w14:textId="2D062537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667" w:type="dxa"/>
          </w:tcPr>
          <w:p w14:paraId="3D7E85E5" w14:textId="4F44CD74" w:rsidR="00584077" w:rsidRPr="003D0FA8" w:rsidRDefault="00584077" w:rsidP="00C81395">
            <w:pPr>
              <w:widowControl w:val="0"/>
              <w:tabs>
                <w:tab w:val="left" w:pos="1843"/>
              </w:tabs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ружность. Геометрические места точек. Построения с помощью циркуля и линейки</w:t>
            </w:r>
          </w:p>
        </w:tc>
        <w:tc>
          <w:tcPr>
            <w:tcW w:w="1043" w:type="dxa"/>
          </w:tcPr>
          <w:p w14:paraId="39E38433" w14:textId="3ED1999B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</w:tr>
      <w:tr w:rsidR="003D0FA8" w:rsidRPr="003D0FA8" w14:paraId="6A171C0F" w14:textId="77777777" w:rsidTr="00584077">
        <w:tc>
          <w:tcPr>
            <w:tcW w:w="704" w:type="dxa"/>
          </w:tcPr>
          <w:p w14:paraId="68BC5F5D" w14:textId="139C57CC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667" w:type="dxa"/>
          </w:tcPr>
          <w:p w14:paraId="1DA3564B" w14:textId="6FE0F99C" w:rsidR="00584077" w:rsidRPr="003D0FA8" w:rsidRDefault="00584077" w:rsidP="00C81395">
            <w:pPr>
              <w:widowControl w:val="0"/>
              <w:tabs>
                <w:tab w:val="left" w:pos="1843"/>
              </w:tabs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, обобщение знаний</w:t>
            </w:r>
          </w:p>
        </w:tc>
        <w:tc>
          <w:tcPr>
            <w:tcW w:w="1043" w:type="dxa"/>
          </w:tcPr>
          <w:p w14:paraId="1E32371E" w14:textId="24D4C0F9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584077" w:rsidRPr="003D0FA8" w14:paraId="71EBF51B" w14:textId="77777777" w:rsidTr="00584077">
        <w:tc>
          <w:tcPr>
            <w:tcW w:w="704" w:type="dxa"/>
          </w:tcPr>
          <w:p w14:paraId="0F50633D" w14:textId="77777777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67" w:type="dxa"/>
          </w:tcPr>
          <w:p w14:paraId="19FBD4B5" w14:textId="04271316" w:rsidR="00584077" w:rsidRPr="003D0FA8" w:rsidRDefault="00584077" w:rsidP="00C81395">
            <w:pPr>
              <w:widowControl w:val="0"/>
              <w:tabs>
                <w:tab w:val="left" w:pos="1843"/>
              </w:tabs>
              <w:autoSpaceDE w:val="0"/>
              <w:autoSpaceDN w:val="0"/>
              <w:jc w:val="both"/>
              <w:rPr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1043" w:type="dxa"/>
          </w:tcPr>
          <w:p w14:paraId="6D1BEA69" w14:textId="6A13D349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2</w:t>
            </w:r>
          </w:p>
        </w:tc>
      </w:tr>
    </w:tbl>
    <w:p w14:paraId="03CE876A" w14:textId="252DB165" w:rsidR="00584077" w:rsidRPr="003D0FA8" w:rsidRDefault="00584077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484C771" w14:textId="651D8DA7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Начала геометрии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История возникновения и развития геометрии. Начальные понятия геометрии. Точка, прямая, отрезок, луч. Понятие об аксиоме, теореме, доказательстве, определении. Взаимное расположение точек на прямой. Измерение длины отрезка, расстояние </w:t>
      </w:r>
      <w:r w:rsidRPr="003D0FA8">
        <w:rPr>
          <w:rFonts w:ascii="Times New Roman" w:hAnsi="Times New Roman"/>
          <w:bCs/>
          <w:sz w:val="24"/>
          <w:szCs w:val="24"/>
        </w:rPr>
        <w:lastRenderedPageBreak/>
        <w:t>между точками. Полуплоскость и угол. Виды углов. Измерение величин углов. Вертикальные и смежные углы. Параллельные и перпендикулярные прямые. Расстояние от точки до прямой. Биссектриса угла. Ломаная. Виды ломаных. Длина ломаной. Многоугольники. Периметр многоугольника. Понятие о выпуклых и невыпуклых многоугольниках.</w:t>
      </w:r>
      <w:r w:rsidR="00972372" w:rsidRPr="003D0FA8">
        <w:rPr>
          <w:rFonts w:ascii="Times New Roman" w:hAnsi="Times New Roman"/>
          <w:bCs/>
          <w:sz w:val="24"/>
          <w:szCs w:val="24"/>
        </w:rPr>
        <w:t xml:space="preserve"> </w:t>
      </w:r>
      <w:r w:rsidRPr="003D0FA8">
        <w:rPr>
          <w:rFonts w:ascii="Times New Roman" w:hAnsi="Times New Roman"/>
          <w:bCs/>
          <w:sz w:val="24"/>
          <w:szCs w:val="24"/>
        </w:rPr>
        <w:t>Первичные представления о равенстве фигур, их расположении, симметрии. Простейшие построения. Инструменты для измерений и построений.</w:t>
      </w:r>
    </w:p>
    <w:p w14:paraId="64E4105E" w14:textId="00A5D3EF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Треугольники.</w:t>
      </w:r>
      <w:r w:rsidRPr="003D0FA8">
        <w:rPr>
          <w:rFonts w:ascii="Times New Roman" w:hAnsi="Times New Roman"/>
          <w:bCs/>
          <w:sz w:val="24"/>
          <w:szCs w:val="24"/>
        </w:rPr>
        <w:t xml:space="preserve"> Виды треугольников: остроугольные, прямоугольные, тупоугольные, равнобедренные, равносторонние. Медиана, биссектриса и высота треугольника.</w:t>
      </w:r>
      <w:r w:rsidR="00972372" w:rsidRPr="003D0FA8">
        <w:rPr>
          <w:rFonts w:ascii="Times New Roman" w:hAnsi="Times New Roman"/>
          <w:bCs/>
          <w:sz w:val="24"/>
          <w:szCs w:val="24"/>
        </w:rPr>
        <w:t xml:space="preserve"> </w:t>
      </w:r>
      <w:r w:rsidRPr="003D0FA8">
        <w:rPr>
          <w:rFonts w:ascii="Times New Roman" w:hAnsi="Times New Roman"/>
          <w:bCs/>
          <w:sz w:val="24"/>
          <w:szCs w:val="24"/>
        </w:rPr>
        <w:t>Равенство треугольников. Первый и второй признаки равенства треугольников. Равнобедренные треугольники и их свойства. Признак равнобедренного треугольника. Третий признак равенства треугольников. Соотношения между сторонами и углами треугольника. Неравенство треугольника. Неравенство о длине ломаной. Симметричные фигуры. Основные свойства осевой симметрии. Примеры симметрии в окружающем мире.</w:t>
      </w:r>
    </w:p>
    <w:p w14:paraId="1C54C995" w14:textId="001CACC7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Параллельные прямые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Сумма углов многоугольника. Параллельность прямых, исторические </w:t>
      </w:r>
      <w:r w:rsidR="00584077" w:rsidRPr="003D0FA8">
        <w:rPr>
          <w:rFonts w:ascii="Times New Roman" w:hAnsi="Times New Roman"/>
          <w:bCs/>
          <w:sz w:val="24"/>
          <w:szCs w:val="24"/>
        </w:rPr>
        <w:t>сведения о постулате Евклида и</w:t>
      </w:r>
      <w:r w:rsidRPr="003D0FA8">
        <w:rPr>
          <w:rFonts w:ascii="Times New Roman" w:hAnsi="Times New Roman"/>
          <w:bCs/>
          <w:sz w:val="24"/>
          <w:szCs w:val="24"/>
        </w:rPr>
        <w:t xml:space="preserve"> роли Лобачевского в открытии неевклидовой геометрии. Свойства и признаки параллельных прямых. Сумма углов треугольника. Внешние углы треугольника. Сумма внутренних углов многоугольника и сумма внешних углов выпуклого многоугольника.</w:t>
      </w:r>
    </w:p>
    <w:p w14:paraId="7BC60E06" w14:textId="7918B322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Прямоугольные треугольники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Признаки равенства прямоугольных треугольников. Перпендикуляр и наклонная. Свойство медианы прямоугольного треугольника, провед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>нной к гипотенузе. Прямоугольный треугольник с углом в 30</w:t>
      </w:r>
      <w:r w:rsidR="00C81395">
        <w:rPr>
          <w:rFonts w:ascii="Times New Roman" w:hAnsi="Times New Roman"/>
          <w:bCs/>
          <w:sz w:val="24"/>
          <w:szCs w:val="24"/>
        </w:rPr>
        <w:t>º</w:t>
      </w:r>
      <w:r w:rsidRPr="003D0FA8">
        <w:rPr>
          <w:rFonts w:ascii="Times New Roman" w:hAnsi="Times New Roman"/>
          <w:bCs/>
          <w:sz w:val="24"/>
          <w:szCs w:val="24"/>
        </w:rPr>
        <w:t>.</w:t>
      </w:r>
    </w:p>
    <w:p w14:paraId="78150585" w14:textId="239159A3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Окружность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Понятия окружности и круга. Элементы окружности и круга: центр, радиус, диаметр, хорда, их свойства. Взаимное расположение окружности и прямой. Касательная и секущая к окружности. Окружность, вписанная в угол. Простейшие построения с помощью циркуля и линейки.</w:t>
      </w:r>
    </w:p>
    <w:p w14:paraId="5981BD92" w14:textId="72B8E434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Геометрические места точек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Понятие о геометрическом месте точек. Примеры геометрических мест точек на плоскости. Биссектриса угла и серединный перпендикуляр к</w:t>
      </w:r>
      <w:r w:rsidR="00F4408A">
        <w:rPr>
          <w:rFonts w:ascii="Times New Roman" w:hAnsi="Times New Roman"/>
          <w:bCs/>
          <w:sz w:val="24"/>
          <w:szCs w:val="24"/>
          <w:lang w:val="en-US"/>
        </w:rPr>
        <w:t> </w:t>
      </w:r>
      <w:r w:rsidRPr="003D0FA8">
        <w:rPr>
          <w:rFonts w:ascii="Times New Roman" w:hAnsi="Times New Roman"/>
          <w:bCs/>
          <w:sz w:val="24"/>
          <w:szCs w:val="24"/>
        </w:rPr>
        <w:t>отрезку как геометрические места точек. Описанная окружность треугольника, е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 xml:space="preserve"> центр. Метод геометрических мест точек при решении геометрических задач.</w:t>
      </w:r>
    </w:p>
    <w:p w14:paraId="6152666D" w14:textId="1E7BC511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Построения с помощью циркуля и линейки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Исторические сведения. Обоснования простейших построений, этапы задачи на построения, решение задач на построение циркулем и линейкой.</w:t>
      </w:r>
    </w:p>
    <w:p w14:paraId="3F0D2A92" w14:textId="5AC3A933" w:rsidR="008A6989" w:rsidRPr="003D0FA8" w:rsidRDefault="008A6989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вторение, обобщение знаний.</w:t>
      </w:r>
      <w:r w:rsidR="0081325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вторение и обобщение основных понятий и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81325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ов курса 7 класса.</w:t>
      </w:r>
    </w:p>
    <w:p w14:paraId="2E6CF3BB" w14:textId="77777777" w:rsidR="00584077" w:rsidRPr="003D0FA8" w:rsidRDefault="00584077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15C5FD75" w14:textId="08AB3665" w:rsidR="001A018B" w:rsidRPr="003D0FA8" w:rsidRDefault="001A018B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еречень универсальных учебных действий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, которые можно сформировать в</w:t>
      </w:r>
      <w:r w:rsidR="00F4408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7</w:t>
      </w:r>
      <w:r w:rsidR="00F4408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классе в рамках освоения программы учебного курса «</w:t>
      </w:r>
      <w:r w:rsidR="00486D9E"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Геометрия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»:</w:t>
      </w:r>
    </w:p>
    <w:p w14:paraId="679923DB" w14:textId="77777777" w:rsidR="001A018B" w:rsidRPr="003D0FA8" w:rsidRDefault="001A018B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1) универсальные учебные регулятивные действия</w:t>
      </w:r>
      <w:r w:rsidRPr="00F4408A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790164CB" w14:textId="1492EF0E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организация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ы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жизненн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ебных ситуация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риентироватьс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зличн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дхода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нят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дивидуально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уппово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14:paraId="4584B097" w14:textId="17194C47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контроль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ладе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пособам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проверк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контрол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цесса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результата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о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мотивации</w:t>
      </w:r>
      <w:proofErr w:type="spellEnd"/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флекс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0E77599D" w14:textId="6E43666D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моциональный интеллект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учен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факто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ональную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ценку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13B59DD3" w14:textId="3A60729F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ятие себя и других: адекватно воспринимать предложения и оценку учителей, товарищей, родителей и других людей, вносить необходимые коррективы в действия после их завершения на основе оценки и учета характера сделанных ошибок;</w:t>
      </w:r>
    </w:p>
    <w:p w14:paraId="39746D90" w14:textId="77777777" w:rsidR="001A018B" w:rsidRPr="003D0FA8" w:rsidRDefault="001A018B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) универсальные учебные познавательные действия</w:t>
      </w:r>
      <w:r w:rsidRPr="00F4408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429BF2D9" w14:textId="0236130B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логические действия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арактериз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щественны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знак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тношени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ежду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ям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предел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авливать существенны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знак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лассификац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снова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 обобщ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равн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ритер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водимого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нализа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645AE6E6" w14:textId="77777777" w:rsidR="00F4408A" w:rsidRDefault="00F4408A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3C037E2" w14:textId="05E8D00D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исследовательские действия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польз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ак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следовательски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струмент позна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иксирующи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тиворечи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у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стоятельно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авли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комо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данно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ир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ипотезу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ргументир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зицию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302CDD20" w14:textId="534EBE37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та с информацией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достаточнос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быточнос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формац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нн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обходим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442BF090" w14:textId="0D83210B" w:rsidR="001A018B" w:rsidRPr="003D0FA8" w:rsidRDefault="001A018B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)</w:t>
      </w:r>
      <w:r w:rsidR="00972372"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ниверсальные учебные коммуникативные действия</w:t>
      </w:r>
      <w:r w:rsidRPr="00F4408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64B89947" w14:textId="5EC66511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щение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сприним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ответств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 условиям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целям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щ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ясно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чно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амотно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чку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р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н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исьменн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екста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ясн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оду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ментировать полученны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18DD3840" w14:textId="76480450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вместная деятельность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им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польз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имущества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андно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дивидуально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ебн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 задач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ним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цел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вместно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еятельност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ланир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рганизацию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вместно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спределя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иды работ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оговариватьс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цесс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общ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скольки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люде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2B413198" w14:textId="77777777" w:rsidR="00F4408A" w:rsidRDefault="00F4408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338A3F0" w14:textId="7F185BFF" w:rsidR="00D832A2" w:rsidRDefault="00D832A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 КЛАСС</w:t>
      </w:r>
    </w:p>
    <w:p w14:paraId="648E4649" w14:textId="77777777" w:rsidR="00F4408A" w:rsidRPr="003D0FA8" w:rsidRDefault="00F4408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EF5CD5C" w14:textId="412B5A14" w:rsidR="00D832A2" w:rsidRDefault="00D832A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тическое распределение часов:</w:t>
      </w:r>
    </w:p>
    <w:p w14:paraId="372B78E6" w14:textId="77777777" w:rsidR="00F4408A" w:rsidRPr="003D0FA8" w:rsidRDefault="00F4408A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4"/>
        <w:tblW w:w="7989" w:type="dxa"/>
        <w:tblInd w:w="846" w:type="dxa"/>
        <w:tblLook w:val="04A0" w:firstRow="1" w:lastRow="0" w:firstColumn="1" w:lastColumn="0" w:noHBand="0" w:noVBand="1"/>
      </w:tblPr>
      <w:tblGrid>
        <w:gridCol w:w="704"/>
        <w:gridCol w:w="6100"/>
        <w:gridCol w:w="1185"/>
      </w:tblGrid>
      <w:tr w:rsidR="003D0FA8" w:rsidRPr="003D0FA8" w14:paraId="39E58B68" w14:textId="77777777" w:rsidTr="00584077">
        <w:tc>
          <w:tcPr>
            <w:tcW w:w="704" w:type="dxa"/>
            <w:vAlign w:val="center"/>
          </w:tcPr>
          <w:p w14:paraId="40FB5940" w14:textId="60AC7359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№</w:t>
            </w:r>
          </w:p>
          <w:p w14:paraId="7407868B" w14:textId="059BD202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6100" w:type="dxa"/>
            <w:vAlign w:val="center"/>
          </w:tcPr>
          <w:p w14:paraId="5FC18445" w14:textId="45D43D77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звание раздела программы</w:t>
            </w:r>
          </w:p>
        </w:tc>
        <w:tc>
          <w:tcPr>
            <w:tcW w:w="1185" w:type="dxa"/>
            <w:vAlign w:val="center"/>
          </w:tcPr>
          <w:p w14:paraId="1DFC3BFC" w14:textId="7A46D48B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3D0FA8" w:rsidRPr="003D0FA8" w14:paraId="47C58121" w14:textId="77777777" w:rsidTr="00584077">
        <w:tc>
          <w:tcPr>
            <w:tcW w:w="704" w:type="dxa"/>
          </w:tcPr>
          <w:p w14:paraId="45DC355B" w14:textId="0A54E24B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100" w:type="dxa"/>
          </w:tcPr>
          <w:p w14:paraId="2BF7B2A9" w14:textId="37F173D6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</w:rPr>
              <w:t>Четыр</w:t>
            </w:r>
            <w:r w:rsidR="00B262D9">
              <w:rPr>
                <w:rFonts w:ascii="Times New Roman" w:hAnsi="Times New Roman"/>
                <w:sz w:val="24"/>
                <w:szCs w:val="24"/>
              </w:rPr>
              <w:t>е</w:t>
            </w:r>
            <w:r w:rsidRPr="003D0FA8">
              <w:rPr>
                <w:rFonts w:ascii="Times New Roman" w:hAnsi="Times New Roman"/>
                <w:sz w:val="24"/>
                <w:szCs w:val="24"/>
              </w:rPr>
              <w:t>хугольники</w:t>
            </w:r>
          </w:p>
        </w:tc>
        <w:tc>
          <w:tcPr>
            <w:tcW w:w="1185" w:type="dxa"/>
          </w:tcPr>
          <w:p w14:paraId="588DC5A0" w14:textId="6633AA4A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</w:tr>
      <w:tr w:rsidR="003D0FA8" w:rsidRPr="003D0FA8" w14:paraId="298DB3BA" w14:textId="77777777" w:rsidTr="00584077">
        <w:tc>
          <w:tcPr>
            <w:tcW w:w="704" w:type="dxa"/>
          </w:tcPr>
          <w:p w14:paraId="1C3AA2AE" w14:textId="6718D317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100" w:type="dxa"/>
          </w:tcPr>
          <w:p w14:paraId="107FB020" w14:textId="3E66FD03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sz w:val="24"/>
                <w:szCs w:val="24"/>
              </w:rPr>
              <w:t>Подобие</w:t>
            </w:r>
          </w:p>
        </w:tc>
        <w:tc>
          <w:tcPr>
            <w:tcW w:w="1185" w:type="dxa"/>
          </w:tcPr>
          <w:p w14:paraId="0D9476F9" w14:textId="100525E6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</w:tr>
      <w:tr w:rsidR="003D0FA8" w:rsidRPr="003D0FA8" w14:paraId="50CC78D4" w14:textId="77777777" w:rsidTr="00584077">
        <w:tc>
          <w:tcPr>
            <w:tcW w:w="704" w:type="dxa"/>
          </w:tcPr>
          <w:p w14:paraId="22801ECB" w14:textId="4F444BD5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100" w:type="dxa"/>
          </w:tcPr>
          <w:p w14:paraId="282A151C" w14:textId="0A1E1D06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sz w:val="24"/>
                <w:szCs w:val="24"/>
              </w:rPr>
            </w:pPr>
            <w:r w:rsidRPr="003D0FA8">
              <w:rPr>
                <w:rFonts w:ascii="Times New Roman" w:hAnsi="Times New Roman"/>
                <w:sz w:val="24"/>
                <w:szCs w:val="24"/>
              </w:rPr>
              <w:t>Площадь</w:t>
            </w:r>
          </w:p>
        </w:tc>
        <w:tc>
          <w:tcPr>
            <w:tcW w:w="1185" w:type="dxa"/>
          </w:tcPr>
          <w:p w14:paraId="717891F6" w14:textId="404C1F36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</w:tr>
      <w:tr w:rsidR="003D0FA8" w:rsidRPr="003D0FA8" w14:paraId="38DEB743" w14:textId="77777777" w:rsidTr="00584077">
        <w:tc>
          <w:tcPr>
            <w:tcW w:w="704" w:type="dxa"/>
          </w:tcPr>
          <w:p w14:paraId="4C59147D" w14:textId="53296386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100" w:type="dxa"/>
          </w:tcPr>
          <w:p w14:paraId="1073CAFB" w14:textId="75DBF1E1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0FA8">
              <w:rPr>
                <w:rFonts w:ascii="Times New Roman" w:hAnsi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1185" w:type="dxa"/>
          </w:tcPr>
          <w:p w14:paraId="453EA699" w14:textId="11DB3BA7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</w:tr>
      <w:tr w:rsidR="003D0FA8" w:rsidRPr="003D0FA8" w14:paraId="5A8353B9" w14:textId="77777777" w:rsidTr="00584077">
        <w:tc>
          <w:tcPr>
            <w:tcW w:w="704" w:type="dxa"/>
          </w:tcPr>
          <w:p w14:paraId="1DC2EBF6" w14:textId="7B2FBA7E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100" w:type="dxa"/>
          </w:tcPr>
          <w:p w14:paraId="59E2FD8E" w14:textId="1D47588A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0FA8">
              <w:rPr>
                <w:rFonts w:ascii="Times New Roman" w:hAnsi="Times New Roman"/>
                <w:sz w:val="24"/>
                <w:szCs w:val="24"/>
              </w:rPr>
              <w:t>Углы и четыр</w:t>
            </w:r>
            <w:r w:rsidR="00B262D9">
              <w:rPr>
                <w:rFonts w:ascii="Times New Roman" w:hAnsi="Times New Roman"/>
                <w:sz w:val="24"/>
                <w:szCs w:val="24"/>
              </w:rPr>
              <w:t>е</w:t>
            </w:r>
            <w:r w:rsidRPr="003D0FA8">
              <w:rPr>
                <w:rFonts w:ascii="Times New Roman" w:hAnsi="Times New Roman"/>
                <w:sz w:val="24"/>
                <w:szCs w:val="24"/>
              </w:rPr>
              <w:t>хугольники, связанные с окружностью</w:t>
            </w:r>
          </w:p>
        </w:tc>
        <w:tc>
          <w:tcPr>
            <w:tcW w:w="1185" w:type="dxa"/>
          </w:tcPr>
          <w:p w14:paraId="74260B79" w14:textId="6B42F7A3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</w:tr>
      <w:tr w:rsidR="003D0FA8" w:rsidRPr="003D0FA8" w14:paraId="51527604" w14:textId="77777777" w:rsidTr="00584077">
        <w:tc>
          <w:tcPr>
            <w:tcW w:w="704" w:type="dxa"/>
          </w:tcPr>
          <w:p w14:paraId="70D998F9" w14:textId="63866166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100" w:type="dxa"/>
          </w:tcPr>
          <w:p w14:paraId="66CE7E64" w14:textId="3553801D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0FA8">
              <w:rPr>
                <w:rFonts w:ascii="Times New Roman" w:hAnsi="Times New Roman"/>
                <w:sz w:val="24"/>
                <w:szCs w:val="24"/>
              </w:rPr>
              <w:t>Повторение, обобщение знаний</w:t>
            </w:r>
          </w:p>
        </w:tc>
        <w:tc>
          <w:tcPr>
            <w:tcW w:w="1185" w:type="dxa"/>
          </w:tcPr>
          <w:p w14:paraId="1AD3BEF0" w14:textId="5F66AE40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584077" w:rsidRPr="003D0FA8" w14:paraId="6D0524F1" w14:textId="77777777" w:rsidTr="00584077">
        <w:tc>
          <w:tcPr>
            <w:tcW w:w="704" w:type="dxa"/>
          </w:tcPr>
          <w:p w14:paraId="46A63789" w14:textId="77777777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100" w:type="dxa"/>
          </w:tcPr>
          <w:p w14:paraId="71AD4B5F" w14:textId="79672FF4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1185" w:type="dxa"/>
          </w:tcPr>
          <w:p w14:paraId="20317C17" w14:textId="06A78DF8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2</w:t>
            </w:r>
          </w:p>
        </w:tc>
      </w:tr>
    </w:tbl>
    <w:p w14:paraId="478BD314" w14:textId="5A2D8A5E" w:rsidR="00584077" w:rsidRPr="003D0FA8" w:rsidRDefault="00584077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3787569" w14:textId="1F6A07DA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Четыр</w:t>
      </w:r>
      <w:r w:rsidR="00B262D9">
        <w:rPr>
          <w:rFonts w:ascii="Times New Roman" w:hAnsi="Times New Roman"/>
          <w:b/>
          <w:sz w:val="24"/>
          <w:szCs w:val="24"/>
        </w:rPr>
        <w:t>е</w:t>
      </w:r>
      <w:r w:rsidRPr="003D0FA8">
        <w:rPr>
          <w:rFonts w:ascii="Times New Roman" w:hAnsi="Times New Roman"/>
          <w:b/>
          <w:sz w:val="24"/>
          <w:szCs w:val="24"/>
        </w:rPr>
        <w:t>хугольники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Параллелограмм, его признаки и свойства. Прямоугольник, ромб, квадрат, их признаки и свойства. Трапеция. Равнобедренная трапеция, е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 xml:space="preserve"> свойства и признаки. Прямоугольная трапеция. Средняя линия трапеции.</w:t>
      </w:r>
      <w:r w:rsidR="00972372" w:rsidRPr="003D0FA8">
        <w:rPr>
          <w:rFonts w:ascii="Times New Roman" w:hAnsi="Times New Roman"/>
          <w:bCs/>
          <w:sz w:val="24"/>
          <w:szCs w:val="24"/>
        </w:rPr>
        <w:t xml:space="preserve"> </w:t>
      </w:r>
      <w:r w:rsidRPr="003D0FA8">
        <w:rPr>
          <w:rFonts w:ascii="Times New Roman" w:hAnsi="Times New Roman"/>
          <w:bCs/>
          <w:sz w:val="24"/>
          <w:szCs w:val="24"/>
        </w:rPr>
        <w:t>Средняя линия треугольника. Метод удвоения медианы треугольника. Теорема о пересечении медиан треугольника. Теорема Фалеса, теорема о пропорциональных отрезках. Теорема Вариньона для произвольного четыр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>хугольника. Центрально-симметричные фигуры.</w:t>
      </w:r>
    </w:p>
    <w:p w14:paraId="3F3CF99D" w14:textId="700630A4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Подобие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Подобие треугольников, коэффициент подобия. Признаки подобия треугольников. Применение подобия при решении геометрических и практических задач.</w:t>
      </w:r>
    </w:p>
    <w:p w14:paraId="2140C5EB" w14:textId="3884E9DB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Площадь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Понятие о площади. Свойства площадей геометрических фигур. Простейшие формулы для площади треугольника, параллелограмма, ромба и трапеции. Площади подобных фигур. Отношение площадей треугольников.</w:t>
      </w:r>
    </w:p>
    <w:p w14:paraId="4CF57F98" w14:textId="19C9DBE9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Теорема Пифагора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Теорема Пифагора. Применение теоремы Пифагора при решении практических задач.</w:t>
      </w:r>
    </w:p>
    <w:p w14:paraId="012CBF0B" w14:textId="3D75AB33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Элементы тригонометрии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Синус, косинус, тангенс и котангенс острого угла прямоугольного треугольника. Тригонометрические функции углов в 30</w:t>
      </w:r>
      <w:r w:rsidRPr="003D0FA8">
        <w:rPr>
          <w:rFonts w:ascii="Times New Roman" w:hAnsi="Times New Roman"/>
          <w:bCs/>
          <w:sz w:val="24"/>
          <w:szCs w:val="24"/>
          <w:vertAlign w:val="superscript"/>
        </w:rPr>
        <w:t>о</w:t>
      </w:r>
      <w:r w:rsidRPr="003D0FA8">
        <w:rPr>
          <w:rFonts w:ascii="Times New Roman" w:hAnsi="Times New Roman"/>
          <w:bCs/>
          <w:sz w:val="24"/>
          <w:szCs w:val="24"/>
        </w:rPr>
        <w:t>, 45</w:t>
      </w:r>
      <w:r w:rsidRPr="003D0FA8">
        <w:rPr>
          <w:rFonts w:ascii="Times New Roman" w:hAnsi="Times New Roman"/>
          <w:bCs/>
          <w:sz w:val="24"/>
          <w:szCs w:val="24"/>
          <w:vertAlign w:val="superscript"/>
        </w:rPr>
        <w:t>о</w:t>
      </w:r>
      <w:r w:rsidRPr="003D0FA8">
        <w:rPr>
          <w:rFonts w:ascii="Times New Roman" w:hAnsi="Times New Roman"/>
          <w:bCs/>
          <w:sz w:val="24"/>
          <w:szCs w:val="24"/>
        </w:rPr>
        <w:t xml:space="preserve"> и 60</w:t>
      </w:r>
      <w:r w:rsidRPr="003D0FA8">
        <w:rPr>
          <w:rFonts w:ascii="Times New Roman" w:hAnsi="Times New Roman"/>
          <w:bCs/>
          <w:sz w:val="24"/>
          <w:szCs w:val="24"/>
          <w:vertAlign w:val="superscript"/>
        </w:rPr>
        <w:t>о</w:t>
      </w:r>
      <w:r w:rsidRPr="003D0FA8">
        <w:rPr>
          <w:rFonts w:ascii="Times New Roman" w:hAnsi="Times New Roman"/>
          <w:bCs/>
          <w:sz w:val="24"/>
          <w:szCs w:val="24"/>
        </w:rPr>
        <w:t>. Пропорциональные отрезки в прямоугольном треугольнике.</w:t>
      </w:r>
    </w:p>
    <w:p w14:paraId="2CA9ADCA" w14:textId="0A33B81B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Углы и четыр</w:t>
      </w:r>
      <w:r w:rsidR="00B262D9">
        <w:rPr>
          <w:rFonts w:ascii="Times New Roman" w:hAnsi="Times New Roman"/>
          <w:b/>
          <w:sz w:val="24"/>
          <w:szCs w:val="24"/>
        </w:rPr>
        <w:t>е</w:t>
      </w:r>
      <w:r w:rsidRPr="003D0FA8">
        <w:rPr>
          <w:rFonts w:ascii="Times New Roman" w:hAnsi="Times New Roman"/>
          <w:b/>
          <w:sz w:val="24"/>
          <w:szCs w:val="24"/>
        </w:rPr>
        <w:t>хугольники, связанные с окружностью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Вписанные и центральные углы, угол между касательной и хордой. Углы между хордами и секущими. Вписанные и описанные окружности треугольника и четыр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>хугольники. Свойства и признаки вписанного четыр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>хугольника. Взаимное расположение двух окружностей. Касание окружностей. Общие касательные к двум окружностям.</w:t>
      </w:r>
    </w:p>
    <w:p w14:paraId="0FA5C1AA" w14:textId="745B1782" w:rsidR="00813258" w:rsidRPr="003D0FA8" w:rsidRDefault="0081325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вторение, обобщение знаний.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вторение основных понятий и методов курсов 7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8 классов, обобщение знаний.</w:t>
      </w:r>
    </w:p>
    <w:p w14:paraId="60749C9B" w14:textId="77777777" w:rsidR="00584077" w:rsidRPr="003D0FA8" w:rsidRDefault="00584077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4160DA02" w14:textId="093265F9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lastRenderedPageBreak/>
        <w:t>Перечень универсальных учебных действий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, которые можно сформировать в</w:t>
      </w:r>
      <w:r w:rsidR="00F4408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8</w:t>
      </w:r>
      <w:r w:rsidR="00F4408A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классе в рамках освоения программы учебного курса «</w:t>
      </w:r>
      <w:r w:rsidR="00486D9E"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Геометрия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»:</w:t>
      </w:r>
    </w:p>
    <w:p w14:paraId="3B9849E1" w14:textId="77777777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1) универсальные учебные регулятивные действия</w:t>
      </w:r>
      <w:r w:rsidRPr="00F4408A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5C571DB2" w14:textId="085A157C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организация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стоятельн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ставля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лан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лгоритм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 xml:space="preserve">задачи 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л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г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час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бир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пособ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</w:t>
      </w:r>
      <w:r w:rsidR="00B262D9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м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меющихс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сурсо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бственны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зможносте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ргумент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ррект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ариант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</w:t>
      </w:r>
      <w:r w:rsidR="00B262D9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м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овой информаци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151B1128" w14:textId="638F6CAC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контроль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двиде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рудност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тор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огут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зникну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и задач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носи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рректив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еятельнос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снов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овых обстоятельст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йденны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шибок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енны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рудносте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4A6DD6B1" w14:textId="58725437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моциональный интеллект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учени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акто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ональную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ценку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72D20FC0" w14:textId="1D29695F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ятие себя и других: адекватно воспринимать предложения и оценку учителей, товарищей, родителей и других людей, вносить необходимые коррективы в действия после их завершения на основе оценки и учета характера сделанных ошибок;</w:t>
      </w:r>
    </w:p>
    <w:p w14:paraId="7FB33594" w14:textId="77777777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) универсальные учебные познавательные действия</w:t>
      </w:r>
      <w:r w:rsidRPr="00F4408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191B6049" w14:textId="451EA152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логические действия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сприним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образовы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твердительн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трицательн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диничн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частные 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щи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ловн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4A498B30" w14:textId="2E879BFE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исследовательские действия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води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стоятельн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ставленному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лану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ксперимент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следовани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овлению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собенносте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ог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а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висимосте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ежду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бо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026D92E6" w14:textId="51545755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та с информацией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бир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нализ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истематиз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терпрет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формацию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зличны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идо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дставл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40A92898" w14:textId="77777777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) универсальные учебные коммуникативные действия</w:t>
      </w:r>
      <w:r w:rsidRPr="00F4408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34871B0D" w14:textId="4BAC092A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щение: в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од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ществу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аемо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ем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аемо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сказы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де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целенн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иск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поставля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 с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м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руги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астнико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иалога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наруживать различи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ходств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зици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рректно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зноглас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зраж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3E25854F" w14:textId="6EF2B374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F440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вместная деятельность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аств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упповы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а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мен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мозговые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штурм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полня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 час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ордин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ейств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ругими членам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анд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цени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ачеств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а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ачеств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ег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клада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щи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ритериям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формулированным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астникам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заимодейств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4F59A73B" w14:textId="77777777" w:rsidR="00F4408A" w:rsidRDefault="00F4408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6802D5B5" w14:textId="3D71735A" w:rsidR="00D832A2" w:rsidRDefault="00D832A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9 КЛАСС</w:t>
      </w:r>
    </w:p>
    <w:p w14:paraId="44631345" w14:textId="77777777" w:rsidR="00F4408A" w:rsidRPr="003D0FA8" w:rsidRDefault="00F4408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4FCD7125" w14:textId="637D34DD" w:rsidR="00D832A2" w:rsidRDefault="00D832A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тическое распределение часов:</w:t>
      </w:r>
    </w:p>
    <w:p w14:paraId="5561EE55" w14:textId="77777777" w:rsidR="000F6BB3" w:rsidRDefault="000F6BB3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4"/>
        <w:tblW w:w="0" w:type="auto"/>
        <w:tblInd w:w="704" w:type="dxa"/>
        <w:tblLook w:val="04A0" w:firstRow="1" w:lastRow="0" w:firstColumn="1" w:lastColumn="0" w:noHBand="0" w:noVBand="1"/>
      </w:tblPr>
      <w:tblGrid>
        <w:gridCol w:w="562"/>
        <w:gridCol w:w="5670"/>
        <w:gridCol w:w="1185"/>
      </w:tblGrid>
      <w:tr w:rsidR="003D0FA8" w:rsidRPr="003D0FA8" w14:paraId="1031C16F" w14:textId="77777777" w:rsidTr="00584077">
        <w:tc>
          <w:tcPr>
            <w:tcW w:w="562" w:type="dxa"/>
            <w:vAlign w:val="center"/>
          </w:tcPr>
          <w:p w14:paraId="7C2D7EC8" w14:textId="77777777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№</w:t>
            </w:r>
          </w:p>
          <w:p w14:paraId="15454CED" w14:textId="5AD89154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/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</w:t>
            </w:r>
          </w:p>
        </w:tc>
        <w:tc>
          <w:tcPr>
            <w:tcW w:w="5670" w:type="dxa"/>
            <w:vAlign w:val="center"/>
          </w:tcPr>
          <w:p w14:paraId="1EA4D00E" w14:textId="0AFA1C68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звание раздела программы</w:t>
            </w:r>
          </w:p>
        </w:tc>
        <w:tc>
          <w:tcPr>
            <w:tcW w:w="1185" w:type="dxa"/>
            <w:vAlign w:val="center"/>
          </w:tcPr>
          <w:p w14:paraId="33CE6627" w14:textId="0006D2C9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3D0FA8" w:rsidRPr="003D0FA8" w14:paraId="0C62DA58" w14:textId="77777777" w:rsidTr="00584077">
        <w:tc>
          <w:tcPr>
            <w:tcW w:w="562" w:type="dxa"/>
          </w:tcPr>
          <w:p w14:paraId="5FD67BF1" w14:textId="2F3E8C7E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0" w:type="dxa"/>
          </w:tcPr>
          <w:p w14:paraId="425DA45E" w14:textId="2CFF5EF5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реугольников</w:t>
            </w:r>
          </w:p>
        </w:tc>
        <w:tc>
          <w:tcPr>
            <w:tcW w:w="1185" w:type="dxa"/>
          </w:tcPr>
          <w:p w14:paraId="1D777F7F" w14:textId="5BEAB63E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</w:tr>
      <w:tr w:rsidR="003D0FA8" w:rsidRPr="003D0FA8" w14:paraId="64ED43D7" w14:textId="77777777" w:rsidTr="00584077">
        <w:tc>
          <w:tcPr>
            <w:tcW w:w="562" w:type="dxa"/>
          </w:tcPr>
          <w:p w14:paraId="475F2614" w14:textId="0DA087F5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0" w:type="dxa"/>
          </w:tcPr>
          <w:p w14:paraId="2844AB61" w14:textId="565E4F2D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обие треугольников</w:t>
            </w:r>
          </w:p>
        </w:tc>
        <w:tc>
          <w:tcPr>
            <w:tcW w:w="1185" w:type="dxa"/>
          </w:tcPr>
          <w:p w14:paraId="6D6F611B" w14:textId="7B104557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</w:tr>
      <w:tr w:rsidR="003D0FA8" w:rsidRPr="003D0FA8" w14:paraId="259172D6" w14:textId="77777777" w:rsidTr="00584077">
        <w:tc>
          <w:tcPr>
            <w:tcW w:w="562" w:type="dxa"/>
          </w:tcPr>
          <w:p w14:paraId="7D5072D5" w14:textId="628C6EBC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0" w:type="dxa"/>
          </w:tcPr>
          <w:p w14:paraId="12524C85" w14:textId="3A410C33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од координат</w:t>
            </w:r>
          </w:p>
        </w:tc>
        <w:tc>
          <w:tcPr>
            <w:tcW w:w="1185" w:type="dxa"/>
          </w:tcPr>
          <w:p w14:paraId="7A4E3699" w14:textId="6C7DC216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3D0FA8" w:rsidRPr="003D0FA8" w14:paraId="52E22DBC" w14:textId="77777777" w:rsidTr="00584077">
        <w:tc>
          <w:tcPr>
            <w:tcW w:w="562" w:type="dxa"/>
          </w:tcPr>
          <w:p w14:paraId="19ABA7AB" w14:textId="40810CFF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0" w:type="dxa"/>
          </w:tcPr>
          <w:p w14:paraId="694C18D2" w14:textId="4A01638E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кторы</w:t>
            </w:r>
          </w:p>
        </w:tc>
        <w:tc>
          <w:tcPr>
            <w:tcW w:w="1185" w:type="dxa"/>
          </w:tcPr>
          <w:p w14:paraId="276117FE" w14:textId="32552BC2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</w:tr>
      <w:tr w:rsidR="003D0FA8" w:rsidRPr="003D0FA8" w14:paraId="0EC11783" w14:textId="77777777" w:rsidTr="00584077">
        <w:tc>
          <w:tcPr>
            <w:tcW w:w="562" w:type="dxa"/>
          </w:tcPr>
          <w:p w14:paraId="1EDA27E4" w14:textId="31DC5F4A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0" w:type="dxa"/>
          </w:tcPr>
          <w:p w14:paraId="32390BC7" w14:textId="20AFB0D1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1185" w:type="dxa"/>
          </w:tcPr>
          <w:p w14:paraId="5185A2BD" w14:textId="0F1F0C8F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</w:tr>
      <w:tr w:rsidR="003D0FA8" w:rsidRPr="003D0FA8" w14:paraId="71A3B109" w14:textId="77777777" w:rsidTr="00584077">
        <w:tc>
          <w:tcPr>
            <w:tcW w:w="562" w:type="dxa"/>
          </w:tcPr>
          <w:p w14:paraId="75DB0DCE" w14:textId="6E406CC0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670" w:type="dxa"/>
          </w:tcPr>
          <w:p w14:paraId="6FAD8B73" w14:textId="2FCBAB91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вижения плоскости</w:t>
            </w:r>
          </w:p>
        </w:tc>
        <w:tc>
          <w:tcPr>
            <w:tcW w:w="1185" w:type="dxa"/>
          </w:tcPr>
          <w:p w14:paraId="6FCB9F1B" w14:textId="3381B8E9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</w:tr>
      <w:tr w:rsidR="003D0FA8" w:rsidRPr="003D0FA8" w14:paraId="1C6245B3" w14:textId="77777777" w:rsidTr="00584077">
        <w:tc>
          <w:tcPr>
            <w:tcW w:w="562" w:type="dxa"/>
          </w:tcPr>
          <w:p w14:paraId="4C2E8C08" w14:textId="3898FDE8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670" w:type="dxa"/>
          </w:tcPr>
          <w:p w14:paraId="30BEE779" w14:textId="0118ABE3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, обобщение, систематизация знаний</w:t>
            </w:r>
          </w:p>
        </w:tc>
        <w:tc>
          <w:tcPr>
            <w:tcW w:w="1185" w:type="dxa"/>
          </w:tcPr>
          <w:p w14:paraId="26C2DB42" w14:textId="2A86DE5C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</w:tr>
      <w:tr w:rsidR="00584077" w:rsidRPr="003D0FA8" w14:paraId="3A27A402" w14:textId="77777777" w:rsidTr="00584077">
        <w:tc>
          <w:tcPr>
            <w:tcW w:w="562" w:type="dxa"/>
          </w:tcPr>
          <w:p w14:paraId="36F08850" w14:textId="77777777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</w:tcPr>
          <w:p w14:paraId="44AA34C9" w14:textId="1DCBA2BE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1185" w:type="dxa"/>
          </w:tcPr>
          <w:p w14:paraId="50B7E70C" w14:textId="282F077A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2</w:t>
            </w:r>
          </w:p>
        </w:tc>
      </w:tr>
    </w:tbl>
    <w:p w14:paraId="1D2552E1" w14:textId="3BE941A7" w:rsidR="00584077" w:rsidRPr="003D0FA8" w:rsidRDefault="00584077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962D393" w14:textId="57917285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Решение треугольников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Синус, косинус, тангенс углов от 0</w:t>
      </w:r>
      <w:r w:rsidRPr="003D0FA8">
        <w:rPr>
          <w:rFonts w:ascii="Times New Roman" w:hAnsi="Times New Roman"/>
          <w:bCs/>
          <w:sz w:val="24"/>
          <w:szCs w:val="24"/>
          <w:vertAlign w:val="superscript"/>
        </w:rPr>
        <w:t>о</w:t>
      </w:r>
      <w:r w:rsidRPr="003D0FA8">
        <w:rPr>
          <w:rFonts w:ascii="Times New Roman" w:hAnsi="Times New Roman"/>
          <w:bCs/>
          <w:sz w:val="24"/>
          <w:szCs w:val="24"/>
        </w:rPr>
        <w:t xml:space="preserve"> до 180</w:t>
      </w:r>
      <w:r w:rsidRPr="003D0FA8">
        <w:rPr>
          <w:rFonts w:ascii="Times New Roman" w:hAnsi="Times New Roman"/>
          <w:bCs/>
          <w:sz w:val="24"/>
          <w:szCs w:val="24"/>
          <w:vertAlign w:val="superscript"/>
        </w:rPr>
        <w:t>о</w:t>
      </w:r>
      <w:r w:rsidRPr="003D0FA8">
        <w:rPr>
          <w:rFonts w:ascii="Times New Roman" w:hAnsi="Times New Roman"/>
          <w:bCs/>
          <w:sz w:val="24"/>
          <w:szCs w:val="24"/>
        </w:rPr>
        <w:t>. Основное тригонометрическое тождество. Формулы приведения. Решение треугольников. Теорема косинусов и теорема синусов. Решение практических задач с использованием теоремы косинусов и теоремы синусов. Решение задач геометрической оптики. Тригонометрические формулы для площади треугольника, параллелограмма, ромба, трапеции. Формула Герона. Формула площади выпуклого четыр</w:t>
      </w:r>
      <w:r w:rsidR="00B262D9">
        <w:rPr>
          <w:rFonts w:ascii="Times New Roman" w:hAnsi="Times New Roman"/>
          <w:bCs/>
          <w:sz w:val="24"/>
          <w:szCs w:val="24"/>
        </w:rPr>
        <w:t>е</w:t>
      </w:r>
      <w:r w:rsidRPr="003D0FA8">
        <w:rPr>
          <w:rFonts w:ascii="Times New Roman" w:hAnsi="Times New Roman"/>
          <w:bCs/>
          <w:sz w:val="24"/>
          <w:szCs w:val="24"/>
        </w:rPr>
        <w:t>хугольника.</w:t>
      </w:r>
    </w:p>
    <w:p w14:paraId="27E4856F" w14:textId="77777777" w:rsidR="000F6BB3" w:rsidRDefault="000F6BB3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14:paraId="7F5B78CD" w14:textId="290109DF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lastRenderedPageBreak/>
        <w:t>Подобие треугольников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Хорды и подобные треугольники в окружности. Теорема о</w:t>
      </w:r>
      <w:r w:rsidR="00F4408A">
        <w:rPr>
          <w:rFonts w:ascii="Times New Roman" w:hAnsi="Times New Roman"/>
          <w:bCs/>
          <w:sz w:val="24"/>
          <w:szCs w:val="24"/>
          <w:lang w:val="en-US"/>
        </w:rPr>
        <w:t> </w:t>
      </w:r>
      <w:r w:rsidRPr="003D0FA8">
        <w:rPr>
          <w:rFonts w:ascii="Times New Roman" w:hAnsi="Times New Roman"/>
          <w:bCs/>
          <w:sz w:val="24"/>
          <w:szCs w:val="24"/>
        </w:rPr>
        <w:t xml:space="preserve">произведении отрезков хорд, теоремы о произведении отрезков секущих, теорема о квадрате касательной. Применение при решении геометрических задач. Теоремы </w:t>
      </w:r>
      <w:proofErr w:type="spellStart"/>
      <w:r w:rsidRPr="003D0FA8">
        <w:rPr>
          <w:rFonts w:ascii="Times New Roman" w:hAnsi="Times New Roman"/>
          <w:bCs/>
          <w:sz w:val="24"/>
          <w:szCs w:val="24"/>
        </w:rPr>
        <w:t>Чевы</w:t>
      </w:r>
      <w:proofErr w:type="spellEnd"/>
      <w:r w:rsidRPr="003D0FA8">
        <w:rPr>
          <w:rFonts w:ascii="Times New Roman" w:hAnsi="Times New Roman"/>
          <w:bCs/>
          <w:sz w:val="24"/>
          <w:szCs w:val="24"/>
        </w:rPr>
        <w:t xml:space="preserve"> и Менелая. Понятие о гомотетии.</w:t>
      </w:r>
    </w:p>
    <w:p w14:paraId="73365ED5" w14:textId="164B562F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Метод координат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Уравнение прямой на плоскости. Угловой коэффициент и свободный член, их геометрический смысл. Параллельность и перпендикулярность прямых (через угловой коэффициент). Уравнение окружности. Нахождение пересечений окружностей и прямых в координатах. Формула расстояния от точки до прямой. Площадь параллелограмма в координатах, понятие об ориентированной площади. Применение метода координат в</w:t>
      </w:r>
      <w:r w:rsidR="00F4408A">
        <w:rPr>
          <w:rFonts w:ascii="Times New Roman" w:hAnsi="Times New Roman"/>
          <w:bCs/>
          <w:sz w:val="24"/>
          <w:szCs w:val="24"/>
          <w:lang w:val="en-US"/>
        </w:rPr>
        <w:t> </w:t>
      </w:r>
      <w:r w:rsidRPr="003D0FA8">
        <w:rPr>
          <w:rFonts w:ascii="Times New Roman" w:hAnsi="Times New Roman"/>
          <w:bCs/>
          <w:sz w:val="24"/>
          <w:szCs w:val="24"/>
        </w:rPr>
        <w:t>практико-ориентированных геометрических задачах.</w:t>
      </w:r>
    </w:p>
    <w:p w14:paraId="07E11615" w14:textId="54601449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Векторы</w:t>
      </w:r>
      <w:r w:rsidRPr="00F4408A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Векторы на плоскости. Сложение и вычитание векторов – правила треугольника и параллелограмма. Умножение вектора на число. Координаты вектора. Сложение и вычитание векторов, умножение вектора на число в координатах. Применение векторов в физике, центр масс. Понятие о базисе (на плоскости). Разложения векторов по</w:t>
      </w:r>
      <w:r w:rsidR="00490DD7">
        <w:rPr>
          <w:rFonts w:ascii="Times New Roman" w:hAnsi="Times New Roman"/>
          <w:bCs/>
          <w:sz w:val="24"/>
          <w:szCs w:val="24"/>
          <w:lang w:val="en-US"/>
        </w:rPr>
        <w:t> </w:t>
      </w:r>
      <w:r w:rsidRPr="003D0FA8">
        <w:rPr>
          <w:rFonts w:ascii="Times New Roman" w:hAnsi="Times New Roman"/>
          <w:bCs/>
          <w:sz w:val="24"/>
          <w:szCs w:val="24"/>
        </w:rPr>
        <w:t>базису. Скалярное произведение векторов, геометрический смысл и выражение в</w:t>
      </w:r>
      <w:r w:rsidR="00490DD7">
        <w:rPr>
          <w:rFonts w:ascii="Times New Roman" w:hAnsi="Times New Roman"/>
          <w:bCs/>
          <w:sz w:val="24"/>
          <w:szCs w:val="24"/>
          <w:lang w:val="en-US"/>
        </w:rPr>
        <w:t> </w:t>
      </w:r>
      <w:r w:rsidRPr="003D0FA8">
        <w:rPr>
          <w:rFonts w:ascii="Times New Roman" w:hAnsi="Times New Roman"/>
          <w:bCs/>
          <w:sz w:val="24"/>
          <w:szCs w:val="24"/>
        </w:rPr>
        <w:t>декартовых координатах. Дистрибутивность скалярного произведения. Скалярное произведение и проецирование. Применение скалярного произведения векторов для нахождения длин и углов. Решение геометрических задач с помощью скалярного произведения.</w:t>
      </w:r>
    </w:p>
    <w:p w14:paraId="6118CB1D" w14:textId="04F72358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Длина окружности и площадь круга</w:t>
      </w:r>
      <w:r w:rsidRPr="00490DD7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Правильные многоугольники. Длина окружности. Градусная и радианная мера угла, вычисление длин дуг окружностей. Площадь круга, сектора, сегмента. Исторические сведения об измерении длины окружности и площади круга.</w:t>
      </w:r>
    </w:p>
    <w:p w14:paraId="0F350D2D" w14:textId="0C63561C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Движения плоскости</w:t>
      </w:r>
      <w:r w:rsidRPr="00490DD7">
        <w:rPr>
          <w:rFonts w:ascii="Times New Roman" w:hAnsi="Times New Roman"/>
          <w:b/>
          <w:bCs/>
          <w:sz w:val="24"/>
          <w:szCs w:val="24"/>
        </w:rPr>
        <w:t>.</w:t>
      </w:r>
      <w:r w:rsidRPr="003D0FA8">
        <w:rPr>
          <w:rFonts w:ascii="Times New Roman" w:hAnsi="Times New Roman"/>
          <w:bCs/>
          <w:sz w:val="24"/>
          <w:szCs w:val="24"/>
        </w:rPr>
        <w:t xml:space="preserve"> Центральная симметрия. Центрально-симметричные фигуры. Поворот. Осевая симметрия. Фигуры, симметричные относительно некоторой оси. Параллельный перенос. Понятие движения и его свойства. Равенство фигур. Проявления симметрии в природе, живописи, скульптуре, архитектуре. Композиции движений (простейшие примеры). Применение в геометрических задачах.</w:t>
      </w:r>
    </w:p>
    <w:p w14:paraId="2D0461AC" w14:textId="2BB06380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вторение, обобщение знаний.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вторение основных понятий и методов курса «Геометрия», обобщение знаний.</w:t>
      </w:r>
    </w:p>
    <w:p w14:paraId="329CC33A" w14:textId="77777777" w:rsidR="00584077" w:rsidRPr="003D0FA8" w:rsidRDefault="00584077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7E863C3C" w14:textId="6E399B20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еречень универсальных учебных действий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, которые можно сформировать в</w:t>
      </w:r>
      <w:r w:rsidR="00490DD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9</w:t>
      </w:r>
      <w:r w:rsidR="00490DD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классе в рамках освоения программы учебного курса «Геометрия»:</w:t>
      </w:r>
    </w:p>
    <w:p w14:paraId="7EC1C367" w14:textId="77777777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1) универсальные учебные регулятивные действия</w:t>
      </w:r>
      <w:r w:rsidRPr="00490DD7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6A723F20" w14:textId="481C5AA1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организация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жизнен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ебных ситуация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риентироватьс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злич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дхода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нят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дивидуально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уппово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14:paraId="3BECA071" w14:textId="25AC9775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контроль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ладе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пособам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проверк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контрол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цесс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результат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мотивации</w:t>
      </w:r>
      <w:proofErr w:type="spellEnd"/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флекс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7FD3E584" w14:textId="20A4A209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моциональный интеллект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учен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факто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ональную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ценк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7F18EA51" w14:textId="10563A26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ятие себя и других: адекватно воспринимать предложения и оценку учителей, товарищей, родителей и других людей, вносить необходимые коррективы в действия после их завершения на основе оценки и учета характера сделанных ошибок;</w:t>
      </w:r>
    </w:p>
    <w:p w14:paraId="79E21EE2" w14:textId="77777777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) универсальные учебные познавательные действия</w:t>
      </w:r>
      <w:r w:rsidRPr="00490D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72C7AEDF" w14:textId="6DBFDD09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логические действия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арактериз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щественны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знак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тношен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ежд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ям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предел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авливать существенны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знак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лассификац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снова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 обобщ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равн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ритер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водимог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нализ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718C9B11" w14:textId="406DC659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исследовательские действия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польз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ак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следовательск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струмент позна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иксирующи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тиворечи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стоятельн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авли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комо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данно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ипотез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ргумент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зицию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1376537E" w14:textId="77777777" w:rsidR="000F6BB3" w:rsidRDefault="000F6BB3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A25D755" w14:textId="04DFA980" w:rsidR="0044328F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та с информацией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достаточнос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быточнос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формац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н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обходим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58C2B0F8" w14:textId="096695FF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)</w:t>
      </w:r>
      <w:r w:rsidR="00972372"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ниверсальные учебные коммуникативные действия</w:t>
      </w:r>
      <w:r w:rsidRPr="00490D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400BF2CF" w14:textId="3104FF13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щение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сприним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ответств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 условиям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целям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щ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ясн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чн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амотн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чк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р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исьмен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екста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ясн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од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ментировать полученны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256ECB70" w14:textId="31083C40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вместная деятельность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им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польз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имуществ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андн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дивидуальн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еб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 задач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ним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цел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вместн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еятельност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лан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рганизацию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вместн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спределя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иды работ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оговариватьс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цесс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общ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скольки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люде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1D3F3E5C" w14:textId="77777777" w:rsidR="00490DD7" w:rsidRDefault="00490DD7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4DD769E1" w14:textId="77777777" w:rsidR="00490DD7" w:rsidRDefault="00490DD7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5D66CAF3" w14:textId="4FBDC933" w:rsidR="00D832A2" w:rsidRPr="003D0FA8" w:rsidRDefault="00832BF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6. </w:t>
      </w:r>
      <w:r w:rsidR="00D832A2"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СОДЕРЖАНИЕ ПРОГРАММЫ</w:t>
      </w:r>
      <w:r w:rsidR="00490DD7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br/>
      </w:r>
      <w:r w:rsidR="00D832A2"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ЕБНОГО КУРСА «ВЕРОЯТНОСТЬ И СТАТИСТИКА»</w:t>
      </w:r>
    </w:p>
    <w:p w14:paraId="61D861D5" w14:textId="77777777" w:rsidR="00490DD7" w:rsidRDefault="00490DD7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625A71A" w14:textId="452E1ACB" w:rsidR="00D832A2" w:rsidRDefault="00D832A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 КЛАСС</w:t>
      </w:r>
    </w:p>
    <w:p w14:paraId="14C6C59A" w14:textId="77777777" w:rsidR="00490DD7" w:rsidRPr="003D0FA8" w:rsidRDefault="00490DD7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D884C04" w14:textId="633E6A18" w:rsidR="00D832A2" w:rsidRPr="003D0FA8" w:rsidRDefault="00D832A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тическое распределение часов:</w:t>
      </w:r>
    </w:p>
    <w:tbl>
      <w:tblPr>
        <w:tblStyle w:val="a4"/>
        <w:tblW w:w="0" w:type="auto"/>
        <w:tblInd w:w="1271" w:type="dxa"/>
        <w:tblLook w:val="04A0" w:firstRow="1" w:lastRow="0" w:firstColumn="1" w:lastColumn="0" w:noHBand="0" w:noVBand="1"/>
      </w:tblPr>
      <w:tblGrid>
        <w:gridCol w:w="846"/>
        <w:gridCol w:w="5675"/>
        <w:gridCol w:w="1326"/>
      </w:tblGrid>
      <w:tr w:rsidR="003D0FA8" w:rsidRPr="003D0FA8" w14:paraId="73C806B1" w14:textId="77777777" w:rsidTr="00584077">
        <w:tc>
          <w:tcPr>
            <w:tcW w:w="846" w:type="dxa"/>
            <w:vAlign w:val="center"/>
          </w:tcPr>
          <w:p w14:paraId="6A1CD5AA" w14:textId="171B7F0D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№</w:t>
            </w:r>
          </w:p>
          <w:p w14:paraId="6E2251C0" w14:textId="6F3DC813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5675" w:type="dxa"/>
            <w:vAlign w:val="center"/>
          </w:tcPr>
          <w:p w14:paraId="35A72FF5" w14:textId="303181A1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звание раздела программы</w:t>
            </w:r>
          </w:p>
        </w:tc>
        <w:tc>
          <w:tcPr>
            <w:tcW w:w="1326" w:type="dxa"/>
            <w:vAlign w:val="center"/>
          </w:tcPr>
          <w:p w14:paraId="69E7918F" w14:textId="7646D9B9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3D0FA8" w:rsidRPr="003D0FA8" w14:paraId="26BFE8B2" w14:textId="77777777" w:rsidTr="00584077">
        <w:tc>
          <w:tcPr>
            <w:tcW w:w="846" w:type="dxa"/>
          </w:tcPr>
          <w:p w14:paraId="5BB5BC25" w14:textId="71BB3C81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5" w:type="dxa"/>
          </w:tcPr>
          <w:p w14:paraId="65FFBD6B" w14:textId="370D1826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тавление данных и описательная статистика</w:t>
            </w:r>
          </w:p>
        </w:tc>
        <w:tc>
          <w:tcPr>
            <w:tcW w:w="1326" w:type="dxa"/>
          </w:tcPr>
          <w:p w14:paraId="1F1293E1" w14:textId="0C644A3E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</w:tr>
      <w:tr w:rsidR="003D0FA8" w:rsidRPr="003D0FA8" w14:paraId="3F5F714D" w14:textId="77777777" w:rsidTr="00584077">
        <w:tc>
          <w:tcPr>
            <w:tcW w:w="846" w:type="dxa"/>
          </w:tcPr>
          <w:p w14:paraId="2B4EB2DB" w14:textId="7E80D73B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5" w:type="dxa"/>
          </w:tcPr>
          <w:p w14:paraId="05304C43" w14:textId="2FCDE0CE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Случайная изменчивость</w:t>
            </w:r>
          </w:p>
        </w:tc>
        <w:tc>
          <w:tcPr>
            <w:tcW w:w="1326" w:type="dxa"/>
          </w:tcPr>
          <w:p w14:paraId="28EA4B82" w14:textId="083607BF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3D0FA8" w:rsidRPr="003D0FA8" w14:paraId="7FA6EE0C" w14:textId="77777777" w:rsidTr="00584077">
        <w:tc>
          <w:tcPr>
            <w:tcW w:w="846" w:type="dxa"/>
          </w:tcPr>
          <w:p w14:paraId="628DED8B" w14:textId="420742DD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5" w:type="dxa"/>
          </w:tcPr>
          <w:p w14:paraId="79DEC84E" w14:textId="2B9CDF8B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ведение в теорию графов</w:t>
            </w:r>
          </w:p>
        </w:tc>
        <w:tc>
          <w:tcPr>
            <w:tcW w:w="1326" w:type="dxa"/>
          </w:tcPr>
          <w:p w14:paraId="72B75E3B" w14:textId="3C38A75F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3D0FA8" w:rsidRPr="003D0FA8" w14:paraId="3B2B6CB1" w14:textId="77777777" w:rsidTr="00584077">
        <w:tc>
          <w:tcPr>
            <w:tcW w:w="846" w:type="dxa"/>
          </w:tcPr>
          <w:p w14:paraId="0E26CBD6" w14:textId="0BF583DE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5" w:type="dxa"/>
          </w:tcPr>
          <w:p w14:paraId="01668712" w14:textId="64D08CA6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Логика</w:t>
            </w:r>
          </w:p>
        </w:tc>
        <w:tc>
          <w:tcPr>
            <w:tcW w:w="1326" w:type="dxa"/>
          </w:tcPr>
          <w:p w14:paraId="5558651A" w14:textId="2FB0B491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3D0FA8" w:rsidRPr="003D0FA8" w14:paraId="3A67720F" w14:textId="77777777" w:rsidTr="00584077">
        <w:tc>
          <w:tcPr>
            <w:tcW w:w="846" w:type="dxa"/>
          </w:tcPr>
          <w:p w14:paraId="6E1D55B7" w14:textId="2D8F75A7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5" w:type="dxa"/>
          </w:tcPr>
          <w:p w14:paraId="766E3D58" w14:textId="73A15717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 и частота случайного события</w:t>
            </w:r>
          </w:p>
        </w:tc>
        <w:tc>
          <w:tcPr>
            <w:tcW w:w="1326" w:type="dxa"/>
          </w:tcPr>
          <w:p w14:paraId="7E346083" w14:textId="0F96FBE1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3D0FA8" w:rsidRPr="003D0FA8" w14:paraId="35A4C170" w14:textId="77777777" w:rsidTr="00584077">
        <w:tc>
          <w:tcPr>
            <w:tcW w:w="846" w:type="dxa"/>
          </w:tcPr>
          <w:p w14:paraId="6980AE90" w14:textId="0C9DC7FF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675" w:type="dxa"/>
          </w:tcPr>
          <w:p w14:paraId="08B5AFD8" w14:textId="1C0E411A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Обобщение, контроль</w:t>
            </w:r>
          </w:p>
        </w:tc>
        <w:tc>
          <w:tcPr>
            <w:tcW w:w="1326" w:type="dxa"/>
          </w:tcPr>
          <w:p w14:paraId="3D27A9AA" w14:textId="69E45683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584077" w:rsidRPr="003D0FA8" w14:paraId="43F22330" w14:textId="77777777" w:rsidTr="00584077">
        <w:tc>
          <w:tcPr>
            <w:tcW w:w="846" w:type="dxa"/>
          </w:tcPr>
          <w:p w14:paraId="7C243DE1" w14:textId="77777777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5" w:type="dxa"/>
          </w:tcPr>
          <w:p w14:paraId="1566E0CB" w14:textId="3B3CB1CB" w:rsidR="00584077" w:rsidRPr="003D0FA8" w:rsidRDefault="0058407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0FA8">
              <w:rPr>
                <w:rFonts w:ascii="Times New Roman" w:hAnsi="Times New Roman"/>
                <w:b/>
                <w:bCs/>
                <w:sz w:val="24"/>
                <w:szCs w:val="24"/>
              </w:rPr>
              <w:t>Всего</w:t>
            </w:r>
          </w:p>
        </w:tc>
        <w:tc>
          <w:tcPr>
            <w:tcW w:w="1326" w:type="dxa"/>
          </w:tcPr>
          <w:p w14:paraId="26CA8F8F" w14:textId="227D8BEB" w:rsidR="00584077" w:rsidRPr="003D0FA8" w:rsidRDefault="0058407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4</w:t>
            </w:r>
          </w:p>
        </w:tc>
      </w:tr>
    </w:tbl>
    <w:p w14:paraId="6C79033E" w14:textId="797E4A45" w:rsidR="00584077" w:rsidRPr="003D0FA8" w:rsidRDefault="00584077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CB7161A" w14:textId="7A283ED0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b/>
          <w:bCs/>
          <w:sz w:val="24"/>
          <w:szCs w:val="24"/>
        </w:rPr>
        <w:t>Представление данных и описательная статистика</w:t>
      </w:r>
      <w:r w:rsidR="00584077" w:rsidRPr="003D0FA8">
        <w:rPr>
          <w:rFonts w:ascii="Times New Roman" w:hAnsi="Times New Roman"/>
          <w:b/>
          <w:bCs/>
          <w:sz w:val="24"/>
          <w:szCs w:val="24"/>
        </w:rPr>
        <w:t>:</w:t>
      </w:r>
    </w:p>
    <w:p w14:paraId="26D7C9CD" w14:textId="2FAADC2A" w:rsidR="00E07918" w:rsidRPr="003D0FA8" w:rsidRDefault="00584077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sz w:val="24"/>
          <w:szCs w:val="24"/>
        </w:rPr>
        <w:t>1</w:t>
      </w:r>
      <w:r w:rsidR="00E07918" w:rsidRPr="003D0FA8">
        <w:rPr>
          <w:rFonts w:ascii="Times New Roman" w:hAnsi="Times New Roman"/>
          <w:sz w:val="24"/>
          <w:szCs w:val="24"/>
        </w:rPr>
        <w:t>)</w:t>
      </w:r>
      <w:r w:rsidR="00490DD7">
        <w:rPr>
          <w:rFonts w:ascii="Times New Roman" w:hAnsi="Times New Roman"/>
          <w:sz w:val="24"/>
          <w:szCs w:val="24"/>
          <w:lang w:val="en-US"/>
        </w:rPr>
        <w:t> </w:t>
      </w:r>
      <w:r w:rsidR="00E07918" w:rsidRPr="003D0FA8">
        <w:rPr>
          <w:rFonts w:ascii="Times New Roman" w:hAnsi="Times New Roman"/>
          <w:sz w:val="24"/>
          <w:szCs w:val="24"/>
        </w:rPr>
        <w:t>Представление данных в виде таблиц, диаграмм. Заполнение таблиц, чтение и построение столбиковых (столбчатых) и круговых диаграмм. Чтение графиков реальных процессов. Извлечение информации из диаграмм и таблиц, использование и интерпретация данных.</w:t>
      </w:r>
    </w:p>
    <w:p w14:paraId="3F657598" w14:textId="797B32C6" w:rsidR="00E07918" w:rsidRPr="003D0FA8" w:rsidRDefault="00584077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sz w:val="24"/>
          <w:szCs w:val="24"/>
        </w:rPr>
        <w:t>2</w:t>
      </w:r>
      <w:r w:rsidR="00E07918" w:rsidRPr="003D0FA8">
        <w:rPr>
          <w:rFonts w:ascii="Times New Roman" w:hAnsi="Times New Roman"/>
          <w:sz w:val="24"/>
          <w:szCs w:val="24"/>
        </w:rPr>
        <w:t>)</w:t>
      </w:r>
      <w:r w:rsidR="00490DD7">
        <w:rPr>
          <w:rFonts w:ascii="Times New Roman" w:hAnsi="Times New Roman"/>
          <w:sz w:val="24"/>
          <w:szCs w:val="24"/>
          <w:lang w:val="en-US"/>
        </w:rPr>
        <w:t> </w:t>
      </w:r>
      <w:r w:rsidR="00E07918" w:rsidRPr="003D0FA8">
        <w:rPr>
          <w:rFonts w:ascii="Times New Roman" w:hAnsi="Times New Roman"/>
          <w:sz w:val="24"/>
          <w:szCs w:val="24"/>
        </w:rPr>
        <w:t>Описательная статистика: среднее арифметическое, медиана, размах, наибольшее и наименьшее значения, квартили, среднее гармоническое, среднее гармоническое числовых данных.</w:t>
      </w:r>
    </w:p>
    <w:p w14:paraId="325D23EF" w14:textId="7BAA45B0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b/>
          <w:bCs/>
          <w:sz w:val="24"/>
          <w:szCs w:val="24"/>
        </w:rPr>
        <w:t xml:space="preserve">Случайная изменчивость. </w:t>
      </w:r>
      <w:r w:rsidRPr="003D0FA8">
        <w:rPr>
          <w:rFonts w:ascii="Times New Roman" w:hAnsi="Times New Roman"/>
          <w:sz w:val="24"/>
          <w:szCs w:val="24"/>
        </w:rPr>
        <w:t>Примеры случайной изменчивости при измерениях, в</w:t>
      </w:r>
      <w:r w:rsidR="00490DD7">
        <w:rPr>
          <w:rFonts w:ascii="Times New Roman" w:hAnsi="Times New Roman"/>
          <w:sz w:val="24"/>
          <w:szCs w:val="24"/>
          <w:lang w:val="en-US"/>
        </w:rPr>
        <w:t> </w:t>
      </w:r>
      <w:r w:rsidRPr="003D0FA8">
        <w:rPr>
          <w:rFonts w:ascii="Times New Roman" w:hAnsi="Times New Roman"/>
          <w:sz w:val="24"/>
          <w:szCs w:val="24"/>
        </w:rPr>
        <w:t>массовом производстве, тенденции и случайные колебания, группировка данных, представление случайной изменчивости с помощью диаграмм, частоты значений, статистическая устойчивость*.</w:t>
      </w:r>
    </w:p>
    <w:p w14:paraId="3A3847E3" w14:textId="7CAAB989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Вероятность и частота случайного события.</w:t>
      </w:r>
      <w:r w:rsidRPr="003D0FA8">
        <w:rPr>
          <w:rFonts w:ascii="Times New Roman" w:hAnsi="Times New Roman"/>
          <w:sz w:val="24"/>
          <w:szCs w:val="24"/>
        </w:rPr>
        <w:t xml:space="preserve"> Случайный эксперимент (опыт) и случайное событие. Вероятность и частота случайного события. Роль маловероятных и практически достоверных событий в природе и в обществе.</w:t>
      </w:r>
    </w:p>
    <w:p w14:paraId="1C2AB4EC" w14:textId="061EB928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 xml:space="preserve">Введение в теорию графов. </w:t>
      </w:r>
      <w:r w:rsidRPr="003D0FA8">
        <w:rPr>
          <w:rFonts w:ascii="Times New Roman" w:hAnsi="Times New Roman"/>
          <w:sz w:val="24"/>
          <w:szCs w:val="24"/>
        </w:rPr>
        <w:t>Граф, вершина, ребро*. Степень вершины*. Число р</w:t>
      </w:r>
      <w:r w:rsidR="00B262D9">
        <w:rPr>
          <w:rFonts w:ascii="Times New Roman" w:hAnsi="Times New Roman"/>
          <w:sz w:val="24"/>
          <w:szCs w:val="24"/>
        </w:rPr>
        <w:t>е</w:t>
      </w:r>
      <w:r w:rsidRPr="003D0FA8">
        <w:rPr>
          <w:rFonts w:ascii="Times New Roman" w:hAnsi="Times New Roman"/>
          <w:sz w:val="24"/>
          <w:szCs w:val="24"/>
        </w:rPr>
        <w:t xml:space="preserve">бер и суммарная степень вершин*. Понятие о связных графах*. Пути в графах*. Цепи и циклы*. Обход графа (эйлеров </w:t>
      </w:r>
      <w:proofErr w:type="gramStart"/>
      <w:r w:rsidRPr="003D0FA8">
        <w:rPr>
          <w:rFonts w:ascii="Times New Roman" w:hAnsi="Times New Roman"/>
          <w:sz w:val="24"/>
          <w:szCs w:val="24"/>
        </w:rPr>
        <w:t>путь)*</w:t>
      </w:r>
      <w:proofErr w:type="gramEnd"/>
      <w:r w:rsidRPr="003D0FA8">
        <w:rPr>
          <w:rFonts w:ascii="Times New Roman" w:hAnsi="Times New Roman"/>
          <w:sz w:val="24"/>
          <w:szCs w:val="24"/>
        </w:rPr>
        <w:t>. Понятие об ориентированном графе*. Решение задач с помощью графов*.</w:t>
      </w:r>
    </w:p>
    <w:p w14:paraId="2D6B72F7" w14:textId="2E49C4FC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3D0FA8">
        <w:rPr>
          <w:rFonts w:ascii="Times New Roman" w:hAnsi="Times New Roman"/>
          <w:b/>
          <w:bCs/>
          <w:sz w:val="24"/>
          <w:szCs w:val="24"/>
        </w:rPr>
        <w:t>Логика.</w:t>
      </w:r>
      <w:r w:rsidRPr="003D0FA8">
        <w:rPr>
          <w:rFonts w:ascii="Times New Roman" w:hAnsi="Times New Roman"/>
          <w:sz w:val="24"/>
          <w:szCs w:val="24"/>
        </w:rPr>
        <w:t xml:space="preserve"> Утверждения и высказывания*. Отрицание утверждения, условные утверждения, обратные и равносильные утверждения, необходимые и достаточные условия, свойства и признаки*. Противоположные утверждения, доказательства от противного*.</w:t>
      </w:r>
    </w:p>
    <w:p w14:paraId="417DE4D3" w14:textId="37445325" w:rsidR="00DA3AB6" w:rsidRPr="003D0FA8" w:rsidRDefault="00DA3AB6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общение, контроль</w:t>
      </w:r>
      <w:r w:rsidRPr="00490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ление данных. Описательная статистика. Вероятность случайного события.</w:t>
      </w:r>
      <w:r w:rsidR="00917BCC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917BCC" w:rsidRPr="003D0FA8">
        <w:rPr>
          <w:rFonts w:ascii="Times New Roman" w:hAnsi="Times New Roman" w:cs="Times New Roman"/>
          <w:sz w:val="24"/>
        </w:rPr>
        <w:t>Множества и подмножества</w:t>
      </w:r>
      <w:r w:rsidR="00584077" w:rsidRPr="003D0FA8">
        <w:rPr>
          <w:rFonts w:ascii="Times New Roman" w:hAnsi="Times New Roman" w:cs="Times New Roman"/>
          <w:sz w:val="24"/>
        </w:rPr>
        <w:t>.</w:t>
      </w:r>
    </w:p>
    <w:p w14:paraId="533691F9" w14:textId="39D6CA0F" w:rsidR="00584077" w:rsidRDefault="00584077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4386EA0" w14:textId="6E9DE13D" w:rsidR="001A018B" w:rsidRPr="003D0FA8" w:rsidRDefault="001A018B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lastRenderedPageBreak/>
        <w:t>Перечень универсальных учебных действий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, которые можно сформировать в</w:t>
      </w:r>
      <w:r w:rsidR="00490DD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7</w:t>
      </w:r>
      <w:r w:rsidR="00490DD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классе в рамках освоения программы учебного курса «</w:t>
      </w:r>
      <w:r w:rsidR="00832BFA"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Вероятность и статистика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»:</w:t>
      </w:r>
    </w:p>
    <w:p w14:paraId="33F8E610" w14:textId="77777777" w:rsidR="001A018B" w:rsidRPr="003D0FA8" w:rsidRDefault="001A018B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1) универсальные учебные регулятивные действия</w:t>
      </w:r>
      <w:r w:rsidRPr="00490DD7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6E9ECA0D" w14:textId="0ED0C4D1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организация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ы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жизненн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ебных ситуация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риентироватьс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зличн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дхода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нят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дивидуально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уппово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14:paraId="5CBA578C" w14:textId="005F22A3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контроль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ладе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пособам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проверк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контрол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цесса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результата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о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мотивации</w:t>
      </w:r>
      <w:proofErr w:type="spellEnd"/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флекс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73BD7564" w14:textId="618B4ED0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моциональный интеллект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учен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факто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ональную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ценку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464D6DDF" w14:textId="286E9ACF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ятие себя и других: адекватно воспринимать предложения и оценку учителей, товарищей, родителей и других людей, вносить необходимые коррективы в действия после их завершения на основе оценки и учета характера сделанных ошибок;</w:t>
      </w:r>
    </w:p>
    <w:p w14:paraId="237CD742" w14:textId="77777777" w:rsidR="001A018B" w:rsidRPr="003D0FA8" w:rsidRDefault="001A018B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) универсальные учебные познавательные действия</w:t>
      </w:r>
      <w:r w:rsidRPr="00490D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075AD140" w14:textId="4995F478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логические действия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арактериз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щественны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знак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тношени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ежду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ям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предел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авливать существенны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знак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лассификац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снова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 обобщ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равн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ритер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водимого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нализа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421A48A9" w14:textId="13DA65F4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исследовательские действия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польз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ак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следовательски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струмент позна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иксирующи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тиворечи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у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стоятельно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авли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комо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данно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ир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ипотезу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ргументир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зицию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е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05624F05" w14:textId="796439B7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та с информацией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достаточнос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быточнос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формац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нн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обходим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277E1B34" w14:textId="52348797" w:rsidR="001A018B" w:rsidRPr="003D0FA8" w:rsidRDefault="001A018B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)</w:t>
      </w:r>
      <w:r w:rsidR="00972372"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ниверсальные учебные коммуникативные действия</w:t>
      </w:r>
      <w:r w:rsidRPr="00490D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2BE6700F" w14:textId="2A5DC240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щение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сприним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ответств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 условиям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целям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щ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ясно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чно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амотно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чку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р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н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исьменн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екста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ясн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оду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ментировать полученны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5541350E" w14:textId="7EAF9BBA" w:rsidR="001A018B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вместная деятельность: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им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польз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имущества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андно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дивидуально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ебны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 задач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ним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цел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вместно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еятельност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ланиров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рганизацию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вместно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спределя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иды работ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оговариватьс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цесс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общать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я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скольких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A018B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людей</w:t>
      </w:r>
      <w:r w:rsidR="001A018B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48149027" w14:textId="77777777" w:rsidR="00490DD7" w:rsidRDefault="00490DD7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7033FEB" w14:textId="57EAFAD0" w:rsidR="00D832A2" w:rsidRDefault="00D832A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 КЛАСС</w:t>
      </w:r>
    </w:p>
    <w:p w14:paraId="6CA4E4D0" w14:textId="77777777" w:rsidR="00490DD7" w:rsidRPr="003D0FA8" w:rsidRDefault="00490DD7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32B7FE40" w14:textId="1AA8682E" w:rsidR="00D832A2" w:rsidRPr="003D0FA8" w:rsidRDefault="00D832A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тическое распределение часов:</w:t>
      </w:r>
    </w:p>
    <w:tbl>
      <w:tblPr>
        <w:tblStyle w:val="a4"/>
        <w:tblW w:w="0" w:type="auto"/>
        <w:tblInd w:w="988" w:type="dxa"/>
        <w:tblLook w:val="04A0" w:firstRow="1" w:lastRow="0" w:firstColumn="1" w:lastColumn="0" w:noHBand="0" w:noVBand="1"/>
      </w:tblPr>
      <w:tblGrid>
        <w:gridCol w:w="846"/>
        <w:gridCol w:w="5528"/>
        <w:gridCol w:w="1134"/>
      </w:tblGrid>
      <w:tr w:rsidR="003D0FA8" w:rsidRPr="003D0FA8" w14:paraId="0DDE6173" w14:textId="77777777" w:rsidTr="003E46AA">
        <w:tc>
          <w:tcPr>
            <w:tcW w:w="846" w:type="dxa"/>
            <w:vAlign w:val="center"/>
          </w:tcPr>
          <w:p w14:paraId="7B1BD6C5" w14:textId="760B39CD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№</w:t>
            </w:r>
          </w:p>
          <w:p w14:paraId="249FA74B" w14:textId="5DD2CD53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5528" w:type="dxa"/>
            <w:vAlign w:val="center"/>
          </w:tcPr>
          <w:p w14:paraId="1BE1A46B" w14:textId="32A77B1D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звание раздела программы</w:t>
            </w:r>
          </w:p>
        </w:tc>
        <w:tc>
          <w:tcPr>
            <w:tcW w:w="1134" w:type="dxa"/>
            <w:vAlign w:val="center"/>
          </w:tcPr>
          <w:p w14:paraId="3A6D4AE1" w14:textId="5E2AE27F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3D0FA8" w:rsidRPr="003D0FA8" w14:paraId="4BE59F3B" w14:textId="77777777" w:rsidTr="003E46AA">
        <w:tc>
          <w:tcPr>
            <w:tcW w:w="846" w:type="dxa"/>
          </w:tcPr>
          <w:p w14:paraId="274D25BC" w14:textId="2E400F9C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528" w:type="dxa"/>
          </w:tcPr>
          <w:p w14:paraId="55AD7689" w14:textId="6AA3959B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курса 7 класса</w:t>
            </w:r>
          </w:p>
        </w:tc>
        <w:tc>
          <w:tcPr>
            <w:tcW w:w="1134" w:type="dxa"/>
          </w:tcPr>
          <w:p w14:paraId="7AA94C6B" w14:textId="20AF5585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3D0FA8" w:rsidRPr="003D0FA8" w14:paraId="6E6569A1" w14:textId="77777777" w:rsidTr="003E46AA">
        <w:tc>
          <w:tcPr>
            <w:tcW w:w="846" w:type="dxa"/>
          </w:tcPr>
          <w:p w14:paraId="431A65BD" w14:textId="01708C9D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528" w:type="dxa"/>
          </w:tcPr>
          <w:p w14:paraId="66BDCC30" w14:textId="55CF067A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жества</w:t>
            </w:r>
          </w:p>
        </w:tc>
        <w:tc>
          <w:tcPr>
            <w:tcW w:w="1134" w:type="dxa"/>
          </w:tcPr>
          <w:p w14:paraId="1A4F470C" w14:textId="02384CF1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3D0FA8" w:rsidRPr="003D0FA8" w14:paraId="757279FD" w14:textId="77777777" w:rsidTr="003E46AA">
        <w:tc>
          <w:tcPr>
            <w:tcW w:w="846" w:type="dxa"/>
          </w:tcPr>
          <w:p w14:paraId="6938799F" w14:textId="43BEC26B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528" w:type="dxa"/>
          </w:tcPr>
          <w:p w14:paraId="369EBDE0" w14:textId="083555D2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исательная статистика</w:t>
            </w:r>
          </w:p>
        </w:tc>
        <w:tc>
          <w:tcPr>
            <w:tcW w:w="1134" w:type="dxa"/>
          </w:tcPr>
          <w:p w14:paraId="02E7108C" w14:textId="012A0FB1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3D0FA8" w:rsidRPr="003D0FA8" w14:paraId="061E2ED6" w14:textId="77777777" w:rsidTr="003E46AA">
        <w:tc>
          <w:tcPr>
            <w:tcW w:w="846" w:type="dxa"/>
          </w:tcPr>
          <w:p w14:paraId="5D843251" w14:textId="4EF77AC5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528" w:type="dxa"/>
          </w:tcPr>
          <w:p w14:paraId="338B3128" w14:textId="072DA5CC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ведение в теорию графов</w:t>
            </w:r>
          </w:p>
        </w:tc>
        <w:tc>
          <w:tcPr>
            <w:tcW w:w="1134" w:type="dxa"/>
          </w:tcPr>
          <w:p w14:paraId="7DE99C4D" w14:textId="7D3E287F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3D0FA8" w:rsidRPr="003D0FA8" w14:paraId="0372E3E0" w14:textId="77777777" w:rsidTr="003E46AA">
        <w:tc>
          <w:tcPr>
            <w:tcW w:w="846" w:type="dxa"/>
          </w:tcPr>
          <w:p w14:paraId="1443E392" w14:textId="699CB747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528" w:type="dxa"/>
          </w:tcPr>
          <w:p w14:paraId="0B7E23F2" w14:textId="3C301F41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, случайные события</w:t>
            </w:r>
          </w:p>
        </w:tc>
        <w:tc>
          <w:tcPr>
            <w:tcW w:w="1134" w:type="dxa"/>
          </w:tcPr>
          <w:p w14:paraId="0135AE78" w14:textId="1D2BCFE4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</w:tr>
      <w:tr w:rsidR="003D0FA8" w:rsidRPr="003D0FA8" w14:paraId="3D50A6C4" w14:textId="77777777" w:rsidTr="003E46AA">
        <w:tc>
          <w:tcPr>
            <w:tcW w:w="846" w:type="dxa"/>
          </w:tcPr>
          <w:p w14:paraId="57EFB45F" w14:textId="5A1A75E2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528" w:type="dxa"/>
          </w:tcPr>
          <w:p w14:paraId="21E78897" w14:textId="44294049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огика</w:t>
            </w:r>
          </w:p>
        </w:tc>
        <w:tc>
          <w:tcPr>
            <w:tcW w:w="1134" w:type="dxa"/>
          </w:tcPr>
          <w:p w14:paraId="4A6FC7CC" w14:textId="7D93FA8C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3D0FA8" w:rsidRPr="003D0FA8" w14:paraId="2AC22716" w14:textId="77777777" w:rsidTr="003E46AA">
        <w:tc>
          <w:tcPr>
            <w:tcW w:w="846" w:type="dxa"/>
          </w:tcPr>
          <w:p w14:paraId="4790AED7" w14:textId="7562413E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528" w:type="dxa"/>
          </w:tcPr>
          <w:p w14:paraId="14904720" w14:textId="556DE7F3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, контроль</w:t>
            </w:r>
          </w:p>
        </w:tc>
        <w:tc>
          <w:tcPr>
            <w:tcW w:w="1134" w:type="dxa"/>
          </w:tcPr>
          <w:p w14:paraId="7E054201" w14:textId="74683C00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4251EE" w:rsidRPr="003D0FA8" w14:paraId="51865D3C" w14:textId="77777777" w:rsidTr="003E46AA">
        <w:tc>
          <w:tcPr>
            <w:tcW w:w="846" w:type="dxa"/>
          </w:tcPr>
          <w:p w14:paraId="11871155" w14:textId="77777777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28" w:type="dxa"/>
          </w:tcPr>
          <w:p w14:paraId="05B0A7B3" w14:textId="4C12E39F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1134" w:type="dxa"/>
          </w:tcPr>
          <w:p w14:paraId="651E2BE2" w14:textId="0BB337B6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4</w:t>
            </w:r>
          </w:p>
        </w:tc>
      </w:tr>
    </w:tbl>
    <w:p w14:paraId="49B172C5" w14:textId="378CC30A" w:rsidR="00584077" w:rsidRPr="003D0FA8" w:rsidRDefault="00584077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621A3B9" w14:textId="756CF8A3" w:rsidR="00DA3AB6" w:rsidRPr="003D0FA8" w:rsidRDefault="00DA3AB6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вторение курса 7 класса</w:t>
      </w:r>
      <w:r w:rsidRPr="00490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ление данных. Описательная статистика. Случайная изменчивость. Средние числового набора. Случайные события. Вероятности и частоты. Классические модели теории вероятностей: монета и игральная кость</w:t>
      </w:r>
      <w:r w:rsidR="004251E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17B8E381" w14:textId="3D6DC0E5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b/>
          <w:bCs/>
          <w:sz w:val="24"/>
          <w:szCs w:val="24"/>
        </w:rPr>
        <w:t>Множества</w:t>
      </w:r>
      <w:r w:rsidRPr="00490DD7">
        <w:rPr>
          <w:rFonts w:ascii="Times New Roman" w:hAnsi="Times New Roman"/>
          <w:b/>
          <w:sz w:val="24"/>
          <w:szCs w:val="24"/>
        </w:rPr>
        <w:t>.</w:t>
      </w:r>
      <w:r w:rsidRPr="003D0FA8">
        <w:rPr>
          <w:rFonts w:ascii="Times New Roman" w:hAnsi="Times New Roman"/>
          <w:sz w:val="24"/>
          <w:szCs w:val="24"/>
        </w:rPr>
        <w:t xml:space="preserve"> Множество и подмножество*. Примеры множеств в окружающем мире*. Пересечение и объединение множеств*. Диаграммы Эйлера*. Числовые множества*. Примеры множеств из курсов алгебры и геометрии*. Перечисление элементов множеств </w:t>
      </w:r>
      <w:r w:rsidRPr="003D0FA8">
        <w:rPr>
          <w:rFonts w:ascii="Times New Roman" w:hAnsi="Times New Roman"/>
          <w:sz w:val="24"/>
          <w:szCs w:val="24"/>
        </w:rPr>
        <w:lastRenderedPageBreak/>
        <w:t>с</w:t>
      </w:r>
      <w:r w:rsidR="00490DD7">
        <w:rPr>
          <w:rFonts w:ascii="Times New Roman" w:hAnsi="Times New Roman"/>
          <w:sz w:val="24"/>
          <w:szCs w:val="24"/>
          <w:lang w:val="en-US"/>
        </w:rPr>
        <w:t> </w:t>
      </w:r>
      <w:r w:rsidRPr="003D0FA8">
        <w:rPr>
          <w:rFonts w:ascii="Times New Roman" w:hAnsi="Times New Roman"/>
          <w:sz w:val="24"/>
          <w:szCs w:val="24"/>
        </w:rPr>
        <w:t>помощью организованного перебора и правила умножения*. Формула включения-исключения*.</w:t>
      </w:r>
    </w:p>
    <w:p w14:paraId="2AFC7B38" w14:textId="59E56D96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b/>
          <w:bCs/>
          <w:sz w:val="24"/>
          <w:szCs w:val="24"/>
        </w:rPr>
        <w:t>Случайные события</w:t>
      </w:r>
      <w:r w:rsidRPr="00490DD7">
        <w:rPr>
          <w:rFonts w:ascii="Times New Roman" w:hAnsi="Times New Roman"/>
          <w:b/>
          <w:sz w:val="24"/>
          <w:szCs w:val="24"/>
        </w:rPr>
        <w:t>.</w:t>
      </w:r>
      <w:r w:rsidRPr="003D0FA8">
        <w:rPr>
          <w:rFonts w:ascii="Times New Roman" w:hAnsi="Times New Roman"/>
          <w:sz w:val="24"/>
          <w:szCs w:val="24"/>
        </w:rPr>
        <w:t xml:space="preserve"> Элементарные события. Вероятности случайных событий. Опыты с равновозможными элементарными событиями. Случайный выбор. Случайные события как множества элементарных событий. Противоположные события. Операции над событиями. Формула сложения вероятностей.</w:t>
      </w:r>
    </w:p>
    <w:p w14:paraId="330FE564" w14:textId="77777777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sz w:val="24"/>
          <w:szCs w:val="24"/>
        </w:rPr>
        <w:t>Правило умножения вероятностей*. Условная вероятность*. Представление случайного эксперимента в виде дерева*. Независимые события*.</w:t>
      </w:r>
    </w:p>
    <w:p w14:paraId="03E00333" w14:textId="2AA2FB0F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b/>
          <w:bCs/>
          <w:sz w:val="24"/>
          <w:szCs w:val="24"/>
        </w:rPr>
        <w:t>Описательная статистика</w:t>
      </w:r>
      <w:r w:rsidRPr="00490DD7">
        <w:rPr>
          <w:rFonts w:ascii="Times New Roman" w:hAnsi="Times New Roman"/>
          <w:b/>
          <w:sz w:val="24"/>
          <w:szCs w:val="24"/>
        </w:rPr>
        <w:t>.</w:t>
      </w:r>
      <w:r w:rsidRPr="003D0FA8">
        <w:rPr>
          <w:rFonts w:ascii="Times New Roman" w:hAnsi="Times New Roman"/>
          <w:sz w:val="24"/>
        </w:rPr>
        <w:t xml:space="preserve"> </w:t>
      </w:r>
      <w:r w:rsidRPr="003D0FA8">
        <w:rPr>
          <w:rFonts w:ascii="Times New Roman" w:hAnsi="Times New Roman"/>
          <w:sz w:val="24"/>
          <w:szCs w:val="24"/>
        </w:rPr>
        <w:t>Измерение рассеивания числового массива. Дисперсия и стандартное отклонение числового набора. Свойства дисперсии и стандартного отклонения*. Диаграммы рассеивания двух наблюдаемых величин*. Линейная связь на диаграмме рассеивания*.</w:t>
      </w:r>
    </w:p>
    <w:p w14:paraId="43E77526" w14:textId="39A7CF86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b/>
          <w:bCs/>
          <w:sz w:val="24"/>
          <w:szCs w:val="24"/>
        </w:rPr>
        <w:t>Введение в теорию графов</w:t>
      </w:r>
      <w:r w:rsidRPr="00490DD7">
        <w:rPr>
          <w:rFonts w:ascii="Times New Roman" w:hAnsi="Times New Roman"/>
          <w:b/>
          <w:sz w:val="24"/>
          <w:szCs w:val="24"/>
        </w:rPr>
        <w:t>.</w:t>
      </w:r>
      <w:r w:rsidRPr="003D0FA8">
        <w:rPr>
          <w:rFonts w:ascii="Times New Roman" w:hAnsi="Times New Roman"/>
          <w:sz w:val="24"/>
          <w:szCs w:val="24"/>
        </w:rPr>
        <w:t xml:space="preserve"> Дерево. Дерево случайного эксперимента. Свойства деревьев: единственность пути, связь между числом вершин и числом р</w:t>
      </w:r>
      <w:r w:rsidR="00B262D9">
        <w:rPr>
          <w:rFonts w:ascii="Times New Roman" w:hAnsi="Times New Roman"/>
          <w:sz w:val="24"/>
          <w:szCs w:val="24"/>
        </w:rPr>
        <w:t>е</w:t>
      </w:r>
      <w:r w:rsidRPr="003D0FA8">
        <w:rPr>
          <w:rFonts w:ascii="Times New Roman" w:hAnsi="Times New Roman"/>
          <w:sz w:val="24"/>
          <w:szCs w:val="24"/>
        </w:rPr>
        <w:t>бер*. Понятие о плоских графах*. Решение задач с помощью деревьев.</w:t>
      </w:r>
    </w:p>
    <w:p w14:paraId="2186006F" w14:textId="2113D071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b/>
          <w:bCs/>
          <w:sz w:val="24"/>
          <w:szCs w:val="24"/>
        </w:rPr>
        <w:t>Логика</w:t>
      </w:r>
      <w:r w:rsidRPr="00490DD7">
        <w:rPr>
          <w:rFonts w:ascii="Times New Roman" w:hAnsi="Times New Roman"/>
          <w:b/>
          <w:sz w:val="24"/>
          <w:szCs w:val="24"/>
        </w:rPr>
        <w:t>.</w:t>
      </w:r>
      <w:r w:rsidRPr="003D0FA8">
        <w:rPr>
          <w:rFonts w:ascii="Times New Roman" w:hAnsi="Times New Roman"/>
          <w:sz w:val="24"/>
          <w:szCs w:val="24"/>
        </w:rPr>
        <w:t xml:space="preserve"> Логические союзы «И» и «</w:t>
      </w:r>
      <w:proofErr w:type="gramStart"/>
      <w:r w:rsidRPr="003D0FA8">
        <w:rPr>
          <w:rFonts w:ascii="Times New Roman" w:hAnsi="Times New Roman"/>
          <w:sz w:val="24"/>
          <w:szCs w:val="24"/>
        </w:rPr>
        <w:t>ИЛИ»*</w:t>
      </w:r>
      <w:proofErr w:type="gramEnd"/>
      <w:r w:rsidRPr="003D0FA8">
        <w:rPr>
          <w:rFonts w:ascii="Times New Roman" w:hAnsi="Times New Roman"/>
          <w:sz w:val="24"/>
          <w:szCs w:val="24"/>
        </w:rPr>
        <w:t>. Связь между логическими союзами и операциями над множествами*. Использование логических союзов в алгебре*.</w:t>
      </w:r>
    </w:p>
    <w:p w14:paraId="1CFF987F" w14:textId="30ABF47E" w:rsidR="00DA3AB6" w:rsidRPr="003D0FA8" w:rsidRDefault="00DA3AB6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общение, контроль</w:t>
      </w:r>
      <w:r w:rsidRPr="00490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ление данных. Описательная статистика. Графы. Вероятность случайного события. Элементы комбинаторики.</w:t>
      </w:r>
    </w:p>
    <w:p w14:paraId="31372651" w14:textId="77777777" w:rsidR="004251EE" w:rsidRPr="003D0FA8" w:rsidRDefault="004251E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4077FB65" w14:textId="18F7AB74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еречень универсальных учебных действий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, которые можно сформировать в</w:t>
      </w:r>
      <w:r w:rsidR="00490DD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8</w:t>
      </w:r>
      <w:r w:rsidR="00490DD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лассе в рамках освоения программы учебного </w:t>
      </w:r>
      <w:r w:rsidR="00832BFA"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курса «Вероятность и статистика»:</w:t>
      </w:r>
    </w:p>
    <w:p w14:paraId="55F42769" w14:textId="77777777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1) универсальные учебные регулятивные действия</w:t>
      </w:r>
      <w:r w:rsidRPr="00490DD7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1298B932" w14:textId="5E2B02E7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организация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стоятельн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ставля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лан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лгоритм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 xml:space="preserve">задачи 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л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г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час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бир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пособ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</w:t>
      </w:r>
      <w:r w:rsidR="00B262D9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м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меющихс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сурсо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бственны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зможносте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ргумент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ррект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ариант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</w:t>
      </w:r>
      <w:r w:rsidR="00B262D9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м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овой информаци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080562AC" w14:textId="09C8833E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контроль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двиде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рудност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тор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огут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зникну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и задач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носи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рректив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еятельнос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снов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овых обстоятельст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йденны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шибок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енны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рудносте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51A71A1A" w14:textId="2C5F3618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моциональный интеллект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учени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акто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ональную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ценку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12A14B70" w14:textId="48574148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ятие себя и других: адекватно воспринимать предложения и оценку учителей, товарищей, родителей и других людей, вносить необходимые коррективы в действия после их завершения на основе оценки и учета характера сделанных ошибок;</w:t>
      </w:r>
    </w:p>
    <w:p w14:paraId="50D7C20E" w14:textId="77777777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) универсальные учебные познавательные действия</w:t>
      </w:r>
      <w:r w:rsidRPr="00490D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003C8009" w14:textId="2CD8F888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логические действия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сприним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образовы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твердительн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трицательн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единичн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частные 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щи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ловн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2C0890CB" w14:textId="51B0F151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исследовательские действия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води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стоятельн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ставленному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лану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ксперимент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следовани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овлению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собенносте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ог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а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висимосте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ежду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бо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5FA78613" w14:textId="401147AA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та с информацией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бир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нализ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истематиз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терпрет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формацию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зличны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идо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дставл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38CF7652" w14:textId="77777777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) универсальные учебные коммуникативные действия</w:t>
      </w:r>
      <w:r w:rsidRPr="00490D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09FB0574" w14:textId="312C9BF2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щение: в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од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ществу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аемо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ем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аемо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сказы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де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целенн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а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иск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поставля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 с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м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руги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астнико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иалога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наруживать различи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ходств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зици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рректно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зноглас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зраж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7E0CE890" w14:textId="717FAAED" w:rsidR="00E0791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вместная деятельность: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аств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упповы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ах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ен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мен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мозговые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штурм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ые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полня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 час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ординиро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ейств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ругими членам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анды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ценивать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ачеств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а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ачеств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ег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клада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щий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ритериям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формулированным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астниками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07918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заимодействия</w:t>
      </w:r>
      <w:r w:rsidR="00E0791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61F51664" w14:textId="77777777" w:rsidR="00490DD7" w:rsidRDefault="00490DD7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EA2791F" w14:textId="77777777" w:rsidR="00490DD7" w:rsidRDefault="00490DD7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14D7D0D5" w14:textId="77777777" w:rsidR="00490DD7" w:rsidRDefault="00490DD7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92C70C6" w14:textId="36732989" w:rsidR="00D832A2" w:rsidRDefault="00D832A2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9 КЛАСС</w:t>
      </w:r>
    </w:p>
    <w:p w14:paraId="7B0D4269" w14:textId="77777777" w:rsidR="00490DD7" w:rsidRPr="003D0FA8" w:rsidRDefault="00490DD7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8EF35FF" w14:textId="2BAE41F6" w:rsidR="00D832A2" w:rsidRPr="003D0FA8" w:rsidRDefault="00D832A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тическое распределение часов:</w:t>
      </w:r>
    </w:p>
    <w:tbl>
      <w:tblPr>
        <w:tblStyle w:val="a4"/>
        <w:tblW w:w="0" w:type="auto"/>
        <w:tblInd w:w="704" w:type="dxa"/>
        <w:tblLook w:val="04A0" w:firstRow="1" w:lastRow="0" w:firstColumn="1" w:lastColumn="0" w:noHBand="0" w:noVBand="1"/>
      </w:tblPr>
      <w:tblGrid>
        <w:gridCol w:w="846"/>
        <w:gridCol w:w="4961"/>
        <w:gridCol w:w="1276"/>
      </w:tblGrid>
      <w:tr w:rsidR="003D0FA8" w:rsidRPr="003D0FA8" w14:paraId="39F1CE1A" w14:textId="77777777" w:rsidTr="004251EE">
        <w:tc>
          <w:tcPr>
            <w:tcW w:w="846" w:type="dxa"/>
            <w:vAlign w:val="center"/>
          </w:tcPr>
          <w:p w14:paraId="707F50D9" w14:textId="77777777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№</w:t>
            </w:r>
          </w:p>
          <w:p w14:paraId="4A7E1139" w14:textId="47D95C3E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/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</w:t>
            </w:r>
          </w:p>
        </w:tc>
        <w:tc>
          <w:tcPr>
            <w:tcW w:w="4961" w:type="dxa"/>
            <w:vAlign w:val="center"/>
          </w:tcPr>
          <w:p w14:paraId="61678242" w14:textId="733336A8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звание раздела программы</w:t>
            </w:r>
          </w:p>
        </w:tc>
        <w:tc>
          <w:tcPr>
            <w:tcW w:w="1276" w:type="dxa"/>
            <w:vAlign w:val="center"/>
          </w:tcPr>
          <w:p w14:paraId="5AFD13EA" w14:textId="4D8D3EF2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3D0FA8" w:rsidRPr="003D0FA8" w14:paraId="6E64DF68" w14:textId="77777777" w:rsidTr="004251EE">
        <w:tc>
          <w:tcPr>
            <w:tcW w:w="846" w:type="dxa"/>
          </w:tcPr>
          <w:p w14:paraId="0C7C89F9" w14:textId="5DF5757E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961" w:type="dxa"/>
          </w:tcPr>
          <w:p w14:paraId="20C5D6B9" w14:textId="2CA94B00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курса 8 класса</w:t>
            </w:r>
          </w:p>
        </w:tc>
        <w:tc>
          <w:tcPr>
            <w:tcW w:w="1276" w:type="dxa"/>
          </w:tcPr>
          <w:p w14:paraId="60CB32B3" w14:textId="75AF0BE0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3D0FA8" w:rsidRPr="003D0FA8" w14:paraId="617AF401" w14:textId="77777777" w:rsidTr="004251EE">
        <w:tc>
          <w:tcPr>
            <w:tcW w:w="846" w:type="dxa"/>
          </w:tcPr>
          <w:p w14:paraId="2EDB8594" w14:textId="57677826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961" w:type="dxa"/>
          </w:tcPr>
          <w:p w14:paraId="36A04EB7" w14:textId="377939AC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лементы комбинаторики</w:t>
            </w:r>
          </w:p>
        </w:tc>
        <w:tc>
          <w:tcPr>
            <w:tcW w:w="1276" w:type="dxa"/>
          </w:tcPr>
          <w:p w14:paraId="3EF8950D" w14:textId="40A65C97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</w:tr>
      <w:tr w:rsidR="003D0FA8" w:rsidRPr="003D0FA8" w14:paraId="64A69FF5" w14:textId="77777777" w:rsidTr="004251EE">
        <w:tc>
          <w:tcPr>
            <w:tcW w:w="846" w:type="dxa"/>
          </w:tcPr>
          <w:p w14:paraId="7345F753" w14:textId="67535F61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961" w:type="dxa"/>
          </w:tcPr>
          <w:p w14:paraId="5E2E20A3" w14:textId="047F033A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</w:t>
            </w:r>
          </w:p>
        </w:tc>
        <w:tc>
          <w:tcPr>
            <w:tcW w:w="1276" w:type="dxa"/>
          </w:tcPr>
          <w:p w14:paraId="2AA7063A" w14:textId="17AB8CA2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</w:tr>
      <w:tr w:rsidR="003D0FA8" w:rsidRPr="003D0FA8" w14:paraId="4217865C" w14:textId="77777777" w:rsidTr="004251EE">
        <w:tc>
          <w:tcPr>
            <w:tcW w:w="846" w:type="dxa"/>
          </w:tcPr>
          <w:p w14:paraId="30C95021" w14:textId="1B8A4161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961" w:type="dxa"/>
          </w:tcPr>
          <w:p w14:paraId="3613BC49" w14:textId="21FAE46E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учайная величина</w:t>
            </w:r>
          </w:p>
        </w:tc>
        <w:tc>
          <w:tcPr>
            <w:tcW w:w="1276" w:type="dxa"/>
          </w:tcPr>
          <w:p w14:paraId="2E2AFC23" w14:textId="311A20A9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</w:tr>
      <w:tr w:rsidR="003D0FA8" w:rsidRPr="003D0FA8" w14:paraId="6A0375AD" w14:textId="77777777" w:rsidTr="004251EE">
        <w:tc>
          <w:tcPr>
            <w:tcW w:w="846" w:type="dxa"/>
          </w:tcPr>
          <w:p w14:paraId="6CFB470B" w14:textId="10C517BB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961" w:type="dxa"/>
          </w:tcPr>
          <w:p w14:paraId="7EE15133" w14:textId="21C662E3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кон больших чисел</w:t>
            </w:r>
          </w:p>
        </w:tc>
        <w:tc>
          <w:tcPr>
            <w:tcW w:w="1276" w:type="dxa"/>
          </w:tcPr>
          <w:p w14:paraId="24F51A6C" w14:textId="52CC6DAA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3D0FA8" w:rsidRPr="003D0FA8" w14:paraId="402432B9" w14:textId="77777777" w:rsidTr="004251EE">
        <w:tc>
          <w:tcPr>
            <w:tcW w:w="846" w:type="dxa"/>
          </w:tcPr>
          <w:p w14:paraId="513271FB" w14:textId="742C13CF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961" w:type="dxa"/>
          </w:tcPr>
          <w:p w14:paraId="174B8081" w14:textId="6351F740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, контроль</w:t>
            </w:r>
          </w:p>
        </w:tc>
        <w:tc>
          <w:tcPr>
            <w:tcW w:w="1276" w:type="dxa"/>
          </w:tcPr>
          <w:p w14:paraId="468D91EE" w14:textId="5A874DF5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4251EE" w:rsidRPr="003D0FA8" w14:paraId="2E159F6D" w14:textId="77777777" w:rsidTr="004251EE">
        <w:tc>
          <w:tcPr>
            <w:tcW w:w="846" w:type="dxa"/>
          </w:tcPr>
          <w:p w14:paraId="55C8D143" w14:textId="77777777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961" w:type="dxa"/>
          </w:tcPr>
          <w:p w14:paraId="1410CC16" w14:textId="0E91F3B7" w:rsidR="004251EE" w:rsidRPr="003D0FA8" w:rsidRDefault="004251E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1276" w:type="dxa"/>
          </w:tcPr>
          <w:p w14:paraId="63722C2D" w14:textId="103F622A" w:rsidR="004251EE" w:rsidRPr="003D0FA8" w:rsidRDefault="004251E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4</w:t>
            </w:r>
          </w:p>
        </w:tc>
      </w:tr>
    </w:tbl>
    <w:p w14:paraId="57254A04" w14:textId="4C955883" w:rsidR="004251EE" w:rsidRPr="003D0FA8" w:rsidRDefault="004251E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BE783BE" w14:textId="13D2F03F" w:rsidR="00852E5F" w:rsidRPr="003D0FA8" w:rsidRDefault="00852E5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вторение курса 8 класса</w:t>
      </w:r>
      <w:r w:rsidRPr="00490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ление данных. Описательная статистика. Операции над событиями. Независимость событий.</w:t>
      </w:r>
    </w:p>
    <w:p w14:paraId="7DD44A18" w14:textId="1CCD6A26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b/>
          <w:bCs/>
          <w:sz w:val="24"/>
          <w:szCs w:val="24"/>
        </w:rPr>
        <w:t>Элементы комбинаторики</w:t>
      </w:r>
      <w:r w:rsidRPr="00490DD7">
        <w:rPr>
          <w:rFonts w:ascii="Times New Roman" w:hAnsi="Times New Roman"/>
          <w:b/>
          <w:sz w:val="24"/>
          <w:szCs w:val="24"/>
        </w:rPr>
        <w:t>.</w:t>
      </w:r>
      <w:r w:rsidRPr="003D0FA8">
        <w:rPr>
          <w:rFonts w:ascii="Times New Roman" w:hAnsi="Times New Roman"/>
          <w:sz w:val="24"/>
        </w:rPr>
        <w:t xml:space="preserve"> </w:t>
      </w:r>
      <w:r w:rsidRPr="003D0FA8">
        <w:rPr>
          <w:rFonts w:ascii="Times New Roman" w:hAnsi="Times New Roman"/>
          <w:sz w:val="24"/>
          <w:szCs w:val="24"/>
        </w:rPr>
        <w:t>Комбинаторное правило умножения. Перестановки и факториал. Число сочетаний и треугольник Паскаля. Свойства чисел сочетаний. Бином Ньютона. Решение задач с использованием комбинаторики.</w:t>
      </w:r>
    </w:p>
    <w:p w14:paraId="542B6B43" w14:textId="5B5EFFA1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b/>
          <w:bCs/>
          <w:sz w:val="24"/>
          <w:szCs w:val="24"/>
        </w:rPr>
        <w:t>Вероятность.</w:t>
      </w:r>
      <w:r w:rsidRPr="003D0FA8">
        <w:rPr>
          <w:rFonts w:ascii="Times New Roman" w:hAnsi="Times New Roman"/>
          <w:sz w:val="24"/>
          <w:szCs w:val="24"/>
        </w:rPr>
        <w:t xml:space="preserve"> Геометрическая вероятность. Случайный выбор точки из фигуры на</w:t>
      </w:r>
      <w:r w:rsidR="00490DD7">
        <w:rPr>
          <w:rFonts w:ascii="Times New Roman" w:hAnsi="Times New Roman"/>
          <w:sz w:val="24"/>
          <w:szCs w:val="24"/>
          <w:lang w:val="en-US"/>
        </w:rPr>
        <w:t> </w:t>
      </w:r>
      <w:r w:rsidRPr="003D0FA8">
        <w:rPr>
          <w:rFonts w:ascii="Times New Roman" w:hAnsi="Times New Roman"/>
          <w:sz w:val="24"/>
          <w:szCs w:val="24"/>
        </w:rPr>
        <w:t>плоскости, из отрезка, из дуги окружности. Испытания. Успех и неудача*. Серия испытаний до первого успеха. Серия испытаний Бернулли. Вероятности событий в серии испытаний Бернулли. Случайный выбор из конечного множества.</w:t>
      </w:r>
    </w:p>
    <w:p w14:paraId="20BEBC96" w14:textId="6681B108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b/>
          <w:sz w:val="24"/>
          <w:szCs w:val="24"/>
        </w:rPr>
        <w:t>Случайная величина.</w:t>
      </w:r>
      <w:r w:rsidRPr="003D0FA8">
        <w:rPr>
          <w:rFonts w:ascii="Times New Roman" w:hAnsi="Times New Roman"/>
          <w:sz w:val="24"/>
          <w:szCs w:val="24"/>
        </w:rPr>
        <w:t xml:space="preserve"> Случайная величина и распределение вероятностей. Примеры случайных величин. Важные распределения – число попыток в серии испытаний до первого успеха и число успехов в серии испытаний Бернулли (геометрическое и биномиальное </w:t>
      </w:r>
      <w:proofErr w:type="gramStart"/>
      <w:r w:rsidR="004251EE" w:rsidRPr="003D0FA8">
        <w:rPr>
          <w:rFonts w:ascii="Times New Roman" w:hAnsi="Times New Roman"/>
          <w:sz w:val="24"/>
          <w:szCs w:val="24"/>
        </w:rPr>
        <w:t>распределения)</w:t>
      </w:r>
      <w:r w:rsidR="00734290" w:rsidRPr="003D0FA8">
        <w:rPr>
          <w:rFonts w:ascii="Times New Roman" w:hAnsi="Times New Roman"/>
          <w:sz w:val="24"/>
          <w:szCs w:val="24"/>
        </w:rPr>
        <w:t>*</w:t>
      </w:r>
      <w:proofErr w:type="gramEnd"/>
      <w:r w:rsidRPr="003D0FA8">
        <w:rPr>
          <w:rFonts w:ascii="Times New Roman" w:hAnsi="Times New Roman"/>
          <w:sz w:val="24"/>
          <w:szCs w:val="24"/>
        </w:rPr>
        <w:t>. Математическое ожидание случайной величины. Физический смысл математического ожидания*. Примеры использования математического ожидания. Дисперсия и стандартное отклонение случайной величины. Свойства математического ожидания и дисперсии*. Математическое ожидание и дисперсия изученных распределений.</w:t>
      </w:r>
    </w:p>
    <w:p w14:paraId="505598C3" w14:textId="1B8E06E8" w:rsidR="00E07918" w:rsidRPr="003D0FA8" w:rsidRDefault="00E0791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D0FA8">
        <w:rPr>
          <w:rFonts w:ascii="Times New Roman" w:hAnsi="Times New Roman"/>
          <w:b/>
          <w:bCs/>
          <w:sz w:val="24"/>
          <w:szCs w:val="24"/>
        </w:rPr>
        <w:t>Закон больших чисел.</w:t>
      </w:r>
      <w:r w:rsidRPr="003D0FA8">
        <w:rPr>
          <w:rFonts w:ascii="Times New Roman" w:hAnsi="Times New Roman"/>
          <w:sz w:val="24"/>
          <w:szCs w:val="24"/>
        </w:rPr>
        <w:t xml:space="preserve"> Неравенство Чебышева*. Закон больших чисел*. Математические основания измерения вероятностей*. Роль и значение закона больших чисел в науке, природе и обществе, в том числе в с</w:t>
      </w:r>
      <w:r w:rsidR="004251EE" w:rsidRPr="003D0FA8">
        <w:rPr>
          <w:rFonts w:ascii="Times New Roman" w:hAnsi="Times New Roman"/>
          <w:sz w:val="24"/>
          <w:szCs w:val="24"/>
        </w:rPr>
        <w:t>оциологических обследованиях и</w:t>
      </w:r>
      <w:r w:rsidRPr="003D0FA8">
        <w:rPr>
          <w:rFonts w:ascii="Times New Roman" w:hAnsi="Times New Roman"/>
          <w:sz w:val="24"/>
          <w:szCs w:val="24"/>
        </w:rPr>
        <w:t xml:space="preserve"> измерениях.</w:t>
      </w:r>
    </w:p>
    <w:p w14:paraId="1635874F" w14:textId="32031F67" w:rsidR="00852E5F" w:rsidRPr="003D0FA8" w:rsidRDefault="00852E5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общение, контроль</w:t>
      </w:r>
      <w:r w:rsidRPr="00490D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ление данных. Описательная статистика. Вероятность случайного события. Элементы комбинаторики. Случайные величины и распределения.</w:t>
      </w:r>
    </w:p>
    <w:p w14:paraId="01F98780" w14:textId="77777777" w:rsidR="004251EE" w:rsidRPr="003D0FA8" w:rsidRDefault="004251E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5916C255" w14:textId="7A2FCE52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еречень универсальных учебных действий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, которые можно сформировать в</w:t>
      </w:r>
      <w:r w:rsidR="00490DD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9</w:t>
      </w:r>
      <w:r w:rsidR="00490DD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классе в рамках освоения программы учебного курса «Вероятность и статистика»:</w:t>
      </w:r>
    </w:p>
    <w:p w14:paraId="592A0ACC" w14:textId="77777777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1) универсальные учебные регулятивные действия</w:t>
      </w:r>
      <w:r w:rsidRPr="00490DD7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3CED1EBC" w14:textId="1D450E26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организация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жизнен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ебных ситуация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риентироватьс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злич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дхода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нят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дивидуально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уппово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14:paraId="6FC0D7FA" w14:textId="163814FA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амоконтроль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ладе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пособам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проверк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контрол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цесс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результат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мотивации</w:t>
      </w:r>
      <w:proofErr w:type="spellEnd"/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флекс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542A8F2D" w14:textId="3267B625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моциональный интеллект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учен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факто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эмоциональную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ценк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7FC386D6" w14:textId="1AA17D8E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ятие себя и других: адекватно воспринимать предложения и оценку учителей, товарищей, родителей и других людей, вносить необходимые коррективы в действия после их завершения на основе оценки и учета характера сделанных ошибок;</w:t>
      </w:r>
    </w:p>
    <w:p w14:paraId="0B18C99D" w14:textId="77777777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) универсальные учебные познавательные действия</w:t>
      </w:r>
      <w:r w:rsidRPr="00490D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50FB47E7" w14:textId="6AE7FB81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логические действия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арактериз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щественны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знак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ъекто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тношен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ежд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ям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предел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ят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авливать существенны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знак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лассификац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снова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 обобщ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равн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ритер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водимог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нализ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36E5EB24" w14:textId="77777777" w:rsidR="00490DD7" w:rsidRDefault="00490DD7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30247C7" w14:textId="51994E1B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зовые исследовательские действия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польз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ак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следовательски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струмент позна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прос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иксирующи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тиворечи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блем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амостоятельн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анавли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комо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 данно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ипотез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аргумент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зицию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е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1988757C" w14:textId="65F2ED30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та с информацией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явля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достаточнос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збыточнос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формац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н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обходим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л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230FE7DF" w14:textId="475D6BD8" w:rsidR="0044328F" w:rsidRPr="003D0FA8" w:rsidRDefault="0044328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)</w:t>
      </w:r>
      <w:r w:rsidR="00972372"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ниверсальные учебные коммуникативные действия</w:t>
      </w:r>
      <w:r w:rsidRPr="00490D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343F16FA" w14:textId="25E41055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щение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осприним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формул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ужд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ответств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 условиям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целям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щ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ясн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чн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грамотн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ыраж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вою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очк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р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ст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исьмен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текста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а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ясн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ходу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задач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ментировать полученны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14:paraId="73613ACD" w14:textId="4C065BA4" w:rsidR="0044328F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90DD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вместная деятельность: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оним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спольз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еимущества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командн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ндивидуальн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шени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учебны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ческих задач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иним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цел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вместн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еятельност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ланиров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рганизацию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совместно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спределя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виды работ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договариватьс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сужд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процесс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и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езультат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работы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обобщать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нения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нескольких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328F" w:rsidRPr="003D0FA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людей</w:t>
      </w:r>
      <w:r w:rsidR="0044328F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4DEA5CB7" w14:textId="77777777" w:rsidR="00490DD7" w:rsidRDefault="00490DD7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90A111A" w14:textId="77777777" w:rsidR="00490DD7" w:rsidRDefault="00490DD7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8621D76" w14:textId="14BC2A70" w:rsidR="00D91D0E" w:rsidRDefault="00832BF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0FA8">
        <w:rPr>
          <w:rFonts w:ascii="Times New Roman" w:hAnsi="Times New Roman" w:cs="Times New Roman"/>
          <w:b/>
          <w:sz w:val="24"/>
          <w:szCs w:val="24"/>
        </w:rPr>
        <w:t>7</w:t>
      </w:r>
      <w:r w:rsidR="00D91D0E" w:rsidRPr="003D0FA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7F21D8" w:rsidRPr="003D0FA8">
        <w:rPr>
          <w:rFonts w:ascii="Times New Roman" w:hAnsi="Times New Roman" w:cs="Times New Roman"/>
          <w:b/>
          <w:sz w:val="24"/>
          <w:szCs w:val="24"/>
        </w:rPr>
        <w:t>ПЛАНИРУЕМЫЕ РЕЗУЛЬТАТЫ ОСВОЕНИЯ ПРОГРАММЫ</w:t>
      </w:r>
      <w:r w:rsidR="00490DD7">
        <w:rPr>
          <w:rFonts w:ascii="Times New Roman" w:hAnsi="Times New Roman" w:cs="Times New Roman"/>
          <w:b/>
          <w:sz w:val="24"/>
          <w:szCs w:val="24"/>
        </w:rPr>
        <w:br/>
      </w:r>
      <w:r w:rsidR="007F21D8" w:rsidRPr="003D0FA8">
        <w:rPr>
          <w:rFonts w:ascii="Times New Roman" w:hAnsi="Times New Roman" w:cs="Times New Roman"/>
          <w:b/>
          <w:sz w:val="24"/>
          <w:szCs w:val="24"/>
        </w:rPr>
        <w:t>УЧЕБНОГО ПРЕДМЕТА «</w:t>
      </w:r>
      <w:r w:rsidR="00E06755" w:rsidRPr="003D0FA8">
        <w:rPr>
          <w:rFonts w:ascii="Times New Roman" w:hAnsi="Times New Roman" w:cs="Times New Roman"/>
          <w:b/>
          <w:sz w:val="24"/>
          <w:szCs w:val="24"/>
        </w:rPr>
        <w:t>МАТЕМАТИКА</w:t>
      </w:r>
      <w:r w:rsidR="007F21D8" w:rsidRPr="003D0FA8">
        <w:rPr>
          <w:rFonts w:ascii="Times New Roman" w:hAnsi="Times New Roman" w:cs="Times New Roman"/>
          <w:b/>
          <w:sz w:val="24"/>
          <w:szCs w:val="24"/>
        </w:rPr>
        <w:t>»</w:t>
      </w:r>
    </w:p>
    <w:p w14:paraId="11B4BD58" w14:textId="77777777" w:rsidR="00490DD7" w:rsidRPr="003D0FA8" w:rsidRDefault="00490DD7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933AF95" w14:textId="5DD0845A" w:rsidR="00C14531" w:rsidRPr="003D0FA8" w:rsidRDefault="00C67C95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Государственный образовательный стандарт основного общего образования определяет научной</w:t>
      </w:r>
      <w:r w:rsidR="00C14531" w:rsidRPr="003D0FA8">
        <w:rPr>
          <w:rFonts w:ascii="Times New Roman" w:hAnsi="Times New Roman" w:cs="Times New Roman"/>
          <w:sz w:val="24"/>
          <w:szCs w:val="24"/>
        </w:rPr>
        <w:t xml:space="preserve"> основой </w:t>
      </w:r>
      <w:r w:rsidRPr="003D0FA8">
        <w:rPr>
          <w:rFonts w:ascii="Times New Roman" w:hAnsi="Times New Roman" w:cs="Times New Roman"/>
          <w:sz w:val="24"/>
          <w:szCs w:val="24"/>
        </w:rPr>
        <w:t>организации</w:t>
      </w:r>
      <w:r w:rsidR="00C14531"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Pr="003D0FA8">
        <w:rPr>
          <w:rFonts w:ascii="Times New Roman" w:hAnsi="Times New Roman" w:cs="Times New Roman"/>
          <w:sz w:val="24"/>
          <w:szCs w:val="24"/>
        </w:rPr>
        <w:t>образовательного</w:t>
      </w:r>
      <w:r w:rsidR="00C14531"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Pr="003D0FA8">
        <w:rPr>
          <w:rFonts w:ascii="Times New Roman" w:hAnsi="Times New Roman" w:cs="Times New Roman"/>
          <w:sz w:val="24"/>
          <w:szCs w:val="24"/>
        </w:rPr>
        <w:t>процесса</w:t>
      </w:r>
      <w:r w:rsidR="00C14531" w:rsidRPr="003D0FA8">
        <w:rPr>
          <w:rFonts w:ascii="Times New Roman" w:hAnsi="Times New Roman" w:cs="Times New Roman"/>
          <w:sz w:val="24"/>
          <w:szCs w:val="24"/>
        </w:rPr>
        <w:t xml:space="preserve"> системно-деятельностный подход </w:t>
      </w:r>
      <w:r w:rsidRPr="003D0FA8">
        <w:rPr>
          <w:rFonts w:ascii="Times New Roman" w:hAnsi="Times New Roman" w:cs="Times New Roman"/>
          <w:sz w:val="24"/>
          <w:szCs w:val="24"/>
        </w:rPr>
        <w:t>посредством организации активной познавательной деятельности обучающихся, обеспечивающе</w:t>
      </w:r>
      <w:r w:rsidR="00C14531" w:rsidRPr="003D0FA8">
        <w:rPr>
          <w:rFonts w:ascii="Times New Roman" w:hAnsi="Times New Roman" w:cs="Times New Roman"/>
          <w:sz w:val="24"/>
          <w:szCs w:val="24"/>
        </w:rPr>
        <w:t>й достижение личностных, метапредметных и предметных образовательных результатов.</w:t>
      </w:r>
    </w:p>
    <w:p w14:paraId="442A54D8" w14:textId="739C5030" w:rsidR="00AB4785" w:rsidRPr="003D0FA8" w:rsidRDefault="00AB4785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 xml:space="preserve">В результате изучения </w:t>
      </w:r>
      <w:r w:rsidR="00832BFA" w:rsidRPr="003D0FA8">
        <w:rPr>
          <w:rFonts w:ascii="Times New Roman" w:hAnsi="Times New Roman" w:cs="Times New Roman"/>
          <w:sz w:val="24"/>
          <w:szCs w:val="24"/>
        </w:rPr>
        <w:t>м</w:t>
      </w:r>
      <w:r w:rsidR="00E06755" w:rsidRPr="003D0FA8">
        <w:rPr>
          <w:rFonts w:ascii="Times New Roman" w:hAnsi="Times New Roman" w:cs="Times New Roman"/>
          <w:sz w:val="24"/>
          <w:szCs w:val="24"/>
        </w:rPr>
        <w:t>атематики</w:t>
      </w:r>
      <w:r w:rsidRPr="003D0FA8">
        <w:rPr>
          <w:rFonts w:ascii="Times New Roman" w:hAnsi="Times New Roman" w:cs="Times New Roman"/>
          <w:sz w:val="24"/>
          <w:szCs w:val="24"/>
        </w:rPr>
        <w:t xml:space="preserve"> на уровне основного общего образования у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3D0FA8">
        <w:rPr>
          <w:rFonts w:ascii="Times New Roman" w:hAnsi="Times New Roman" w:cs="Times New Roman"/>
          <w:sz w:val="24"/>
          <w:szCs w:val="24"/>
        </w:rPr>
        <w:t>обучающегося будут сформированы:</w:t>
      </w:r>
    </w:p>
    <w:p w14:paraId="731A6BBD" w14:textId="4EBD33ED" w:rsidR="001D3233" w:rsidRPr="003D0FA8" w:rsidRDefault="00AB4785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490DD7">
        <w:rPr>
          <w:rFonts w:ascii="Times New Roman" w:hAnsi="Times New Roman" w:cs="Times New Roman"/>
          <w:b/>
          <w:sz w:val="24"/>
          <w:szCs w:val="24"/>
        </w:rPr>
        <w:t xml:space="preserve">а) </w:t>
      </w:r>
      <w:r w:rsidRPr="003D0FA8">
        <w:rPr>
          <w:rFonts w:ascii="Times New Roman" w:hAnsi="Times New Roman" w:cs="Times New Roman"/>
          <w:b/>
          <w:sz w:val="24"/>
          <w:szCs w:val="24"/>
        </w:rPr>
        <w:t>л</w:t>
      </w: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ичностные результаты:</w:t>
      </w:r>
    </w:p>
    <w:p w14:paraId="0B5EC904" w14:textId="2255F74E" w:rsidR="00AB4785" w:rsidRPr="003D0FA8" w:rsidRDefault="00781B0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1) </w:t>
      </w:r>
      <w:r w:rsidR="00AB4785"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гражданско</w:t>
      </w: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го</w:t>
      </w:r>
      <w:r w:rsidR="00AB4785"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 воспитани</w:t>
      </w: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я</w:t>
      </w:r>
      <w:r w:rsidRPr="00490DD7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6A888B55" w14:textId="29C64EB3" w:rsidR="00E93642" w:rsidRPr="003D0FA8" w:rsidRDefault="004251E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93642" w:rsidRPr="003D0FA8">
        <w:rPr>
          <w:rFonts w:ascii="Times New Roman" w:hAnsi="Times New Roman" w:cs="Times New Roman"/>
          <w:sz w:val="24"/>
          <w:szCs w:val="24"/>
        </w:rPr>
        <w:t>готовность к выполнению обязанностей гражданина и реализации его прав, представление о математических основах функционирования различных структур, явлений, процедур гражданского общества (выборы, опросы и пр.);</w:t>
      </w:r>
    </w:p>
    <w:p w14:paraId="4917F1C6" w14:textId="1356242F" w:rsidR="00781B0E" w:rsidRPr="003D0FA8" w:rsidRDefault="00781B0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SchoolBookSanPin" w:hAnsi="Times New Roman" w:cs="Times New Roman"/>
          <w:bCs/>
          <w:sz w:val="24"/>
          <w:szCs w:val="24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2</w:t>
      </w:r>
      <w:r w:rsidRPr="003D0FA8">
        <w:rPr>
          <w:rFonts w:ascii="Times New Roman" w:eastAsia="SchoolBookSanPin" w:hAnsi="Times New Roman" w:cs="Times New Roman"/>
          <w:bCs/>
          <w:i/>
          <w:sz w:val="24"/>
          <w:szCs w:val="24"/>
        </w:rPr>
        <w:t>) патриотического воспитания</w:t>
      </w:r>
      <w:r w:rsidRPr="00490DD7">
        <w:rPr>
          <w:rFonts w:ascii="Times New Roman" w:eastAsia="SchoolBookSanPin" w:hAnsi="Times New Roman" w:cs="Times New Roman"/>
          <w:bCs/>
          <w:i/>
          <w:sz w:val="24"/>
          <w:szCs w:val="24"/>
        </w:rPr>
        <w:t>:</w:t>
      </w:r>
    </w:p>
    <w:p w14:paraId="7D424B5C" w14:textId="24838EEF" w:rsidR="00E93642" w:rsidRPr="003D0FA8" w:rsidRDefault="004251E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93642" w:rsidRPr="003D0FA8">
        <w:rPr>
          <w:rFonts w:ascii="Times New Roman" w:hAnsi="Times New Roman" w:cs="Times New Roman"/>
          <w:sz w:val="24"/>
          <w:szCs w:val="24"/>
        </w:rPr>
        <w:t>проявление интереса к прошлому и настоящему российской математики, ценностны</w:t>
      </w:r>
      <w:r w:rsidRPr="003D0FA8">
        <w:rPr>
          <w:rFonts w:ascii="Times New Roman" w:hAnsi="Times New Roman" w:cs="Times New Roman"/>
          <w:sz w:val="24"/>
          <w:szCs w:val="24"/>
        </w:rPr>
        <w:t>х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отношение к достижениям российских математиков и российской математической школы, к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93642" w:rsidRPr="003D0FA8">
        <w:rPr>
          <w:rFonts w:ascii="Times New Roman" w:hAnsi="Times New Roman" w:cs="Times New Roman"/>
          <w:sz w:val="24"/>
          <w:szCs w:val="24"/>
        </w:rPr>
        <w:t>использованию этих достижений в других науках и прикладных сферах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7F261572" w14:textId="7351F537" w:rsidR="00781B0E" w:rsidRPr="003D0FA8" w:rsidRDefault="00781B0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SchoolBookSanPin" w:hAnsi="Times New Roman" w:cs="Times New Roman"/>
          <w:bCs/>
          <w:i/>
          <w:sz w:val="24"/>
          <w:szCs w:val="24"/>
        </w:rPr>
        <w:t>3)</w:t>
      </w: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духовно-нравственного воспитания</w:t>
      </w:r>
      <w:r w:rsidRPr="00490D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0C29B85F" w14:textId="36E03F2C" w:rsidR="00E93642" w:rsidRPr="003D0FA8" w:rsidRDefault="004251E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3D0FA8">
        <w:rPr>
          <w:rFonts w:ascii="Times New Roman" w:hAnsi="Times New Roman" w:cs="Times New Roman"/>
          <w:sz w:val="24"/>
          <w:szCs w:val="24"/>
        </w:rPr>
        <w:t>готовность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к обсуждению этических проблем, связанных с практическим применением достижений науки, осознанием важности морально-этических принципов в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93642" w:rsidRPr="003D0FA8">
        <w:rPr>
          <w:rFonts w:ascii="Times New Roman" w:hAnsi="Times New Roman" w:cs="Times New Roman"/>
          <w:sz w:val="24"/>
          <w:szCs w:val="24"/>
        </w:rPr>
        <w:t>деятельности уч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="00E93642" w:rsidRPr="003D0FA8">
        <w:rPr>
          <w:rFonts w:ascii="Times New Roman" w:hAnsi="Times New Roman" w:cs="Times New Roman"/>
          <w:sz w:val="24"/>
          <w:szCs w:val="24"/>
        </w:rPr>
        <w:t>ного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60C8A86E" w14:textId="3792DD31" w:rsidR="00781B0E" w:rsidRPr="003D0FA8" w:rsidRDefault="00781B0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SchoolBookSanPin" w:hAnsi="Times New Roman" w:cs="Times New Roman"/>
          <w:bCs/>
          <w:sz w:val="24"/>
          <w:szCs w:val="24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4) эстетического </w:t>
      </w:r>
      <w:r w:rsidRPr="003D0FA8">
        <w:rPr>
          <w:rFonts w:ascii="Times New Roman" w:eastAsia="SchoolBookSanPin" w:hAnsi="Times New Roman" w:cs="Times New Roman"/>
          <w:bCs/>
          <w:i/>
          <w:sz w:val="24"/>
          <w:szCs w:val="24"/>
        </w:rPr>
        <w:t>воспитания</w:t>
      </w:r>
      <w:r w:rsidRPr="00490DD7">
        <w:rPr>
          <w:rFonts w:ascii="Times New Roman" w:eastAsia="SchoolBookSanPin" w:hAnsi="Times New Roman" w:cs="Times New Roman"/>
          <w:bCs/>
          <w:i/>
          <w:sz w:val="24"/>
          <w:szCs w:val="24"/>
        </w:rPr>
        <w:t>:</w:t>
      </w:r>
    </w:p>
    <w:p w14:paraId="4B4FE5E7" w14:textId="2D7A13F5" w:rsidR="00E93642" w:rsidRPr="003D0FA8" w:rsidRDefault="004B4D6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93642" w:rsidRPr="003D0FA8">
        <w:rPr>
          <w:rFonts w:ascii="Times New Roman" w:hAnsi="Times New Roman" w:cs="Times New Roman"/>
          <w:sz w:val="24"/>
          <w:szCs w:val="24"/>
        </w:rPr>
        <w:t>способность к эмоциональному и эстетическому восприятию математических объектов, задач, решений, рассуждений; умени</w:t>
      </w:r>
      <w:r w:rsidRPr="003D0FA8">
        <w:rPr>
          <w:rFonts w:ascii="Times New Roman" w:hAnsi="Times New Roman" w:cs="Times New Roman"/>
          <w:sz w:val="24"/>
          <w:szCs w:val="24"/>
        </w:rPr>
        <w:t>е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видеть математические закономерности в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93642" w:rsidRPr="003D0FA8">
        <w:rPr>
          <w:rFonts w:ascii="Times New Roman" w:hAnsi="Times New Roman" w:cs="Times New Roman"/>
          <w:sz w:val="24"/>
          <w:szCs w:val="24"/>
        </w:rPr>
        <w:t>искусстве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2F2CFAB6" w14:textId="59FE24AC" w:rsidR="00781B0E" w:rsidRPr="003D0FA8" w:rsidRDefault="00781B0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SchoolBookSanPin" w:hAnsi="Times New Roman" w:cs="Times New Roman"/>
          <w:bCs/>
          <w:i/>
          <w:sz w:val="24"/>
          <w:szCs w:val="24"/>
        </w:rPr>
        <w:t>5)</w:t>
      </w:r>
      <w:r w:rsidR="00490DD7">
        <w:rPr>
          <w:rFonts w:ascii="Times New Roman" w:eastAsia="SchoolBookSanPin" w:hAnsi="Times New Roman" w:cs="Times New Roman"/>
          <w:bCs/>
          <w:i/>
          <w:sz w:val="24"/>
          <w:szCs w:val="24"/>
          <w:lang w:val="en-US"/>
        </w:rPr>
        <w:t> </w:t>
      </w: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физического воспитания, формирования культуры здоровья и эмоционального благополучия</w:t>
      </w:r>
      <w:r w:rsidRPr="00490DD7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5D2A4683" w14:textId="5C8BFCF5" w:rsidR="00E93642" w:rsidRPr="003D0FA8" w:rsidRDefault="004B4D6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93642" w:rsidRPr="003D0FA8">
        <w:rPr>
          <w:rFonts w:ascii="Times New Roman" w:hAnsi="Times New Roman" w:cs="Times New Roman"/>
          <w:sz w:val="24"/>
          <w:szCs w:val="24"/>
        </w:rPr>
        <w:t>готовность применять математические знания в интересах своего здоровья, ведения здорового образа жизни (здоровое питание, сбалансированный режим занятий и отдыха, регулярная физическая активность); сформированность</w:t>
      </w:r>
      <w:r w:rsidRPr="003D0FA8">
        <w:rPr>
          <w:rFonts w:ascii="Times New Roman" w:hAnsi="Times New Roman" w:cs="Times New Roman"/>
          <w:sz w:val="24"/>
          <w:szCs w:val="24"/>
        </w:rPr>
        <w:t xml:space="preserve"> навыка рефлексии, признание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своего права на ошибку и такого же права другого человека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5DDDF7C7" w14:textId="39DFEEC0" w:rsidR="00781B0E" w:rsidRPr="003D0FA8" w:rsidRDefault="00781B0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SchoolBookSanPin" w:hAnsi="Times New Roman" w:cs="Times New Roman"/>
          <w:bCs/>
          <w:sz w:val="24"/>
          <w:szCs w:val="24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6)</w:t>
      </w:r>
      <w:r w:rsidRPr="003D0FA8">
        <w:rPr>
          <w:rFonts w:ascii="Times New Roman" w:eastAsia="SchoolBookSanPin" w:hAnsi="Times New Roman" w:cs="Times New Roman"/>
          <w:bCs/>
          <w:i/>
          <w:sz w:val="24"/>
          <w:szCs w:val="24"/>
        </w:rPr>
        <w:t xml:space="preserve"> трудового воспитания</w:t>
      </w:r>
      <w:r w:rsidRPr="00490DD7">
        <w:rPr>
          <w:rFonts w:ascii="Times New Roman" w:eastAsia="SchoolBookSanPin" w:hAnsi="Times New Roman" w:cs="Times New Roman"/>
          <w:bCs/>
          <w:i/>
          <w:sz w:val="24"/>
          <w:szCs w:val="24"/>
        </w:rPr>
        <w:t>:</w:t>
      </w:r>
    </w:p>
    <w:p w14:paraId="65523ECB" w14:textId="79EA5092" w:rsidR="00E93642" w:rsidRPr="003D0FA8" w:rsidRDefault="004B4D6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93642" w:rsidRPr="003D0FA8">
        <w:rPr>
          <w:rFonts w:ascii="Times New Roman" w:hAnsi="Times New Roman" w:cs="Times New Roman"/>
          <w:sz w:val="24"/>
          <w:szCs w:val="24"/>
        </w:rPr>
        <w:t>установк</w:t>
      </w:r>
      <w:r w:rsidRPr="003D0FA8">
        <w:rPr>
          <w:rFonts w:ascii="Times New Roman" w:hAnsi="Times New Roman" w:cs="Times New Roman"/>
          <w:sz w:val="24"/>
          <w:szCs w:val="24"/>
        </w:rPr>
        <w:t>а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на активное участие в решении практических задач математической направленности, осознание важности математического образования на протяжении всей жизни для успешной профессио</w:t>
      </w:r>
      <w:r w:rsidRPr="003D0FA8">
        <w:rPr>
          <w:rFonts w:ascii="Times New Roman" w:hAnsi="Times New Roman" w:cs="Times New Roman"/>
          <w:sz w:val="24"/>
          <w:szCs w:val="24"/>
        </w:rPr>
        <w:t>нальной деятельности и развитие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необходимых умений; </w:t>
      </w:r>
      <w:r w:rsidR="00E93642" w:rsidRPr="003D0FA8">
        <w:rPr>
          <w:rFonts w:ascii="Times New Roman" w:hAnsi="Times New Roman" w:cs="Times New Roman"/>
          <w:sz w:val="24"/>
          <w:szCs w:val="24"/>
        </w:rPr>
        <w:lastRenderedPageBreak/>
        <w:t>осознанны</w:t>
      </w:r>
      <w:r w:rsidRPr="003D0FA8">
        <w:rPr>
          <w:rFonts w:ascii="Times New Roman" w:hAnsi="Times New Roman" w:cs="Times New Roman"/>
          <w:sz w:val="24"/>
          <w:szCs w:val="24"/>
        </w:rPr>
        <w:t>й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выбор и построение индивидуальной траектории образования и жизненных планов с уч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="00E93642" w:rsidRPr="003D0FA8">
        <w:rPr>
          <w:rFonts w:ascii="Times New Roman" w:hAnsi="Times New Roman" w:cs="Times New Roman"/>
          <w:sz w:val="24"/>
          <w:szCs w:val="24"/>
        </w:rPr>
        <w:t>том личных интересов и общественных потребностей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721A2535" w14:textId="1F3FD062" w:rsidR="00781B0E" w:rsidRPr="003D0FA8" w:rsidRDefault="00781B0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SchoolBookSanPin" w:hAnsi="Times New Roman" w:cs="Times New Roman"/>
          <w:bCs/>
          <w:i/>
          <w:sz w:val="24"/>
          <w:szCs w:val="24"/>
        </w:rPr>
        <w:t>7)</w:t>
      </w: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 экологического воспитания</w:t>
      </w:r>
      <w:r w:rsidRPr="00490DD7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05E611E8" w14:textId="42917BBE" w:rsidR="00E93642" w:rsidRPr="003D0FA8" w:rsidRDefault="004B4D6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93642" w:rsidRPr="003D0FA8">
        <w:rPr>
          <w:rFonts w:ascii="Times New Roman" w:hAnsi="Times New Roman" w:cs="Times New Roman"/>
          <w:sz w:val="24"/>
          <w:szCs w:val="24"/>
        </w:rPr>
        <w:t>ориентаци</w:t>
      </w:r>
      <w:r w:rsidRPr="003D0FA8">
        <w:rPr>
          <w:rFonts w:ascii="Times New Roman" w:hAnsi="Times New Roman" w:cs="Times New Roman"/>
          <w:sz w:val="24"/>
          <w:szCs w:val="24"/>
        </w:rPr>
        <w:t>я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на применение математических знаний для решения задач в области сохранности окружающей среды, планирования поступков и оценки их возможных последствий для окружающей среды; осознание глобального характера экологических проблем и путей их решения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27FE8A01" w14:textId="6649B34B" w:rsidR="00781B0E" w:rsidRPr="003D0FA8" w:rsidRDefault="00781B0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8) ценности научного познания</w:t>
      </w:r>
      <w:r w:rsidRPr="00490DD7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0D746E62" w14:textId="0975D1C1" w:rsidR="00E93642" w:rsidRPr="003D0FA8" w:rsidRDefault="004B4D6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93642" w:rsidRPr="003D0FA8">
        <w:rPr>
          <w:rFonts w:ascii="Times New Roman" w:hAnsi="Times New Roman" w:cs="Times New Roman"/>
          <w:sz w:val="24"/>
          <w:szCs w:val="24"/>
        </w:rPr>
        <w:t>ориентаци</w:t>
      </w:r>
      <w:r w:rsidRPr="003D0FA8">
        <w:rPr>
          <w:rFonts w:ascii="Times New Roman" w:hAnsi="Times New Roman" w:cs="Times New Roman"/>
          <w:sz w:val="24"/>
          <w:szCs w:val="24"/>
        </w:rPr>
        <w:t>я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в деятельности на современную систему научных представлений об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93642" w:rsidRPr="003D0FA8">
        <w:rPr>
          <w:rFonts w:ascii="Times New Roman" w:hAnsi="Times New Roman" w:cs="Times New Roman"/>
          <w:sz w:val="24"/>
          <w:szCs w:val="24"/>
        </w:rPr>
        <w:t>основных закономерностях развития человека, природы и общества, понимание математической науки как сферы человеческой деятельности, этапов е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развития и значимости для развития цивилизации; овладение языком математики и математической культурой как сре</w:t>
      </w:r>
      <w:r w:rsidRPr="003D0FA8">
        <w:rPr>
          <w:rFonts w:ascii="Times New Roman" w:hAnsi="Times New Roman" w:cs="Times New Roman"/>
          <w:sz w:val="24"/>
          <w:szCs w:val="24"/>
        </w:rPr>
        <w:t>дством познания мира; овладение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простейшими навыками исследовательской деятельности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2FCCAF47" w14:textId="46BB6AC3" w:rsidR="00781B0E" w:rsidRPr="003D0FA8" w:rsidRDefault="00781B0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9) адаптации обучающегося к изменяющимся условиям социальной и природной среды</w:t>
      </w:r>
      <w:r w:rsidR="000838C8" w:rsidRPr="00490DD7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6672A958" w14:textId="0095D86B" w:rsidR="00E93642" w:rsidRPr="003D0FA8" w:rsidRDefault="004B4D6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3D0FA8">
        <w:rPr>
          <w:rFonts w:ascii="Times New Roman" w:hAnsi="Times New Roman" w:cs="Times New Roman"/>
          <w:sz w:val="24"/>
          <w:szCs w:val="24"/>
        </w:rPr>
        <w:t>готовность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к действиям в условиях неопредел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="00E93642" w:rsidRPr="003D0FA8">
        <w:rPr>
          <w:rFonts w:ascii="Times New Roman" w:hAnsi="Times New Roman" w:cs="Times New Roman"/>
          <w:sz w:val="24"/>
          <w:szCs w:val="24"/>
        </w:rPr>
        <w:t>нности, повышению уровня своей компетентности через практическую деятельность, в том числе умение учиться у других людей, приобретать в совместной деятельности новые знания, навыки и компетенции из опыта других;</w:t>
      </w:r>
    </w:p>
    <w:p w14:paraId="57D77E64" w14:textId="74608539" w:rsidR="00E93642" w:rsidRPr="003D0FA8" w:rsidRDefault="004B4D6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3D0FA8">
        <w:rPr>
          <w:rFonts w:ascii="Times New Roman" w:hAnsi="Times New Roman" w:cs="Times New Roman"/>
          <w:sz w:val="24"/>
          <w:szCs w:val="24"/>
        </w:rPr>
        <w:t>необходимость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в формировании новых знаний, в том числе формулировать идеи, понятия, гипотезы об объектах и явлениях, в том числе ранее не известных, осознавать дефициты собственных знаний и компетентностей, планировать сво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="00E93642" w:rsidRPr="003D0FA8">
        <w:rPr>
          <w:rFonts w:ascii="Times New Roman" w:hAnsi="Times New Roman" w:cs="Times New Roman"/>
          <w:sz w:val="24"/>
          <w:szCs w:val="24"/>
        </w:rPr>
        <w:t xml:space="preserve"> развитие;</w:t>
      </w:r>
    </w:p>
    <w:p w14:paraId="512211A5" w14:textId="50E7ABDE" w:rsidR="00E93642" w:rsidRPr="003D0FA8" w:rsidRDefault="004B4D60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–</w:t>
      </w:r>
      <w:r w:rsidR="00490DD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93642" w:rsidRPr="003D0FA8">
        <w:rPr>
          <w:rFonts w:ascii="Times New Roman" w:hAnsi="Times New Roman" w:cs="Times New Roman"/>
          <w:sz w:val="24"/>
          <w:szCs w:val="24"/>
        </w:rPr>
        <w:t>способность осознавать стрессовую ситуацию, воспринимать стрессовую ситуацию как вызов, требующий контрмер, корректировать принимаемые решения и действия, формулировать и оценивать риски и последствия, формировать опыт</w:t>
      </w:r>
      <w:r w:rsidRPr="003D0FA8">
        <w:rPr>
          <w:rFonts w:ascii="Times New Roman" w:hAnsi="Times New Roman" w:cs="Times New Roman"/>
          <w:sz w:val="24"/>
          <w:szCs w:val="24"/>
        </w:rPr>
        <w:t>;</w:t>
      </w:r>
    </w:p>
    <w:p w14:paraId="3FA8F09A" w14:textId="14A654EC" w:rsidR="001D3233" w:rsidRPr="00490DD7" w:rsidRDefault="000838C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490DD7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б) м</w:t>
      </w:r>
      <w:r w:rsidR="001D3233" w:rsidRPr="00490DD7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етапредметные результаты</w:t>
      </w:r>
      <w:r w:rsidRPr="00490DD7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:</w:t>
      </w:r>
    </w:p>
    <w:p w14:paraId="39E88926" w14:textId="27C7546B" w:rsidR="000838C8" w:rsidRPr="003D0FA8" w:rsidRDefault="000838C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1) универсальные учебные регулятивные действия</w:t>
      </w:r>
      <w:r w:rsidRPr="00490DD7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:</w:t>
      </w:r>
    </w:p>
    <w:p w14:paraId="24FE5C99" w14:textId="78FE209B" w:rsidR="000838C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–</w:t>
      </w:r>
      <w:r w:rsidR="000838C8"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="000838C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оорганизация:</w:t>
      </w:r>
    </w:p>
    <w:p w14:paraId="56659E13" w14:textId="00681CB8" w:rsidR="00E93642" w:rsidRPr="003D0FA8" w:rsidRDefault="00E9364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самостоятельно составлять план, алгоритм решения задачи (или его часть), выбирать способ решения с уч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Pr="003D0FA8">
        <w:rPr>
          <w:rFonts w:ascii="Times New Roman" w:hAnsi="Times New Roman" w:cs="Times New Roman"/>
          <w:sz w:val="24"/>
          <w:szCs w:val="24"/>
        </w:rPr>
        <w:t>том имеющихся ресурсов и собственных возможностей, аргументировать и корректировать варианты решений с уч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Pr="003D0FA8">
        <w:rPr>
          <w:rFonts w:ascii="Times New Roman" w:hAnsi="Times New Roman" w:cs="Times New Roman"/>
          <w:sz w:val="24"/>
          <w:szCs w:val="24"/>
        </w:rPr>
        <w:t>том новой информации</w:t>
      </w:r>
      <w:r w:rsidR="004B4D60" w:rsidRPr="003D0FA8">
        <w:rPr>
          <w:rFonts w:ascii="Times New Roman" w:hAnsi="Times New Roman" w:cs="Times New Roman"/>
          <w:sz w:val="24"/>
          <w:szCs w:val="24"/>
        </w:rPr>
        <w:t>;</w:t>
      </w:r>
    </w:p>
    <w:p w14:paraId="387488E8" w14:textId="54C4C8A5" w:rsidR="000838C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0838C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амоконтроль:</w:t>
      </w:r>
    </w:p>
    <w:p w14:paraId="74F82591" w14:textId="77777777" w:rsidR="00E93642" w:rsidRPr="003D0FA8" w:rsidRDefault="00E9364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владеть способами самопроверки, самоконтроля процесса и результата решения математической задачи;</w:t>
      </w:r>
    </w:p>
    <w:p w14:paraId="6EC62415" w14:textId="24404434" w:rsidR="00E93642" w:rsidRPr="003D0FA8" w:rsidRDefault="00E9364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предвидеть трудности, которые могут возникнуть при решении задачи, вносить коррективы в деятельность на основе новых обстоятельств, найденных ошибок, выявленных трудностей;</w:t>
      </w:r>
    </w:p>
    <w:p w14:paraId="7318F8D9" w14:textId="0318C188" w:rsidR="00E93642" w:rsidRPr="003D0FA8" w:rsidRDefault="00E9364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оценивать соответствие результата деятельности поставленной цели и условиям, объяснять причины достижения или недостижения цели, находить ошибку, давать оценку приобрет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Pr="003D0FA8">
        <w:rPr>
          <w:rFonts w:ascii="Times New Roman" w:hAnsi="Times New Roman" w:cs="Times New Roman"/>
          <w:sz w:val="24"/>
          <w:szCs w:val="24"/>
        </w:rPr>
        <w:t>нному опыту;</w:t>
      </w:r>
    </w:p>
    <w:p w14:paraId="52585D6F" w14:textId="1A02D6E0" w:rsidR="000838C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0838C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моциональный интеллект:</w:t>
      </w:r>
    </w:p>
    <w:p w14:paraId="70667E7F" w14:textId="62B937A4" w:rsidR="00AF0C64" w:rsidRPr="003D0FA8" w:rsidRDefault="00AF0C64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осознавать свои сильные и слабые стороны в решении математических задач</w:t>
      </w:r>
      <w:r w:rsidR="004B4D60" w:rsidRPr="003D0FA8">
        <w:rPr>
          <w:rFonts w:ascii="Times New Roman" w:hAnsi="Times New Roman" w:cs="Times New Roman"/>
          <w:sz w:val="24"/>
          <w:szCs w:val="24"/>
        </w:rPr>
        <w:t>;</w:t>
      </w:r>
    </w:p>
    <w:p w14:paraId="215534D8" w14:textId="1D8D5B1A" w:rsidR="00AF0C64" w:rsidRPr="003D0FA8" w:rsidRDefault="00AF0C64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регулировать свою импульсивность при решении сложных задач</w:t>
      </w:r>
      <w:r w:rsidR="004B4D60" w:rsidRPr="003D0FA8">
        <w:rPr>
          <w:rFonts w:ascii="Times New Roman" w:hAnsi="Times New Roman" w:cs="Times New Roman"/>
          <w:sz w:val="24"/>
          <w:szCs w:val="24"/>
        </w:rPr>
        <w:t>;</w:t>
      </w:r>
    </w:p>
    <w:p w14:paraId="1C3A166C" w14:textId="52ECBD5A" w:rsidR="00AF0C64" w:rsidRPr="003D0FA8" w:rsidRDefault="00AF0C64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мотивировать себя на достижение целей в изучении математики</w:t>
      </w:r>
      <w:r w:rsidR="004B4D60" w:rsidRPr="003D0FA8">
        <w:rPr>
          <w:rFonts w:ascii="Times New Roman" w:hAnsi="Times New Roman" w:cs="Times New Roman"/>
          <w:sz w:val="24"/>
          <w:szCs w:val="24"/>
        </w:rPr>
        <w:t>;</w:t>
      </w:r>
    </w:p>
    <w:p w14:paraId="59C79BDC" w14:textId="06FE9A5D" w:rsidR="000838C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0838C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нятие себя и других:</w:t>
      </w:r>
    </w:p>
    <w:p w14:paraId="61E3D804" w14:textId="7698802B" w:rsidR="00AF0C64" w:rsidRPr="003D0FA8" w:rsidRDefault="00AF0C64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принимать свои ошибки как часть процесса обучения</w:t>
      </w:r>
      <w:r w:rsidR="004B4D60" w:rsidRPr="003D0FA8">
        <w:rPr>
          <w:rFonts w:ascii="Times New Roman" w:hAnsi="Times New Roman" w:cs="Times New Roman"/>
          <w:sz w:val="24"/>
          <w:szCs w:val="24"/>
        </w:rPr>
        <w:t>;</w:t>
      </w:r>
    </w:p>
    <w:p w14:paraId="2D62D4A1" w14:textId="415BEDE7" w:rsidR="00AF0C64" w:rsidRPr="003D0FA8" w:rsidRDefault="00AF0C64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уважать тех, кто испытывает трудности с математикой</w:t>
      </w:r>
      <w:r w:rsidR="004B4D60" w:rsidRPr="003D0FA8">
        <w:rPr>
          <w:rFonts w:ascii="Times New Roman" w:hAnsi="Times New Roman" w:cs="Times New Roman"/>
          <w:sz w:val="24"/>
          <w:szCs w:val="24"/>
        </w:rPr>
        <w:t>;</w:t>
      </w:r>
    </w:p>
    <w:p w14:paraId="4383E766" w14:textId="7EC27D32" w:rsidR="00AF0C64" w:rsidRPr="003D0FA8" w:rsidRDefault="00AF0C64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работать в группе, принимая разные точки зрения</w:t>
      </w:r>
      <w:r w:rsidR="004B4D60" w:rsidRPr="003D0FA8">
        <w:rPr>
          <w:rFonts w:ascii="Times New Roman" w:hAnsi="Times New Roman" w:cs="Times New Roman"/>
          <w:sz w:val="24"/>
          <w:szCs w:val="24"/>
        </w:rPr>
        <w:t>;</w:t>
      </w:r>
    </w:p>
    <w:p w14:paraId="7584E933" w14:textId="7CE30C7B" w:rsidR="000838C8" w:rsidRPr="003D0FA8" w:rsidRDefault="000838C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) универсальные учебные познавательные действия</w:t>
      </w:r>
      <w:r w:rsidRPr="00490D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7D535431" w14:textId="42EE0441" w:rsidR="000838C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0838C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азовые логические действия:</w:t>
      </w:r>
    </w:p>
    <w:p w14:paraId="0F8DEECD" w14:textId="0337E333" w:rsidR="0084022F" w:rsidRPr="003D0FA8" w:rsidRDefault="0084022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выявлять и характеризовать существенные признаки математических объектов, понятий, отношений между понятиями; формулировать определения понятий; устанавливать существенный признак классификации, основания для обобщения и сравнения, критерии проводимого анализа;</w:t>
      </w:r>
    </w:p>
    <w:p w14:paraId="0771DDEE" w14:textId="00654398" w:rsidR="0084022F" w:rsidRPr="003D0FA8" w:rsidRDefault="0084022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lastRenderedPageBreak/>
        <w:t>воспринимать, формулировать и преобразовывать суждения: утвердительные и отрицательные, единичные, частные и общие; условные;</w:t>
      </w:r>
    </w:p>
    <w:p w14:paraId="2EC7DDAC" w14:textId="4725AD9C" w:rsidR="0084022F" w:rsidRPr="003D0FA8" w:rsidRDefault="0084022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выявлять математические закономерности, взаимосвязи и противоречия в фактах, данных, наблюдениях и утверждениях; предлагать критерии для выявления закономерностей и противоречий;</w:t>
      </w:r>
    </w:p>
    <w:p w14:paraId="7F366DB2" w14:textId="17394584" w:rsidR="0084022F" w:rsidRPr="003D0FA8" w:rsidRDefault="0084022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делать выводы с использованием законов логики, дедуктивных и индуктивных умозаключений, умозаключений по аналогии;</w:t>
      </w:r>
    </w:p>
    <w:p w14:paraId="68A73FE3" w14:textId="48FFB385" w:rsidR="0084022F" w:rsidRPr="003D0FA8" w:rsidRDefault="0084022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разбирать доказательства математических утверждений (прямые и от противного), проводить самостоятельно доказательства математических фактов, выстраивать аргументацию, приводить примеры и контрпримеры, применять метод математической индукции; обосновывать собственные рассуждения;</w:t>
      </w:r>
    </w:p>
    <w:p w14:paraId="61B65746" w14:textId="11377260" w:rsidR="00E93642" w:rsidRPr="003D0FA8" w:rsidRDefault="0084022F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выбирать способ решения учебной задачи (сравнивать несколько вариантов решения, выбирать наиболее подходящий с уч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Pr="003D0FA8">
        <w:rPr>
          <w:rFonts w:ascii="Times New Roman" w:hAnsi="Times New Roman" w:cs="Times New Roman"/>
          <w:sz w:val="24"/>
          <w:szCs w:val="24"/>
        </w:rPr>
        <w:t>том самостоятельно выделенных критериев)</w:t>
      </w:r>
      <w:r w:rsidR="004B4D60" w:rsidRPr="003D0FA8">
        <w:rPr>
          <w:rFonts w:ascii="Times New Roman" w:hAnsi="Times New Roman" w:cs="Times New Roman"/>
          <w:sz w:val="24"/>
          <w:szCs w:val="24"/>
        </w:rPr>
        <w:t>;</w:t>
      </w:r>
    </w:p>
    <w:p w14:paraId="64D0BCF8" w14:textId="0E9DB24C" w:rsidR="000838C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0838C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азовые исследовательские действия:</w:t>
      </w:r>
    </w:p>
    <w:p w14:paraId="4E8873A3" w14:textId="3AF561AA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использовать вопросы как исследовательский инструмент познания; формулировать вопросы, фиксирующие противоречие, проблему, самостоятельно устанавливать искомое и данное, формировать гипотезу, аргументировать свою позицию, мнение</w:t>
      </w:r>
      <w:r w:rsidR="004B4D60" w:rsidRPr="003D0FA8">
        <w:rPr>
          <w:rFonts w:ascii="Times New Roman" w:hAnsi="Times New Roman" w:cs="Times New Roman"/>
          <w:sz w:val="24"/>
          <w:szCs w:val="24"/>
        </w:rPr>
        <w:t xml:space="preserve"> </w:t>
      </w:r>
      <w:r w:rsidRPr="003D0FA8">
        <w:rPr>
          <w:rFonts w:ascii="Times New Roman" w:hAnsi="Times New Roman" w:cs="Times New Roman"/>
          <w:sz w:val="24"/>
          <w:szCs w:val="24"/>
        </w:rPr>
        <w:t>проводить по самостоятельно составленному плану несложный эксперимент, небольшое исследование по установлению особенностей математического объекта, зависимостей объектов между собой;</w:t>
      </w:r>
    </w:p>
    <w:p w14:paraId="63C9024A" w14:textId="7DEFEB72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самостоятельно формулировать обобщения и выводы по результатам провед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Pr="003D0FA8">
        <w:rPr>
          <w:rFonts w:ascii="Times New Roman" w:hAnsi="Times New Roman" w:cs="Times New Roman"/>
          <w:sz w:val="24"/>
          <w:szCs w:val="24"/>
        </w:rPr>
        <w:t>нного наблюдения, исследования, оценивать достоверность полученных результатов, выводов и обобщений;</w:t>
      </w:r>
    </w:p>
    <w:p w14:paraId="6FBB0A31" w14:textId="72B08A3A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прогнозировать возможное развитие процесса, а также выдвигать предположения о его развитии в новых условиях</w:t>
      </w:r>
      <w:r w:rsidR="004B4D60" w:rsidRPr="003D0FA8">
        <w:rPr>
          <w:rFonts w:ascii="Times New Roman" w:hAnsi="Times New Roman" w:cs="Times New Roman"/>
          <w:sz w:val="24"/>
          <w:szCs w:val="24"/>
        </w:rPr>
        <w:t>;</w:t>
      </w:r>
    </w:p>
    <w:p w14:paraId="03800284" w14:textId="3DAB55AD" w:rsidR="000838C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0838C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бота с информацией:</w:t>
      </w:r>
    </w:p>
    <w:p w14:paraId="4628A720" w14:textId="22AE2451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выявлять недостаточность и избыточность информации, данных, необходимых для решения задачи;</w:t>
      </w:r>
    </w:p>
    <w:p w14:paraId="20A03E55" w14:textId="30199A64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выбирать, анализировать, систематизировать и интерпретировать информацию различных видов и форм представления;</w:t>
      </w:r>
    </w:p>
    <w:p w14:paraId="3E841633" w14:textId="73376D4F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выбирать форму представления информации и иллюстрировать решаемые задачи схемами, диаграммами, иной графикой и их комбинациями;</w:t>
      </w:r>
    </w:p>
    <w:p w14:paraId="001CF4DC" w14:textId="42F7A42E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оценивать над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Pr="003D0FA8">
        <w:rPr>
          <w:rFonts w:ascii="Times New Roman" w:hAnsi="Times New Roman" w:cs="Times New Roman"/>
          <w:sz w:val="24"/>
          <w:szCs w:val="24"/>
        </w:rPr>
        <w:t>жность информации по критериям, предложенным учителем или сформулированным самостоятельно</w:t>
      </w:r>
      <w:r w:rsidR="004B4D60" w:rsidRPr="003D0FA8">
        <w:rPr>
          <w:rFonts w:ascii="Times New Roman" w:hAnsi="Times New Roman" w:cs="Times New Roman"/>
          <w:sz w:val="24"/>
          <w:szCs w:val="24"/>
        </w:rPr>
        <w:t>;</w:t>
      </w:r>
    </w:p>
    <w:p w14:paraId="376CB902" w14:textId="06AF5D8E" w:rsidR="000838C8" w:rsidRPr="003D0FA8" w:rsidRDefault="000838C8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)</w:t>
      </w:r>
      <w:r w:rsidR="00972372"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3D0FA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ниверсальные учебные коммуникативные действия</w:t>
      </w:r>
      <w:r w:rsidRPr="00490D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14:paraId="1F35496E" w14:textId="0F6ECB06" w:rsidR="000838C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0838C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щение:</w:t>
      </w:r>
    </w:p>
    <w:p w14:paraId="601C50F3" w14:textId="4031489A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воспринимать и формулировать суждения в соответствии с условиями и целями общения; ясно, точно, грамотно выражать свою точку зрения в устных и письменных текстах, давать пояснения по ходу решения задачи, комментировать полученный результат;</w:t>
      </w:r>
    </w:p>
    <w:p w14:paraId="395A73BD" w14:textId="1F09D90B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в ходе обсуждения задавать вопросы по существу обсуждаемой темы, проблемы, решаемой задачи, высказывать идеи, нацеленные на поиск решения; сопоставлять свои суждения с суждениями других участников диалога, обнаруживать различие и сходство позиций; в корректной форме формулировать разногласия, свои возражения;</w:t>
      </w:r>
    </w:p>
    <w:p w14:paraId="2E4F4C4A" w14:textId="2433BAD4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представлять результаты решения задачи, эксперимента, исследования, проекта; самостоятельно выбирать формат выступления с уч</w:t>
      </w:r>
      <w:r w:rsidR="00B262D9">
        <w:rPr>
          <w:rFonts w:ascii="Times New Roman" w:hAnsi="Times New Roman" w:cs="Times New Roman"/>
          <w:sz w:val="24"/>
          <w:szCs w:val="24"/>
        </w:rPr>
        <w:t>е</w:t>
      </w:r>
      <w:r w:rsidRPr="003D0FA8">
        <w:rPr>
          <w:rFonts w:ascii="Times New Roman" w:hAnsi="Times New Roman" w:cs="Times New Roman"/>
          <w:sz w:val="24"/>
          <w:szCs w:val="24"/>
        </w:rPr>
        <w:t>том задач презентации и особенностей аудитории</w:t>
      </w:r>
      <w:r w:rsidR="004B4D60" w:rsidRPr="003D0FA8">
        <w:rPr>
          <w:rFonts w:ascii="Times New Roman" w:hAnsi="Times New Roman" w:cs="Times New Roman"/>
          <w:sz w:val="24"/>
          <w:szCs w:val="24"/>
        </w:rPr>
        <w:t>;</w:t>
      </w:r>
    </w:p>
    <w:p w14:paraId="4424868D" w14:textId="54DC5D5B" w:rsidR="000838C8" w:rsidRPr="003D0FA8" w:rsidRDefault="00972372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0838C8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вместная деятельность</w:t>
      </w:r>
      <w:r w:rsidR="00D613FE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14:paraId="0E0F3782" w14:textId="21981D69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понимать и использовать преимущества командной и индивидуальной работы при решении учебных математических задач; принимать цель совместной деятельности, планировать организацию совместной работы, распределять виды работ, договариваться, обсуждать процесс и результат работы; обобщать мнения нескольких людей;</w:t>
      </w:r>
    </w:p>
    <w:p w14:paraId="63AD140B" w14:textId="5379D98C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hAnsi="Times New Roman" w:cs="Times New Roman"/>
          <w:sz w:val="24"/>
          <w:szCs w:val="24"/>
        </w:rPr>
        <w:t>участвовать в групповых формах работы (обсуждения, обмен мнениями, мозговые штурмы и др.); выполнять свою часть работы и координировать свои действия с другими членами команды; оценивать качество своего вклада в общий продукт по критериям, сформулированным участниками взаимодействия</w:t>
      </w:r>
      <w:r w:rsidR="003E46AA" w:rsidRPr="003D0FA8">
        <w:rPr>
          <w:rFonts w:ascii="Times New Roman" w:hAnsi="Times New Roman" w:cs="Times New Roman"/>
          <w:sz w:val="24"/>
          <w:szCs w:val="24"/>
        </w:rPr>
        <w:t>;</w:t>
      </w:r>
    </w:p>
    <w:p w14:paraId="1CCEBF84" w14:textId="77777777" w:rsidR="00CF615D" w:rsidRPr="003D0FA8" w:rsidRDefault="00CF615D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sectPr w:rsidR="00CF615D" w:rsidRPr="003D0FA8" w:rsidSect="003D0FA8">
          <w:footerReference w:type="default" r:id="rId9"/>
          <w:pgSz w:w="11906" w:h="16838"/>
          <w:pgMar w:top="851" w:right="566" w:bottom="851" w:left="1701" w:header="708" w:footer="567" w:gutter="0"/>
          <w:cols w:space="708"/>
          <w:titlePg/>
          <w:docGrid w:linePitch="360"/>
        </w:sectPr>
      </w:pPr>
    </w:p>
    <w:p w14:paraId="77BECB25" w14:textId="77777777" w:rsidR="00CF615D" w:rsidRPr="003D0FA8" w:rsidRDefault="00CF615D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D16506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lastRenderedPageBreak/>
        <w:t>в)</w:t>
      </w: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предметные результаты:</w:t>
      </w:r>
    </w:p>
    <w:p w14:paraId="6D3CCDE9" w14:textId="7FDA3A21" w:rsidR="0083488E" w:rsidRDefault="0083488E" w:rsidP="00C81395">
      <w:pPr>
        <w:widowControl w:val="0"/>
        <w:tabs>
          <w:tab w:val="left" w:pos="1843"/>
        </w:tabs>
        <w:spacing w:after="6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учебный курс «Алгебра»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5560"/>
        <w:gridCol w:w="5082"/>
        <w:gridCol w:w="4768"/>
      </w:tblGrid>
      <w:tr w:rsidR="003D0FA8" w:rsidRPr="003D0FA8" w14:paraId="21F83C51" w14:textId="77777777" w:rsidTr="00D16506">
        <w:trPr>
          <w:tblHeader/>
        </w:trPr>
        <w:tc>
          <w:tcPr>
            <w:tcW w:w="1804" w:type="pct"/>
            <w:vAlign w:val="center"/>
          </w:tcPr>
          <w:p w14:paraId="059140A1" w14:textId="77777777" w:rsidR="0083488E" w:rsidRPr="003D0FA8" w:rsidRDefault="0083488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Знать</w:t>
            </w:r>
          </w:p>
        </w:tc>
        <w:tc>
          <w:tcPr>
            <w:tcW w:w="1649" w:type="pct"/>
            <w:vAlign w:val="center"/>
          </w:tcPr>
          <w:p w14:paraId="306924C0" w14:textId="462A71D2" w:rsidR="0083488E" w:rsidRPr="003D0FA8" w:rsidRDefault="0083488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Уметь</w:t>
            </w:r>
          </w:p>
        </w:tc>
        <w:tc>
          <w:tcPr>
            <w:tcW w:w="1547" w:type="pct"/>
            <w:vAlign w:val="center"/>
          </w:tcPr>
          <w:p w14:paraId="4CB39F6F" w14:textId="07AFD710" w:rsidR="0083488E" w:rsidRPr="003D0FA8" w:rsidRDefault="0083488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Использовать</w:t>
            </w:r>
            <w:r w:rsidR="00D1650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br/>
            </w: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в практической деятельности</w:t>
            </w:r>
          </w:p>
        </w:tc>
      </w:tr>
      <w:tr w:rsidR="003D0FA8" w:rsidRPr="003D0FA8" w14:paraId="624B502B" w14:textId="77777777" w:rsidTr="00D16506">
        <w:tc>
          <w:tcPr>
            <w:tcW w:w="5000" w:type="pct"/>
            <w:gridSpan w:val="3"/>
          </w:tcPr>
          <w:p w14:paraId="1593CDD0" w14:textId="77777777" w:rsidR="0083488E" w:rsidRPr="003D0FA8" w:rsidRDefault="0083488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7 класс</w:t>
            </w:r>
          </w:p>
        </w:tc>
      </w:tr>
      <w:tr w:rsidR="003D0FA8" w:rsidRPr="003D0FA8" w14:paraId="010A8A0A" w14:textId="77777777" w:rsidTr="00D16506">
        <w:tc>
          <w:tcPr>
            <w:tcW w:w="5000" w:type="pct"/>
            <w:gridSpan w:val="3"/>
          </w:tcPr>
          <w:p w14:paraId="6E4C529F" w14:textId="77777777" w:rsidR="00530235" w:rsidRPr="003D0FA8" w:rsidRDefault="0053023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Числа и вычисления»</w:t>
            </w:r>
          </w:p>
        </w:tc>
      </w:tr>
      <w:tr w:rsidR="003D0FA8" w:rsidRPr="003D0FA8" w14:paraId="543A3472" w14:textId="77777777" w:rsidTr="00D16506">
        <w:tc>
          <w:tcPr>
            <w:tcW w:w="1804" w:type="pct"/>
          </w:tcPr>
          <w:p w14:paraId="0C5E40E2" w14:textId="712C4D98" w:rsidR="00530235" w:rsidRPr="003D0FA8" w:rsidRDefault="004B4D6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r w:rsidR="0053023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нятия множества натуральных чисел, множества целых чисел, множества рациональных чисел, смысл позиционной записи натурального числа,</w:t>
            </w:r>
            <w:r w:rsidR="00530235"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53023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 на 2, 4, 8, 5, 3, 6, 9, 10, 11, признаки делимости суммы и произведения целых чисел, определения наибольшего общего делителя, наименьшего общего кратного чисел, алгоритма Евклида, понятия остатка по модул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ю, свойства сравнений по модулю</w:t>
            </w:r>
          </w:p>
        </w:tc>
        <w:tc>
          <w:tcPr>
            <w:tcW w:w="1649" w:type="pct"/>
          </w:tcPr>
          <w:p w14:paraId="16EBC7C4" w14:textId="5AC7B5B8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понятия множества натуральных чисел, множества целых чисел, множества рациональных чисел при решении задач, проведении рассуждений и доказательств.</w:t>
            </w:r>
          </w:p>
          <w:p w14:paraId="6E5B68E1" w14:textId="4D42DF56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имать и объяснять смысл позиционной записи натурального числа.</w:t>
            </w:r>
          </w:p>
          <w:p w14:paraId="43D36A8C" w14:textId="29A69BEB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ивать и упорядочивать рациональные числа.</w:t>
            </w:r>
          </w:p>
          <w:p w14:paraId="20AB672F" w14:textId="393C1C1E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, сочетая устные и письменные при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ы, арифметические действия с рациональными числами, использовать свойства чисел и правила действий, при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ы рациональных вычислений.</w:t>
            </w:r>
          </w:p>
          <w:p w14:paraId="6AA2463F" w14:textId="1FE502DE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действия со степенями с натуральными показателями.</w:t>
            </w:r>
          </w:p>
          <w:p w14:paraId="08322C24" w14:textId="681DC0C9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ть и применять при решении задач признаки делимости на 2, 4, 8, 5, 3, 6, 9, 10, 11, признаки делимости суммы и произведения целых чисел.</w:t>
            </w:r>
          </w:p>
          <w:p w14:paraId="07D411B6" w14:textId="5B4F7729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кладывать на множители натуральные числа.</w:t>
            </w:r>
          </w:p>
          <w:p w14:paraId="6DB8222B" w14:textId="4B50FA80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бодно оперировать понятиями: ч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ное число, неч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ное число, взаимно простые числа.</w:t>
            </w:r>
          </w:p>
          <w:p w14:paraId="05A1207B" w14:textId="711F3D54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наибольший общий делитель и наименьшее общее кратное чисел и использовать их при решении за</w:t>
            </w:r>
            <w:r w:rsidR="004B4D6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ч, применять алгоритм Евклида</w:t>
            </w:r>
          </w:p>
        </w:tc>
        <w:tc>
          <w:tcPr>
            <w:tcW w:w="1547" w:type="pct"/>
          </w:tcPr>
          <w:p w14:paraId="3D62A1A4" w14:textId="26A03DF6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практико-ориентированные задачи, связанные с отношением величин, пропорциональностью величин, процентами; интерпретировать результаты решения задач с уч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м ограничений, связанных со свойствами рассматриваемых объектов</w:t>
            </w:r>
            <w:r w:rsidR="004B4D6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25C9B838" w14:textId="64BA8AEA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руглять числа с заданной точностью, а также по смыслу практической ситуации; выполнять прикидку и оценку результата вычислений, оценку значений числовых выражений, в том числе при решении практических задач.</w:t>
            </w:r>
          </w:p>
          <w:p w14:paraId="48654E17" w14:textId="51F54E75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текстовые задачи арифметическим способом; использовать таблицы, схемы, чертежи, другие средства представления данных при решении задач.</w:t>
            </w:r>
          </w:p>
          <w:p w14:paraId="65492726" w14:textId="2A20C5E9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ерировать понятием остатка по модулю, применять свойства сравнений по модулю.</w:t>
            </w:r>
          </w:p>
          <w:p w14:paraId="1167BFEA" w14:textId="0046ED04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значения числовых выражений, содержащих рациональные числа и степени с натуральным показателем; применять разнообразные способы и при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ы вычисления; составлять и оценивать числовые выражения при решении практических задач и за</w:t>
            </w:r>
            <w:r w:rsidR="004B4D6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ч из других учебных предметов</w:t>
            </w:r>
          </w:p>
        </w:tc>
      </w:tr>
      <w:tr w:rsidR="003D0FA8" w:rsidRPr="003D0FA8" w14:paraId="07CD0777" w14:textId="77777777" w:rsidTr="00D16506">
        <w:tc>
          <w:tcPr>
            <w:tcW w:w="5000" w:type="pct"/>
            <w:gridSpan w:val="3"/>
          </w:tcPr>
          <w:p w14:paraId="334F6471" w14:textId="77777777" w:rsidR="00530235" w:rsidRPr="003D0FA8" w:rsidRDefault="0053023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Алгебраические выражения»</w:t>
            </w:r>
          </w:p>
        </w:tc>
      </w:tr>
      <w:tr w:rsidR="003D0FA8" w:rsidRPr="003D0FA8" w14:paraId="4B4E9AFA" w14:textId="77777777" w:rsidTr="00D16506">
        <w:tc>
          <w:tcPr>
            <w:tcW w:w="1804" w:type="pct"/>
          </w:tcPr>
          <w:p w14:paraId="5FA40D7C" w14:textId="77777777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лгебраическую терминологию, символику, понятие тождества, определение одночлена и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многочлена, формулы сокращенного умножения.</w:t>
            </w:r>
          </w:p>
          <w:p w14:paraId="0C6B5211" w14:textId="70D30276" w:rsidR="00530235" w:rsidRPr="003D0FA8" w:rsidRDefault="0073429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линейного</w:t>
            </w:r>
            <w:r w:rsidR="0053023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равнения с одной переменной, корня уравнения, свойства уравнений, определение линейного уравнения с двумя переменными, график линейного уравнения, пон</w:t>
            </w:r>
            <w:r w:rsidR="004B4D6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тие системы линейных уравнений</w:t>
            </w:r>
          </w:p>
        </w:tc>
        <w:tc>
          <w:tcPr>
            <w:tcW w:w="1649" w:type="pct"/>
          </w:tcPr>
          <w:p w14:paraId="0C38054F" w14:textId="12D32557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Выполнять преобразования целого выражения в многочлен приведением подобных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слагаемых, раскрытием скобок.</w:t>
            </w:r>
          </w:p>
          <w:p w14:paraId="5C3064D7" w14:textId="399F556C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действия (сложение, вычитание, умножение) с одночленами и с многочленами, применять формулы сокращ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ного умножения (квадрат и куб суммы, квадрат и куб разности, разность квадратов, сумма и разность кубов), в</w:t>
            </w:r>
            <w:r w:rsidR="000F6BB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 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м числе для упрощения вычислений.</w:t>
            </w:r>
          </w:p>
          <w:p w14:paraId="47996E56" w14:textId="2328F68A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уществлять разложение многочленов на множители с помощью вынесения за скобки общего множителя, группировки слагаемых, применяя формулы сокращ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ного умножения.</w:t>
            </w:r>
          </w:p>
          <w:p w14:paraId="642AB819" w14:textId="6B824227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свойства степеней с натуральными показателями для преобразования выражений.</w:t>
            </w:r>
          </w:p>
          <w:p w14:paraId="55E595A3" w14:textId="6C58BD06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линейные уравнения с одной переменной, применяя правила перехода от исходного уравнения к равносильному ему. Проверять, является ли число корнем уравнения.</w:t>
            </w:r>
          </w:p>
          <w:p w14:paraId="63AA6009" w14:textId="40B927AD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бирать примеры пар чисел, являющихся решением линейного уравнения с двумя переменными.</w:t>
            </w:r>
          </w:p>
          <w:p w14:paraId="7470AE2D" w14:textId="46E7118E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системы двух линейных уравнений с двумя пере</w:t>
            </w:r>
            <w:r w:rsidR="004B4D6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нными, в том числе графически</w:t>
            </w:r>
          </w:p>
        </w:tc>
        <w:tc>
          <w:tcPr>
            <w:tcW w:w="1547" w:type="pct"/>
          </w:tcPr>
          <w:p w14:paraId="3AA5F6C9" w14:textId="4FF1BBF2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Строить в координатной плоскости график линейного уравнения с двумя переменными;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ользуясь графиком, приводить примеры решения уравнения.</w:t>
            </w:r>
          </w:p>
          <w:p w14:paraId="04B13266" w14:textId="6CED1E9E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и решать линейное уравнение или систему линейных уравнений по условию задачи, интерпретировать в соответствии с контекстом задачи полученный результат</w:t>
            </w:r>
            <w:r w:rsidR="004B4D6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21D6DFA6" w14:textId="39A98E1C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ять преобразования многочленов для решения различных задач из </w:t>
            </w:r>
            <w:r w:rsidR="00FC496B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атематики, смежных предметов,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ьной практики</w:t>
            </w:r>
          </w:p>
        </w:tc>
      </w:tr>
      <w:tr w:rsidR="003D0FA8" w:rsidRPr="003D0FA8" w14:paraId="65AA5117" w14:textId="77777777" w:rsidTr="00D16506">
        <w:tc>
          <w:tcPr>
            <w:tcW w:w="5000" w:type="pct"/>
            <w:gridSpan w:val="3"/>
          </w:tcPr>
          <w:p w14:paraId="16160429" w14:textId="77777777" w:rsidR="00530235" w:rsidRPr="003D0FA8" w:rsidRDefault="00530235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Раздел «Функции»</w:t>
            </w:r>
          </w:p>
        </w:tc>
      </w:tr>
      <w:tr w:rsidR="003D0FA8" w:rsidRPr="003D0FA8" w14:paraId="380F2904" w14:textId="77777777" w:rsidTr="00D16506">
        <w:tc>
          <w:tcPr>
            <w:tcW w:w="1804" w:type="pct"/>
          </w:tcPr>
          <w:p w14:paraId="51F5C209" w14:textId="77777777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пределение функции, области определения функции, области значения функции, графика функции, линейной функции, графика линейной функции, нули функции, промежутки </w:t>
            </w:r>
            <w:proofErr w:type="spellStart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ункции, промежутки возрастания и убывания функции, наибольшее и наименьшее значения функции</w:t>
            </w:r>
          </w:p>
        </w:tc>
        <w:tc>
          <w:tcPr>
            <w:tcW w:w="1649" w:type="pct"/>
          </w:tcPr>
          <w:p w14:paraId="5C21B593" w14:textId="4747BCF4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зображать </w:t>
            </w:r>
            <w:proofErr w:type="gramStart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 координатной прямой точки</w:t>
            </w:r>
            <w:proofErr w:type="gramEnd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соответствующие заданным координатам, лучи, отрезки, интервалы; записывать числовые промежутки на алгебраическом языке.</w:t>
            </w:r>
          </w:p>
          <w:p w14:paraId="143FAE3C" w14:textId="3FC25F24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мечать в координатной плоскости точки по заданным координатам.</w:t>
            </w:r>
          </w:p>
          <w:p w14:paraId="64D6E40F" w14:textId="1822AD2E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роить графики линейных функций.</w:t>
            </w:r>
          </w:p>
          <w:p w14:paraId="1DD5505B" w14:textId="51C163AF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значение функции по значению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аргумента.</w:t>
            </w:r>
          </w:p>
          <w:p w14:paraId="1D05B231" w14:textId="51F85C02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овать свойства функций для анализа графиков реальных зависимостей (нули функции, промежутки </w:t>
            </w:r>
            <w:proofErr w:type="spellStart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ункции, промежутки возрастания и убывания функции, наибольшее</w:t>
            </w:r>
            <w:r w:rsidR="00FC496B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наименьшее значения функции)</w:t>
            </w:r>
          </w:p>
        </w:tc>
        <w:tc>
          <w:tcPr>
            <w:tcW w:w="1547" w:type="pct"/>
          </w:tcPr>
          <w:p w14:paraId="06B6A6BE" w14:textId="1792E741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Описывать с помощью функций известные зависимости между величинами: скорость, время, расстояние; цена, количество, стоимость; производительность, время, объ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 работы.</w:t>
            </w:r>
          </w:p>
          <w:p w14:paraId="0CA1DD0A" w14:textId="0AEB5F9B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нимать графический способ представления и анализа информации; извлекать и интерпретировать информацию из графиков реальных процессов и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зависимостей.</w:t>
            </w:r>
          </w:p>
          <w:p w14:paraId="7E91BD11" w14:textId="55DC84E0" w:rsidR="00530235" w:rsidRPr="003D0FA8" w:rsidRDefault="0053023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графики для исследования процессов и зависимостей; при решении задач из других учебных предметов и реальной жизни</w:t>
            </w:r>
          </w:p>
        </w:tc>
      </w:tr>
      <w:tr w:rsidR="003D0FA8" w:rsidRPr="003D0FA8" w14:paraId="5E9601EA" w14:textId="77777777" w:rsidTr="00D16506">
        <w:tc>
          <w:tcPr>
            <w:tcW w:w="5000" w:type="pct"/>
            <w:gridSpan w:val="3"/>
          </w:tcPr>
          <w:p w14:paraId="6B19F9EE" w14:textId="77777777" w:rsidR="00B54B12" w:rsidRPr="003D0FA8" w:rsidRDefault="00B54B12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lastRenderedPageBreak/>
              <w:t>8 класс</w:t>
            </w:r>
          </w:p>
        </w:tc>
      </w:tr>
      <w:tr w:rsidR="003D0FA8" w:rsidRPr="003D0FA8" w14:paraId="5DBD747F" w14:textId="77777777" w:rsidTr="00D16506">
        <w:tc>
          <w:tcPr>
            <w:tcW w:w="5000" w:type="pct"/>
            <w:gridSpan w:val="3"/>
          </w:tcPr>
          <w:p w14:paraId="3BD461EC" w14:textId="4216DD35" w:rsidR="00B54B12" w:rsidRPr="003D0FA8" w:rsidRDefault="00B54B12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Числа и вычисления»</w:t>
            </w:r>
          </w:p>
        </w:tc>
      </w:tr>
      <w:tr w:rsidR="003D0FA8" w:rsidRPr="003D0FA8" w14:paraId="7F26C856" w14:textId="77777777" w:rsidTr="00D16506">
        <w:tc>
          <w:tcPr>
            <w:tcW w:w="1804" w:type="pct"/>
          </w:tcPr>
          <w:p w14:paraId="681258A3" w14:textId="18AF1FCD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множества. Квадратный корень.</w:t>
            </w:r>
          </w:p>
          <w:p w14:paraId="22DF53A9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корней. Иррациональные числа. Действительные числа.</w:t>
            </w:r>
          </w:p>
          <w:p w14:paraId="482B1D34" w14:textId="5E00C364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есятичные приближения </w:t>
            </w:r>
            <w:r w:rsidR="00FC496B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ррациональных чисел</w:t>
            </w:r>
          </w:p>
        </w:tc>
        <w:tc>
          <w:tcPr>
            <w:tcW w:w="1649" w:type="pct"/>
          </w:tcPr>
          <w:p w14:paraId="19508EA3" w14:textId="77777777" w:rsidR="00201BE7" w:rsidRPr="003D0FA8" w:rsidRDefault="00201BE7" w:rsidP="00C81395">
            <w:pPr>
              <w:widowControl w:val="0"/>
              <w:tabs>
                <w:tab w:val="left" w:pos="573"/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Оперировать понятиями: квадратный корень, арифметический квадратный корень, иррациональное число; выполнять преобразования выражений, содержащих квадратные корни, используя свойства корней.</w:t>
            </w:r>
          </w:p>
          <w:p w14:paraId="427CC59A" w14:textId="77777777" w:rsidR="00201BE7" w:rsidRPr="003D0FA8" w:rsidRDefault="00201BE7" w:rsidP="00C81395">
            <w:pPr>
              <w:widowControl w:val="0"/>
              <w:tabs>
                <w:tab w:val="left" w:pos="573"/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Использовать начальные представления о множестве действительных чисел для сравнения, округления и вычислений; изображать действительные числа точками на координатной прямой.</w:t>
            </w:r>
          </w:p>
          <w:p w14:paraId="390C3167" w14:textId="0E7C3033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Использовать записи больших и малых чисел с помощью десятич</w:t>
            </w:r>
            <w:r w:rsidR="00FC496B" w:rsidRPr="003D0FA8">
              <w:rPr>
                <w:rFonts w:ascii="Times New Roman" w:hAnsi="Times New Roman" w:cs="Times New Roman"/>
                <w:sz w:val="24"/>
                <w:szCs w:val="24"/>
              </w:rPr>
              <w:t>ных дробей и степеней числа</w:t>
            </w:r>
            <w:r w:rsidR="000F6B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FC496B" w:rsidRPr="003D0FA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47" w:type="pct"/>
          </w:tcPr>
          <w:p w14:paraId="23D00A45" w14:textId="0CBE3758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Находить, оценивать квадратные корни, используя при необходимости калькулятор;</w:t>
            </w:r>
            <w:r w:rsidR="00FC496B"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записывать и округлять числовые значения реальных величин с использ</w:t>
            </w:r>
            <w:r w:rsidR="00FC496B" w:rsidRPr="003D0FA8">
              <w:rPr>
                <w:rFonts w:ascii="Times New Roman" w:hAnsi="Times New Roman" w:cs="Times New Roman"/>
                <w:sz w:val="24"/>
                <w:szCs w:val="24"/>
              </w:rPr>
              <w:t>ованием разных систем измерений</w:t>
            </w:r>
          </w:p>
        </w:tc>
      </w:tr>
      <w:tr w:rsidR="003D0FA8" w:rsidRPr="003D0FA8" w14:paraId="19B64F59" w14:textId="77777777" w:rsidTr="00D16506">
        <w:tc>
          <w:tcPr>
            <w:tcW w:w="5000" w:type="pct"/>
            <w:gridSpan w:val="3"/>
          </w:tcPr>
          <w:p w14:paraId="1A8C76CD" w14:textId="2A93BB21" w:rsidR="00201BE7" w:rsidRPr="003D0FA8" w:rsidRDefault="00201BE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Алгебраические выражения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6691A0F7" w14:textId="77777777" w:rsidTr="00D16506">
        <w:tc>
          <w:tcPr>
            <w:tcW w:w="1804" w:type="pct"/>
          </w:tcPr>
          <w:p w14:paraId="2F57180D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о-рациональные выражения. Действия с алгебраическими дробями.</w:t>
            </w:r>
          </w:p>
          <w:p w14:paraId="0DE09231" w14:textId="15558BFF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еобразование выражений, содержащих степени с целым </w:t>
            </w:r>
            <w:r w:rsidR="00FC496B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казателем</w:t>
            </w:r>
          </w:p>
        </w:tc>
        <w:tc>
          <w:tcPr>
            <w:tcW w:w="1649" w:type="pct"/>
          </w:tcPr>
          <w:p w14:paraId="11340247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допустимые значения переменных в дробно-рациональных выражениях. Применять основное свойство рациональной дроби. Выполнять приведение алгебраических дробей к общему знаменателю, сложение, умножение, деление алгебраических дробей. Выполнять тождественные преобразования рациональных выражений.</w:t>
            </w:r>
          </w:p>
          <w:p w14:paraId="7B551A85" w14:textId="1B9F283F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допустимые значения переменных в выражениях, содержащих арифметические ква</w:t>
            </w:r>
            <w:r w:rsidR="00FC496B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атные корни</w:t>
            </w:r>
          </w:p>
        </w:tc>
        <w:tc>
          <w:tcPr>
            <w:tcW w:w="1547" w:type="pct"/>
          </w:tcPr>
          <w:p w14:paraId="0329DCD3" w14:textId="556CE04B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преобразования</w:t>
            </w:r>
            <w:r w:rsidR="000F6BB3" w:rsidRPr="000F6B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ррациональных выражений, используя свойства корней.</w:t>
            </w:r>
          </w:p>
          <w:p w14:paraId="0AE74D6A" w14:textId="6E0C0C83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ять преобразования выражений для решения различных задач из математики, смежных </w:t>
            </w:r>
            <w:r w:rsidR="006752B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метов,</w:t>
            </w:r>
            <w:r w:rsidR="00FC496B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еальной практики</w:t>
            </w:r>
          </w:p>
        </w:tc>
      </w:tr>
      <w:tr w:rsidR="003D0FA8" w:rsidRPr="003D0FA8" w14:paraId="09A7CBCC" w14:textId="77777777" w:rsidTr="00D16506">
        <w:tc>
          <w:tcPr>
            <w:tcW w:w="5000" w:type="pct"/>
            <w:gridSpan w:val="3"/>
          </w:tcPr>
          <w:p w14:paraId="020EB7A4" w14:textId="57D213F0" w:rsidR="00201BE7" w:rsidRPr="003D0FA8" w:rsidRDefault="00201BE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Раздел «</w:t>
            </w:r>
            <w:r w:rsidRPr="003D0FA8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Уравнения и неравенства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21FE36DD" w14:textId="77777777" w:rsidTr="00D16506">
        <w:tc>
          <w:tcPr>
            <w:tcW w:w="1804" w:type="pct"/>
          </w:tcPr>
          <w:p w14:paraId="29DFB394" w14:textId="1163B4B9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е уравнения.</w:t>
            </w:r>
          </w:p>
          <w:p w14:paraId="05F908EA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о-рациональные уравнения.</w:t>
            </w:r>
          </w:p>
          <w:p w14:paraId="7BD90C2D" w14:textId="1421B978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ые уравнения и системы линейных уравнений с параметрами. Алгоритм решения ч</w:t>
            </w:r>
            <w:r w:rsidR="00FC496B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ловых неравенств и их систем</w:t>
            </w:r>
          </w:p>
        </w:tc>
        <w:tc>
          <w:tcPr>
            <w:tcW w:w="1649" w:type="pct"/>
          </w:tcPr>
          <w:p w14:paraId="15E703E3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квадратные, дробно-рациональные уравнения.</w:t>
            </w:r>
          </w:p>
          <w:p w14:paraId="5A8CCD37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линейные уравнения с параметрами, несложные системы линейных уравнений с параметрами.</w:t>
            </w:r>
          </w:p>
          <w:p w14:paraId="66A9A832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одить исследования уравнений и систем уравнений, в том числе с применением графических представлений (устанавливать, имеет ли уравнение или система уравнений решения, если имеет, то сколько, и пр.).</w:t>
            </w:r>
          </w:p>
          <w:p w14:paraId="50B5227E" w14:textId="3CB769CD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ать линейные неравенства с одной переменной и их системы; давать графическую иллюстрацию множества решений </w:t>
            </w:r>
            <w:r w:rsidR="00FC496B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авенства, системы неравенств</w:t>
            </w:r>
          </w:p>
        </w:tc>
        <w:tc>
          <w:tcPr>
            <w:tcW w:w="1547" w:type="pct"/>
          </w:tcPr>
          <w:p w14:paraId="2D6159A5" w14:textId="17D6FBE9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ходить от словесной формулировки задачи к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лгебраической модели с помощью составления уравнения или системы уравнений, интерпретировать в соответствии с контекстом задачи полученный результат.</w:t>
            </w:r>
          </w:p>
          <w:p w14:paraId="4FF91743" w14:textId="344028FE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свойства числовых не</w:t>
            </w:r>
            <w:r w:rsidR="00FC496B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венств для сравнения и оценки</w:t>
            </w:r>
          </w:p>
        </w:tc>
      </w:tr>
      <w:tr w:rsidR="003D0FA8" w:rsidRPr="003D0FA8" w14:paraId="53041CA5" w14:textId="77777777" w:rsidTr="00D16506">
        <w:tc>
          <w:tcPr>
            <w:tcW w:w="5000" w:type="pct"/>
            <w:gridSpan w:val="3"/>
          </w:tcPr>
          <w:p w14:paraId="054213F4" w14:textId="4E10B523" w:rsidR="00201BE7" w:rsidRPr="003D0FA8" w:rsidRDefault="00201BE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Функции»</w:t>
            </w:r>
          </w:p>
        </w:tc>
      </w:tr>
      <w:tr w:rsidR="003D0FA8" w:rsidRPr="003D0FA8" w14:paraId="1954035F" w14:textId="77777777" w:rsidTr="00D16506">
        <w:tc>
          <w:tcPr>
            <w:tcW w:w="1804" w:type="pct"/>
          </w:tcPr>
          <w:p w14:paraId="6C2A8C2F" w14:textId="06BD2A40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ональные понятия и язык (термины, символические обозначения)</w:t>
            </w:r>
            <w:r w:rsidR="00D165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3750C5A2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горитм нахождения значения функции по значению аргумента.</w:t>
            </w:r>
          </w:p>
          <w:p w14:paraId="308B87BD" w14:textId="30BABAAF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числовой функции по ее графику</w:t>
            </w:r>
          </w:p>
        </w:tc>
        <w:tc>
          <w:tcPr>
            <w:tcW w:w="1649" w:type="pct"/>
          </w:tcPr>
          <w:p w14:paraId="06989575" w14:textId="4BA218A9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значение</w:t>
            </w:r>
            <w:r w:rsidR="006752B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ункции по значению аргумента.</w:t>
            </w:r>
          </w:p>
          <w:p w14:paraId="0E0B7FC5" w14:textId="77777777" w:rsidR="00D16506" w:rsidRDefault="006752B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r w:rsidR="00201BE7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оить графики функций вида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y =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</m:oMath>
            <w:r w:rsidR="00201BE7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14:paraId="26AA60BA" w14:textId="6A3159DE" w:rsidR="00201BE7" w:rsidRPr="003D0FA8" w:rsidRDefault="006752B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y =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3</m:t>
                  </m:r>
                </m:sup>
              </m:sSup>
            </m:oMath>
            <w:r w:rsidR="00201BE7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14:paraId="714D9463" w14:textId="564BD924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y =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k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den>
              </m:f>
            </m:oMath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у = | x |</m:t>
              </m:r>
            </m:oMath>
            <w:r w:rsidR="006752B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73E33420" w14:textId="43E2CDCB" w:rsidR="00201BE7" w:rsidRPr="003D0FA8" w:rsidRDefault="006752B5" w:rsidP="00C81395">
            <w:pPr>
              <w:pStyle w:val="ad"/>
              <w:tabs>
                <w:tab w:val="left" w:pos="1843"/>
              </w:tabs>
              <w:rPr>
                <w:rFonts w:eastAsia="Calibri"/>
                <w:sz w:val="24"/>
                <w:szCs w:val="24"/>
                <w:lang w:eastAsia="ru-RU"/>
              </w:rPr>
            </w:pPr>
            <w:r w:rsidRPr="003D0FA8">
              <w:rPr>
                <w:sz w:val="24"/>
                <w:szCs w:val="24"/>
                <w:lang w:eastAsia="ru-RU"/>
              </w:rPr>
              <w:t>О</w:t>
            </w:r>
            <w:r w:rsidR="00201BE7" w:rsidRPr="003D0FA8">
              <w:rPr>
                <w:sz w:val="24"/>
                <w:szCs w:val="24"/>
                <w:lang w:eastAsia="ru-RU"/>
              </w:rPr>
              <w:t>писывать свойства числовой функции по е</w:t>
            </w:r>
            <w:r w:rsidR="00B262D9">
              <w:rPr>
                <w:sz w:val="24"/>
                <w:szCs w:val="24"/>
                <w:lang w:eastAsia="ru-RU"/>
              </w:rPr>
              <w:t>е</w:t>
            </w:r>
            <w:r w:rsidR="00201BE7" w:rsidRPr="003D0FA8">
              <w:rPr>
                <w:sz w:val="24"/>
                <w:szCs w:val="24"/>
                <w:lang w:eastAsia="ru-RU"/>
              </w:rPr>
              <w:t xml:space="preserve"> гр</w:t>
            </w:r>
            <w:r w:rsidR="00FC496B" w:rsidRPr="003D0FA8">
              <w:rPr>
                <w:sz w:val="24"/>
                <w:szCs w:val="24"/>
                <w:lang w:eastAsia="ru-RU"/>
              </w:rPr>
              <w:t>афику</w:t>
            </w:r>
          </w:p>
        </w:tc>
        <w:tc>
          <w:tcPr>
            <w:tcW w:w="1547" w:type="pct"/>
          </w:tcPr>
          <w:p w14:paraId="6E53A0FD" w14:textId="1F1D1AA8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имать и использовать функциональные понятия и язык (термины, символические обозначения)</w:t>
            </w:r>
          </w:p>
        </w:tc>
      </w:tr>
      <w:tr w:rsidR="003D0FA8" w:rsidRPr="003D0FA8" w14:paraId="1C2C8C5B" w14:textId="77777777" w:rsidTr="00D16506">
        <w:tc>
          <w:tcPr>
            <w:tcW w:w="5000" w:type="pct"/>
            <w:gridSpan w:val="3"/>
          </w:tcPr>
          <w:p w14:paraId="471217EC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9 класс</w:t>
            </w:r>
          </w:p>
        </w:tc>
      </w:tr>
      <w:tr w:rsidR="003D0FA8" w:rsidRPr="003D0FA8" w14:paraId="56E2D45E" w14:textId="77777777" w:rsidTr="00D16506">
        <w:tc>
          <w:tcPr>
            <w:tcW w:w="5000" w:type="pct"/>
            <w:gridSpan w:val="3"/>
          </w:tcPr>
          <w:p w14:paraId="74114DCE" w14:textId="4114E9A3" w:rsidR="00201BE7" w:rsidRPr="003D0FA8" w:rsidRDefault="00201BE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Числа и вычисления. Алгебраические выражения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0C821C31" w14:textId="77777777" w:rsidTr="00D16506">
        <w:tc>
          <w:tcPr>
            <w:tcW w:w="1804" w:type="pct"/>
          </w:tcPr>
          <w:p w14:paraId="1B8C9B61" w14:textId="15632ABD" w:rsidR="00201BE7" w:rsidRPr="003D0FA8" w:rsidRDefault="00201BE7" w:rsidP="00C81395">
            <w:pPr>
              <w:pStyle w:val="ad"/>
              <w:tabs>
                <w:tab w:val="left" w:pos="1843"/>
              </w:tabs>
              <w:contextualSpacing/>
              <w:rPr>
                <w:sz w:val="24"/>
                <w:szCs w:val="24"/>
              </w:rPr>
            </w:pPr>
            <w:r w:rsidRPr="003D0FA8">
              <w:rPr>
                <w:sz w:val="24"/>
                <w:szCs w:val="24"/>
              </w:rPr>
              <w:t xml:space="preserve">Корень </w:t>
            </w:r>
            <w:r w:rsidRPr="003D0FA8">
              <w:rPr>
                <w:i/>
                <w:sz w:val="24"/>
                <w:szCs w:val="24"/>
              </w:rPr>
              <w:t>n</w:t>
            </w:r>
            <w:r w:rsidRPr="003D0FA8">
              <w:rPr>
                <w:sz w:val="24"/>
                <w:szCs w:val="24"/>
              </w:rPr>
              <w:t>-й степени и его свойства. Степень с рациональным показателем и е</w:t>
            </w:r>
            <w:r w:rsidR="00B262D9">
              <w:rPr>
                <w:sz w:val="24"/>
                <w:szCs w:val="24"/>
              </w:rPr>
              <w:t>е</w:t>
            </w:r>
            <w:r w:rsidRPr="003D0FA8">
              <w:rPr>
                <w:sz w:val="24"/>
                <w:szCs w:val="24"/>
              </w:rPr>
              <w:t xml:space="preserve"> свойства.</w:t>
            </w:r>
          </w:p>
          <w:p w14:paraId="56F9EFCA" w14:textId="6B7265C1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Тождественные преобразования выражений, содержащих корень </w:t>
            </w:r>
            <w:r w:rsidRPr="003D0FA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-й степени. Тождественные преобразования выражений, содержащих сте</w:t>
            </w:r>
            <w:r w:rsidR="00FC496B" w:rsidRPr="003D0FA8">
              <w:rPr>
                <w:rFonts w:ascii="Times New Roman" w:hAnsi="Times New Roman" w:cs="Times New Roman"/>
                <w:sz w:val="24"/>
                <w:szCs w:val="24"/>
              </w:rPr>
              <w:t>пень с рациональным показателем</w:t>
            </w:r>
          </w:p>
        </w:tc>
        <w:tc>
          <w:tcPr>
            <w:tcW w:w="1649" w:type="pct"/>
          </w:tcPr>
          <w:p w14:paraId="46ECCF07" w14:textId="1B414B3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Свободно оперировать понятиями: корень</w:t>
            </w:r>
            <w:r w:rsidR="000F6BB3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0F6BB3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-й степени, степень с рациональным показателем; находить корень </w:t>
            </w:r>
            <w:r w:rsidRPr="00D16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-й степени, степень с рациональным показателем, используя при необходимости калькулятор; применять свойства корня </w:t>
            </w:r>
            <w:r w:rsidRPr="00D16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-й степени, степени с рациональным показателем.</w:t>
            </w:r>
          </w:p>
          <w:p w14:paraId="4D7109D3" w14:textId="12FC41D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Сравнивать и упорядочивать действительные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исла, округлять действительные числа, выполнять прикидку результата вычисл</w:t>
            </w:r>
            <w:r w:rsidR="00FC496B" w:rsidRPr="003D0FA8">
              <w:rPr>
                <w:rFonts w:ascii="Times New Roman" w:hAnsi="Times New Roman" w:cs="Times New Roman"/>
                <w:sz w:val="24"/>
                <w:szCs w:val="24"/>
              </w:rPr>
              <w:t>ений, оценку числовых выражений</w:t>
            </w:r>
          </w:p>
        </w:tc>
        <w:tc>
          <w:tcPr>
            <w:tcW w:w="1547" w:type="pct"/>
          </w:tcPr>
          <w:p w14:paraId="0492BDA5" w14:textId="38A088EC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пользовать понятие множества действительных чисел при решении задач, проведе</w:t>
            </w:r>
            <w:r w:rsidR="00FC496B" w:rsidRPr="003D0FA8">
              <w:rPr>
                <w:rFonts w:ascii="Times New Roman" w:hAnsi="Times New Roman" w:cs="Times New Roman"/>
                <w:sz w:val="24"/>
                <w:szCs w:val="24"/>
              </w:rPr>
              <w:t>нии рассуждений и доказательств</w:t>
            </w:r>
          </w:p>
        </w:tc>
      </w:tr>
      <w:tr w:rsidR="003D0FA8" w:rsidRPr="003D0FA8" w14:paraId="51161CD5" w14:textId="77777777" w:rsidTr="00D16506">
        <w:tc>
          <w:tcPr>
            <w:tcW w:w="5000" w:type="pct"/>
            <w:gridSpan w:val="3"/>
          </w:tcPr>
          <w:p w14:paraId="35A33431" w14:textId="3F9ECB94" w:rsidR="00201BE7" w:rsidRPr="003D0FA8" w:rsidRDefault="00201BE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</w:rPr>
              <w:t>Раздел «Многочлены»</w:t>
            </w:r>
          </w:p>
        </w:tc>
      </w:tr>
      <w:tr w:rsidR="003D0FA8" w:rsidRPr="003D0FA8" w14:paraId="4BBF64E9" w14:textId="77777777" w:rsidTr="00D16506">
        <w:tc>
          <w:tcPr>
            <w:tcW w:w="1804" w:type="pct"/>
          </w:tcPr>
          <w:p w14:paraId="18E1B904" w14:textId="5DEEC252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Квадратный тр</w:t>
            </w:r>
            <w:r w:rsidR="00B262D9">
              <w:rPr>
                <w:rFonts w:ascii="Times New Roman" w:hAnsi="Times New Roman" w:cs="Times New Roman"/>
                <w:sz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</w:rPr>
              <w:t>хчлен. Корни квадратного тр</w:t>
            </w:r>
            <w:r w:rsidR="00B262D9">
              <w:rPr>
                <w:rFonts w:ascii="Times New Roman" w:hAnsi="Times New Roman" w:cs="Times New Roman"/>
                <w:sz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хчлена. Разложение квадратного </w:t>
            </w:r>
            <w:r w:rsidR="006752B5" w:rsidRPr="003D0FA8">
              <w:rPr>
                <w:rFonts w:ascii="Times New Roman" w:hAnsi="Times New Roman" w:cs="Times New Roman"/>
                <w:sz w:val="24"/>
              </w:rPr>
              <w:t>тр</w:t>
            </w:r>
            <w:r w:rsidR="00B262D9">
              <w:rPr>
                <w:rFonts w:ascii="Times New Roman" w:hAnsi="Times New Roman" w:cs="Times New Roman"/>
                <w:sz w:val="24"/>
              </w:rPr>
              <w:t>е</w:t>
            </w:r>
            <w:r w:rsidR="006752B5" w:rsidRPr="003D0FA8">
              <w:rPr>
                <w:rFonts w:ascii="Times New Roman" w:hAnsi="Times New Roman" w:cs="Times New Roman"/>
                <w:sz w:val="24"/>
              </w:rPr>
              <w:t>хчлена на линейные множители</w:t>
            </w:r>
          </w:p>
        </w:tc>
        <w:tc>
          <w:tcPr>
            <w:tcW w:w="1649" w:type="pct"/>
          </w:tcPr>
          <w:p w14:paraId="26839BDB" w14:textId="5F3D46D3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Свободно оперировать понятием квадратного тр</w:t>
            </w:r>
            <w:r w:rsidR="00B262D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хчлена; наход</w:t>
            </w:r>
            <w:r w:rsidR="006752B5" w:rsidRPr="003D0FA8">
              <w:rPr>
                <w:rFonts w:ascii="Times New Roman" w:hAnsi="Times New Roman" w:cs="Times New Roman"/>
                <w:sz w:val="24"/>
                <w:szCs w:val="24"/>
              </w:rPr>
              <w:t>ить корни квадратного тр</w:t>
            </w:r>
            <w:r w:rsidR="00B262D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6752B5" w:rsidRPr="003D0FA8">
              <w:rPr>
                <w:rFonts w:ascii="Times New Roman" w:hAnsi="Times New Roman" w:cs="Times New Roman"/>
                <w:sz w:val="24"/>
                <w:szCs w:val="24"/>
              </w:rPr>
              <w:t>хчлена</w:t>
            </w:r>
          </w:p>
        </w:tc>
        <w:tc>
          <w:tcPr>
            <w:tcW w:w="1547" w:type="pct"/>
          </w:tcPr>
          <w:p w14:paraId="21FEEC63" w14:textId="5200E006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аскладывать квадратный тр</w:t>
            </w:r>
            <w:r w:rsidR="00B262D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хчлен на линейные множители</w:t>
            </w:r>
          </w:p>
        </w:tc>
      </w:tr>
      <w:tr w:rsidR="003D0FA8" w:rsidRPr="003D0FA8" w14:paraId="2872EB4E" w14:textId="77777777" w:rsidTr="00D16506">
        <w:tc>
          <w:tcPr>
            <w:tcW w:w="5000" w:type="pct"/>
            <w:gridSpan w:val="3"/>
          </w:tcPr>
          <w:p w14:paraId="5FCBCC8B" w14:textId="42FE20C8" w:rsidR="00201BE7" w:rsidRPr="003D0FA8" w:rsidRDefault="00201BE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Уравнения и неравенства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36D43035" w14:textId="77777777" w:rsidTr="00D16506">
        <w:tc>
          <w:tcPr>
            <w:tcW w:w="1804" w:type="pct"/>
          </w:tcPr>
          <w:p w14:paraId="2FA7F1A2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</w:rPr>
              <w:t>Уравнения.</w:t>
            </w:r>
          </w:p>
          <w:p w14:paraId="58EDA286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Биквадратные уравнения. Примеры применений методов равносильных преобразований, замены переменной, графического метода при решении уравнений 3-й и 4-й степеней.</w:t>
            </w:r>
          </w:p>
          <w:p w14:paraId="2F80E43E" w14:textId="59EB3F6D" w:rsidR="00201BE7" w:rsidRPr="003D0FA8" w:rsidRDefault="0073429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ешение дробно</w:t>
            </w:r>
            <w:r w:rsidR="00201BE7" w:rsidRPr="003D0FA8">
              <w:rPr>
                <w:rFonts w:ascii="Times New Roman" w:hAnsi="Times New Roman" w:cs="Times New Roman"/>
                <w:sz w:val="24"/>
              </w:rPr>
              <w:t>-</w:t>
            </w:r>
            <w:r w:rsidRPr="003D0FA8">
              <w:rPr>
                <w:rFonts w:ascii="Times New Roman" w:hAnsi="Times New Roman" w:cs="Times New Roman"/>
                <w:sz w:val="24"/>
              </w:rPr>
              <w:t>рациональных уравнений</w:t>
            </w:r>
            <w:r w:rsidR="00201BE7" w:rsidRPr="003D0FA8">
              <w:rPr>
                <w:rFonts w:ascii="Times New Roman" w:hAnsi="Times New Roman" w:cs="Times New Roman"/>
                <w:sz w:val="24"/>
              </w:rPr>
              <w:t>.</w:t>
            </w:r>
          </w:p>
          <w:p w14:paraId="7EC0F822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ешение систем уравнений с двумя переменными. Решение простейших систем нелинейных уравнений с двумя переменными. Графический метод решения системы нелинейных уравнений с двумя переменными. Система двух нелинейных уравнений с двумя переменными как модель реальной ситуации.</w:t>
            </w:r>
          </w:p>
          <w:p w14:paraId="4BFC39D8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</w:rPr>
              <w:t>Неравенства.</w:t>
            </w:r>
          </w:p>
          <w:p w14:paraId="2643F94C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Числовые неравенства. Решение линейных неравенств. Доказательство неравенств.</w:t>
            </w:r>
          </w:p>
          <w:p w14:paraId="18BFACAF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Квадратные неравенства с одной переменной. Решение квадратных неравенств графическим методом и методом интервалов. Метод интервалов для рациональных неравенств. Простейшие неравенства с параметром.</w:t>
            </w:r>
          </w:p>
          <w:p w14:paraId="0C506169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ешение текстовых задач с помощью неравенств, систем неравенств.</w:t>
            </w:r>
          </w:p>
          <w:p w14:paraId="76802E95" w14:textId="672A3E1B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 xml:space="preserve">Неравенство с двумя переменными. Решение неравенства с двумя переменными. Системы неравенств с двумя переменными. Графический </w:t>
            </w:r>
            <w:r w:rsidRPr="003D0FA8">
              <w:rPr>
                <w:rFonts w:ascii="Times New Roman" w:hAnsi="Times New Roman" w:cs="Times New Roman"/>
                <w:sz w:val="24"/>
              </w:rPr>
              <w:lastRenderedPageBreak/>
              <w:t>метод решения систем</w:t>
            </w:r>
            <w:r w:rsidR="006752B5" w:rsidRPr="003D0FA8">
              <w:rPr>
                <w:rFonts w:ascii="Times New Roman" w:hAnsi="Times New Roman" w:cs="Times New Roman"/>
                <w:sz w:val="24"/>
              </w:rPr>
              <w:t xml:space="preserve"> неравенств с двумя переменными</w:t>
            </w:r>
          </w:p>
        </w:tc>
        <w:tc>
          <w:tcPr>
            <w:tcW w:w="1649" w:type="pct"/>
          </w:tcPr>
          <w:p w14:paraId="47207C2D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lastRenderedPageBreak/>
              <w:t xml:space="preserve">Решать линейные и квадратные уравнения, уравнения, сводящиеся к ним, дробно-рациональные уравнения. </w:t>
            </w:r>
          </w:p>
          <w:p w14:paraId="444894AD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ешать несложные квадратные уравнения с параметром.</w:t>
            </w:r>
          </w:p>
          <w:p w14:paraId="58F54731" w14:textId="0CC4F1AF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ешать линейные неравенства, квадратные неравенства; использовать метод интервалов;</w:t>
            </w:r>
            <w:r w:rsidR="00D16506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hAnsi="Times New Roman" w:cs="Times New Roman"/>
                <w:sz w:val="24"/>
              </w:rPr>
              <w:t>изображать решение неравенств на числовой прямой, записывать решение с помощью символов.</w:t>
            </w:r>
          </w:p>
          <w:p w14:paraId="5BA38480" w14:textId="6CE04C80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ешать системы двух линейных уравнений с двумя переменными и системы двух уравнений, в которых одно уравнение не является линейным.</w:t>
            </w:r>
          </w:p>
          <w:p w14:paraId="2B1F1BCF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ешать несложные системы нелинейных уравнений с параметром.</w:t>
            </w:r>
          </w:p>
          <w:p w14:paraId="637AB0F5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рименять методы равносильных преобразований, замены переменной, графического метода при решении уравнений 3-й и 4-й степеней.</w:t>
            </w:r>
          </w:p>
          <w:p w14:paraId="5BD4B676" w14:textId="7D5091F8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ешать системы линейных неравенств, системы неравенств, включающие квадратное неравенство;</w:t>
            </w:r>
            <w:r w:rsidR="00D16506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hAnsi="Times New Roman" w:cs="Times New Roman"/>
                <w:sz w:val="24"/>
              </w:rPr>
              <w:t>изображать решение системы неравенств на числовой прямой, записывать решение с помощью символов.</w:t>
            </w:r>
          </w:p>
          <w:p w14:paraId="0A68A9B5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 xml:space="preserve">Решать уравнения, неравенства и их системы, в </w:t>
            </w:r>
            <w:r w:rsidRPr="003D0FA8">
              <w:rPr>
                <w:rFonts w:ascii="Times New Roman" w:hAnsi="Times New Roman" w:cs="Times New Roman"/>
                <w:sz w:val="24"/>
              </w:rPr>
              <w:lastRenderedPageBreak/>
              <w:t>том числе с ограничениями, например, в целых числах.</w:t>
            </w:r>
          </w:p>
          <w:p w14:paraId="6C433A40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роводить исследования уравнений и систем уравнений, в том числе с применением графических представлений (устанавливать, имеет ли уравнение или система уравнений решения, если имеет, то сколько, и пр.).</w:t>
            </w:r>
          </w:p>
          <w:p w14:paraId="2E87FF78" w14:textId="67CC87B8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ешать текстовые задачи алгебраическим способом с помощью составления у</w:t>
            </w:r>
            <w:r w:rsidR="006752B5" w:rsidRPr="003D0FA8">
              <w:rPr>
                <w:rFonts w:ascii="Times New Roman" w:hAnsi="Times New Roman" w:cs="Times New Roman"/>
                <w:sz w:val="24"/>
              </w:rPr>
              <w:t>равнений, неравенств, их систем</w:t>
            </w:r>
          </w:p>
        </w:tc>
        <w:tc>
          <w:tcPr>
            <w:tcW w:w="1547" w:type="pct"/>
          </w:tcPr>
          <w:p w14:paraId="32606374" w14:textId="53BBF62F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lastRenderedPageBreak/>
              <w:t>Использовать уравнения, неравенства и их системы для составления математической модели реальной ситуации или прикладной задачи; интерпретировать полученные р</w:t>
            </w:r>
            <w:r w:rsidR="006752B5" w:rsidRPr="003D0FA8">
              <w:rPr>
                <w:rFonts w:ascii="Times New Roman" w:hAnsi="Times New Roman" w:cs="Times New Roman"/>
                <w:sz w:val="24"/>
              </w:rPr>
              <w:t>езультаты в заданном контексте</w:t>
            </w:r>
          </w:p>
        </w:tc>
      </w:tr>
      <w:tr w:rsidR="003D0FA8" w:rsidRPr="003D0FA8" w14:paraId="0486E84B" w14:textId="77777777" w:rsidTr="00D16506">
        <w:tc>
          <w:tcPr>
            <w:tcW w:w="5000" w:type="pct"/>
            <w:gridSpan w:val="3"/>
          </w:tcPr>
          <w:p w14:paraId="5BB9DE02" w14:textId="31BA60A2" w:rsidR="00201BE7" w:rsidRPr="003D0FA8" w:rsidRDefault="00201BE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Функции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33B5C9F7" w14:textId="77777777" w:rsidTr="00D16506">
        <w:tc>
          <w:tcPr>
            <w:tcW w:w="1804" w:type="pct"/>
          </w:tcPr>
          <w:p w14:paraId="42B96950" w14:textId="21E8BFA0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Функция. Свойства функций: нули функции, промежутки </w:t>
            </w:r>
            <w:proofErr w:type="spellStart"/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функции, промежутки возрастания и убывания функции, ч</w:t>
            </w:r>
            <w:r w:rsidR="00B262D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тные и неч</w:t>
            </w:r>
            <w:r w:rsidR="00B262D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тные функции, наибольшее и наименьшее значения функции.</w:t>
            </w:r>
          </w:p>
          <w:p w14:paraId="5E09F36F" w14:textId="4852594D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 и е</w:t>
            </w:r>
            <w:r w:rsidR="00B262D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. Использование свойств квадратичной функции для решения задач. Построение графика квадратичной функции. Положение графика квадратичной функции в зависимости от е</w:t>
            </w:r>
            <w:r w:rsidR="00B262D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коэффициентов. Графики функций </w:t>
            </w:r>
            <w:r w:rsidR="003E46AA" w:rsidRPr="003D0FA8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3D0FA8">
              <w:rPr>
                <w:rFonts w:ascii="Times New Roman" w:hAnsi="Times New Roman" w:cs="Times New Roman"/>
                <w:i/>
                <w:sz w:val="24"/>
                <w:szCs w:val="24"/>
              </w:rPr>
              <w:t>y = ax</w:t>
            </w:r>
            <w:r w:rsidRPr="003D0FA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3D0FA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y = </w:t>
            </w:r>
            <w:proofErr w:type="gramStart"/>
            <w:r w:rsidRPr="003D0FA8">
              <w:rPr>
                <w:rFonts w:ascii="Times New Roman" w:hAnsi="Times New Roman" w:cs="Times New Roman"/>
                <w:i/>
                <w:sz w:val="24"/>
                <w:szCs w:val="24"/>
              </w:rPr>
              <w:t>a(</w:t>
            </w:r>
            <w:proofErr w:type="gramEnd"/>
            <w:r w:rsidRPr="003D0FA8">
              <w:rPr>
                <w:rFonts w:ascii="Times New Roman" w:hAnsi="Times New Roman" w:cs="Times New Roman"/>
                <w:i/>
                <w:sz w:val="24"/>
                <w:szCs w:val="24"/>
              </w:rPr>
              <w:t>x – m)</w:t>
            </w:r>
            <w:r w:rsidRPr="003D0FA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3D0FA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и y = a(x – m)2 + n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. Построение графиков функций с помощью преобразований.</w:t>
            </w:r>
          </w:p>
          <w:p w14:paraId="054A3DA5" w14:textId="0B172C42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Дробно-линейная функция. Исследование функций. Функция </w:t>
            </w:r>
            <w:r w:rsidRPr="003D0FA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y = </w:t>
            </w:r>
            <w:proofErr w:type="spellStart"/>
            <w:r w:rsidRPr="003D0FA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3D0FA8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n</w:t>
            </w:r>
            <w:proofErr w:type="spellEnd"/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с натурал</w:t>
            </w:r>
            <w:r w:rsidR="006752B5"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ьным показателем </w:t>
            </w:r>
            <w:r w:rsidR="006752B5" w:rsidRPr="00D1650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="006752B5"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и е</w:t>
            </w:r>
            <w:r w:rsidR="00B262D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6752B5"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график</w:t>
            </w:r>
          </w:p>
        </w:tc>
        <w:tc>
          <w:tcPr>
            <w:tcW w:w="1649" w:type="pct"/>
          </w:tcPr>
          <w:p w14:paraId="77E13832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Свободно оперировать понятиями: зависимость, функция, график функции, прямая пропорциональность, линейная функция, обратная пропорциональность, парабола, гипербола, кусочно-заданная функция.</w:t>
            </w:r>
          </w:p>
          <w:p w14:paraId="1635D698" w14:textId="76FFB40B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Исследовать функцию по е</w:t>
            </w:r>
            <w:r w:rsidR="00B262D9">
              <w:rPr>
                <w:rFonts w:ascii="Times New Roman" w:hAnsi="Times New Roman" w:cs="Times New Roman"/>
                <w:sz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графику, устанавливать свойства функций: область определения, множество значений, нули функции, промежутки </w:t>
            </w:r>
            <w:proofErr w:type="spellStart"/>
            <w:r w:rsidR="00734290" w:rsidRPr="003D0FA8">
              <w:rPr>
                <w:rFonts w:ascii="Times New Roman" w:hAnsi="Times New Roman" w:cs="Times New Roman"/>
                <w:sz w:val="24"/>
              </w:rPr>
              <w:t>з</w:t>
            </w:r>
            <w:r w:rsidRPr="003D0FA8">
              <w:rPr>
                <w:rFonts w:ascii="Times New Roman" w:hAnsi="Times New Roman" w:cs="Times New Roman"/>
                <w:sz w:val="24"/>
              </w:rPr>
              <w:t>накопостоянства</w:t>
            </w:r>
            <w:proofErr w:type="spellEnd"/>
            <w:r w:rsidRPr="003D0FA8">
              <w:rPr>
                <w:rFonts w:ascii="Times New Roman" w:hAnsi="Times New Roman" w:cs="Times New Roman"/>
                <w:sz w:val="24"/>
              </w:rPr>
              <w:t>, промежутки возрастания и убывания, ч</w:t>
            </w:r>
            <w:r w:rsidR="00B262D9">
              <w:rPr>
                <w:rFonts w:ascii="Times New Roman" w:hAnsi="Times New Roman" w:cs="Times New Roman"/>
                <w:sz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</w:rPr>
              <w:t>тность/неч</w:t>
            </w:r>
            <w:r w:rsidR="00B262D9">
              <w:rPr>
                <w:rFonts w:ascii="Times New Roman" w:hAnsi="Times New Roman" w:cs="Times New Roman"/>
                <w:sz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</w:rPr>
              <w:t>тность, наибольшее и наименьшее значения, асимптоты.</w:t>
            </w:r>
          </w:p>
          <w:p w14:paraId="2A764595" w14:textId="1E48C88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Определять положение графика квадратичной функции в зависимости от е</w:t>
            </w:r>
            <w:r w:rsidR="00B262D9">
              <w:rPr>
                <w:rFonts w:ascii="Times New Roman" w:hAnsi="Times New Roman" w:cs="Times New Roman"/>
                <w:sz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коэффициентов.</w:t>
            </w:r>
          </w:p>
          <w:p w14:paraId="16584018" w14:textId="13D96242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Строить график квадратичной функции, описывать свойства квадратичной функции по е</w:t>
            </w:r>
            <w:r w:rsidR="00B262D9">
              <w:rPr>
                <w:rFonts w:ascii="Times New Roman" w:hAnsi="Times New Roman" w:cs="Times New Roman"/>
                <w:sz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графику.</w:t>
            </w:r>
          </w:p>
          <w:p w14:paraId="529F9FD3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Использовать свойства квадратичной функции для решения задач.</w:t>
            </w:r>
          </w:p>
          <w:p w14:paraId="0C2B94FF" w14:textId="01BE8AA5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 xml:space="preserve">На примере квадратичной функции строить график функции </w:t>
            </w:r>
            <w:r w:rsidRPr="003D0FA8">
              <w:rPr>
                <w:rFonts w:ascii="Times New Roman" w:hAnsi="Times New Roman" w:cs="Times New Roman"/>
                <w:i/>
                <w:sz w:val="24"/>
              </w:rPr>
              <w:t xml:space="preserve">y = </w:t>
            </w:r>
            <w:proofErr w:type="spellStart"/>
            <w:proofErr w:type="gramStart"/>
            <w:r w:rsidRPr="003D0FA8">
              <w:rPr>
                <w:rFonts w:ascii="Times New Roman" w:hAnsi="Times New Roman" w:cs="Times New Roman"/>
                <w:i/>
                <w:sz w:val="24"/>
              </w:rPr>
              <w:t>af</w:t>
            </w:r>
            <w:proofErr w:type="spellEnd"/>
            <w:r w:rsidRPr="003D0FA8">
              <w:rPr>
                <w:rFonts w:ascii="Times New Roman" w:hAnsi="Times New Roman" w:cs="Times New Roman"/>
                <w:i/>
                <w:sz w:val="24"/>
              </w:rPr>
              <w:t>(</w:t>
            </w:r>
            <w:proofErr w:type="spellStart"/>
            <w:proofErr w:type="gramEnd"/>
            <w:r w:rsidRPr="003D0FA8">
              <w:rPr>
                <w:rFonts w:ascii="Times New Roman" w:hAnsi="Times New Roman" w:cs="Times New Roman"/>
                <w:i/>
                <w:sz w:val="24"/>
              </w:rPr>
              <w:t>kx</w:t>
            </w:r>
            <w:proofErr w:type="spellEnd"/>
            <w:r w:rsidRPr="003D0FA8">
              <w:rPr>
                <w:rFonts w:ascii="Times New Roman" w:hAnsi="Times New Roman" w:cs="Times New Roman"/>
                <w:i/>
                <w:sz w:val="24"/>
              </w:rPr>
              <w:t xml:space="preserve"> + b)</w:t>
            </w:r>
            <w:r w:rsidR="000F6BB3">
              <w:rPr>
                <w:rFonts w:ascii="Times New Roman" w:hAnsi="Times New Roman" w:cs="Times New Roman"/>
                <w:i/>
                <w:sz w:val="24"/>
                <w:lang w:val="en-US"/>
              </w:rPr>
              <w:t> </w:t>
            </w:r>
            <w:r w:rsidRPr="003D0FA8">
              <w:rPr>
                <w:rFonts w:ascii="Times New Roman" w:hAnsi="Times New Roman" w:cs="Times New Roman"/>
                <w:i/>
                <w:sz w:val="24"/>
              </w:rPr>
              <w:t>+</w:t>
            </w:r>
            <w:r w:rsidR="000F6BB3">
              <w:rPr>
                <w:rFonts w:ascii="Times New Roman" w:hAnsi="Times New Roman" w:cs="Times New Roman"/>
                <w:i/>
                <w:sz w:val="24"/>
                <w:lang w:val="en-US"/>
              </w:rPr>
              <w:t> </w:t>
            </w:r>
            <w:r w:rsidRPr="003D0FA8">
              <w:rPr>
                <w:rFonts w:ascii="Times New Roman" w:hAnsi="Times New Roman" w:cs="Times New Roman"/>
                <w:i/>
                <w:sz w:val="24"/>
              </w:rPr>
              <w:t>c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с помощью преобразован</w:t>
            </w:r>
            <w:r w:rsidR="006752B5" w:rsidRPr="003D0FA8">
              <w:rPr>
                <w:rFonts w:ascii="Times New Roman" w:hAnsi="Times New Roman" w:cs="Times New Roman"/>
                <w:sz w:val="24"/>
              </w:rPr>
              <w:t xml:space="preserve">ий графика функции </w:t>
            </w:r>
            <w:r w:rsidR="006752B5" w:rsidRPr="003D0FA8">
              <w:rPr>
                <w:rFonts w:ascii="Times New Roman" w:hAnsi="Times New Roman" w:cs="Times New Roman"/>
                <w:i/>
                <w:sz w:val="24"/>
              </w:rPr>
              <w:t>y = f (x)</w:t>
            </w:r>
          </w:p>
        </w:tc>
        <w:tc>
          <w:tcPr>
            <w:tcW w:w="1547" w:type="pct"/>
          </w:tcPr>
          <w:p w14:paraId="5E221DB3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аспознавать квадратичную функцию по формуле, приводить примеры квадратичных функций из реальной жизни, физики, геометрии.</w:t>
            </w:r>
          </w:p>
          <w:p w14:paraId="7EFFBAFF" w14:textId="5DDA4C58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Иллюстрировать с помощью графика реальную зависимость или процесс по их характеристикам</w:t>
            </w:r>
          </w:p>
        </w:tc>
      </w:tr>
      <w:tr w:rsidR="003D0FA8" w:rsidRPr="003D0FA8" w14:paraId="1DA58DE0" w14:textId="77777777" w:rsidTr="00D16506">
        <w:tc>
          <w:tcPr>
            <w:tcW w:w="5000" w:type="pct"/>
            <w:gridSpan w:val="3"/>
          </w:tcPr>
          <w:p w14:paraId="171BB96F" w14:textId="20707461" w:rsidR="00201BE7" w:rsidRPr="003D0FA8" w:rsidRDefault="00201BE7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</w:rPr>
              <w:lastRenderedPageBreak/>
              <w:t>Раздел «</w:t>
            </w: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 xml:space="preserve">Числовые последовательности и </w:t>
            </w:r>
            <w:r w:rsidRPr="003D0FA8">
              <w:rPr>
                <w:rFonts w:ascii="Times New Roman" w:hAnsi="Times New Roman" w:cs="Times New Roman"/>
                <w:b/>
                <w:sz w:val="24"/>
              </w:rPr>
              <w:t>прогрессии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201BE7" w:rsidRPr="003D0FA8" w14:paraId="5047A1D9" w14:textId="77777777" w:rsidTr="00D16506">
        <w:tc>
          <w:tcPr>
            <w:tcW w:w="1804" w:type="pct"/>
          </w:tcPr>
          <w:p w14:paraId="13CABA4D" w14:textId="07E0FC38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онятие числовой последовательности. Конечные и бесконечные последовательности. Ограниченная последовательность. Монотонно возрастающая (убывающая) последовательность. Способы задания последовательности: описательный, табличный, с</w:t>
            </w:r>
            <w:r w:rsidR="000F6BB3">
              <w:rPr>
                <w:rFonts w:ascii="Times New Roman" w:hAnsi="Times New Roman" w:cs="Times New Roman"/>
                <w:sz w:val="24"/>
                <w:lang w:val="en-US"/>
              </w:rPr>
              <w:t> 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помощью формулы </w:t>
            </w:r>
            <w:r w:rsidRPr="003D0FA8">
              <w:rPr>
                <w:rFonts w:ascii="Times New Roman" w:hAnsi="Times New Roman" w:cs="Times New Roman"/>
                <w:i/>
                <w:sz w:val="24"/>
              </w:rPr>
              <w:t>n</w:t>
            </w:r>
            <w:r w:rsidRPr="003D0FA8">
              <w:rPr>
                <w:rFonts w:ascii="Times New Roman" w:hAnsi="Times New Roman" w:cs="Times New Roman"/>
                <w:sz w:val="24"/>
              </w:rPr>
              <w:t>-го члена, рекуррентный.</w:t>
            </w:r>
          </w:p>
          <w:p w14:paraId="6359DAFC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 xml:space="preserve">Арифметическая и геометрическая прогрессии. Свойства членов арифметической и геометрической прогрессий. Формулы </w:t>
            </w:r>
            <w:r w:rsidRPr="00D16506">
              <w:rPr>
                <w:rFonts w:ascii="Times New Roman" w:hAnsi="Times New Roman" w:cs="Times New Roman"/>
                <w:i/>
                <w:sz w:val="24"/>
              </w:rPr>
              <w:t>n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-го члена арифметической и геометрической прогрессий. Формулы суммы первых </w:t>
            </w:r>
            <w:r w:rsidRPr="00D16506">
              <w:rPr>
                <w:rFonts w:ascii="Times New Roman" w:hAnsi="Times New Roman" w:cs="Times New Roman"/>
                <w:i/>
                <w:sz w:val="24"/>
              </w:rPr>
              <w:t>n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членов арифметической и геометрической прогрессий. Задачи на проценты, банковские вклады, кредиты.</w:t>
            </w:r>
          </w:p>
          <w:p w14:paraId="0932EC89" w14:textId="666C4BD9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редставление о сходимости последовательности, суммировании бесконечно убывающей геометрической прогрессии.</w:t>
            </w:r>
          </w:p>
          <w:p w14:paraId="15C6EE9C" w14:textId="2F7B5A2C" w:rsidR="00201BE7" w:rsidRPr="003D0FA8" w:rsidRDefault="006752B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Метод математической индукции</w:t>
            </w:r>
          </w:p>
        </w:tc>
        <w:tc>
          <w:tcPr>
            <w:tcW w:w="1649" w:type="pct"/>
          </w:tcPr>
          <w:p w14:paraId="4BBF7F69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Свободно оперировать понятиями: последовательность, арифметическая и геометрическая прогрессии.</w:t>
            </w:r>
          </w:p>
          <w:p w14:paraId="0C87C187" w14:textId="373DCF01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Задавать последовательности разными способами: описательным, табличным, с</w:t>
            </w:r>
            <w:r w:rsidR="00EE2E74">
              <w:rPr>
                <w:rFonts w:ascii="Times New Roman" w:hAnsi="Times New Roman" w:cs="Times New Roman"/>
                <w:sz w:val="24"/>
                <w:lang w:val="en-US"/>
              </w:rPr>
              <w:t> 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помощью формулы </w:t>
            </w:r>
            <w:r w:rsidRPr="00D16506">
              <w:rPr>
                <w:rFonts w:ascii="Times New Roman" w:hAnsi="Times New Roman" w:cs="Times New Roman"/>
                <w:i/>
                <w:sz w:val="24"/>
              </w:rPr>
              <w:t>n</w:t>
            </w:r>
            <w:r w:rsidRPr="003D0FA8">
              <w:rPr>
                <w:rFonts w:ascii="Times New Roman" w:hAnsi="Times New Roman" w:cs="Times New Roman"/>
                <w:sz w:val="24"/>
              </w:rPr>
              <w:t>-го члена, рекуррентным.</w:t>
            </w:r>
          </w:p>
          <w:p w14:paraId="4F181E7A" w14:textId="67F1F394" w:rsidR="00201BE7" w:rsidRPr="003D0FA8" w:rsidRDefault="0073429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Выполнять вычисления с использованием формул</w:t>
            </w:r>
            <w:r w:rsidR="00201BE7"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201BE7" w:rsidRPr="00D16506">
              <w:rPr>
                <w:rFonts w:ascii="Times New Roman" w:hAnsi="Times New Roman" w:cs="Times New Roman"/>
                <w:i/>
                <w:sz w:val="24"/>
              </w:rPr>
              <w:t>n</w:t>
            </w:r>
            <w:r w:rsidR="00201BE7" w:rsidRPr="003D0FA8">
              <w:rPr>
                <w:rFonts w:ascii="Times New Roman" w:hAnsi="Times New Roman" w:cs="Times New Roman"/>
                <w:sz w:val="24"/>
              </w:rPr>
              <w:t>-го члена арифметической и геометрической прогрессий, суммы первых n членов.</w:t>
            </w:r>
          </w:p>
          <w:p w14:paraId="6B55FE44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Изображать члены последовательности точками на координатной плоскости.</w:t>
            </w:r>
          </w:p>
          <w:p w14:paraId="5D086FA3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аспознавать и приводить примеры конечных и бесконечных последовательностей, ограниченных последовательностей, монотонно возрастающих (убывающих) последовательностей.</w:t>
            </w:r>
          </w:p>
          <w:p w14:paraId="0BBC86A1" w14:textId="5381E4FF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Иметь представление о сходимости последовательности, уметь находить сумму бесконечно убыв</w:t>
            </w:r>
            <w:r w:rsidR="006752B5" w:rsidRPr="003D0FA8">
              <w:rPr>
                <w:rFonts w:ascii="Times New Roman" w:hAnsi="Times New Roman" w:cs="Times New Roman"/>
                <w:sz w:val="24"/>
              </w:rPr>
              <w:t>ающей геометрической прогрессии</w:t>
            </w:r>
          </w:p>
        </w:tc>
        <w:tc>
          <w:tcPr>
            <w:tcW w:w="1547" w:type="pct"/>
          </w:tcPr>
          <w:p w14:paraId="42173E3F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ешать задачи, связанные с числовыми последовательностями, в том числе задачи из реальной жизни (с использованием калькулятора, цифровых технологий).</w:t>
            </w:r>
          </w:p>
          <w:p w14:paraId="5A858B8E" w14:textId="012D7AA3" w:rsidR="00201BE7" w:rsidRPr="003D0FA8" w:rsidRDefault="00201BE7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рименять метод математичес</w:t>
            </w:r>
            <w:r w:rsidR="006752B5" w:rsidRPr="003D0FA8">
              <w:rPr>
                <w:rFonts w:ascii="Times New Roman" w:hAnsi="Times New Roman" w:cs="Times New Roman"/>
                <w:sz w:val="24"/>
              </w:rPr>
              <w:t>кой индукции при решении задач</w:t>
            </w:r>
          </w:p>
        </w:tc>
      </w:tr>
    </w:tbl>
    <w:p w14:paraId="1FDD9E07" w14:textId="77777777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6C2A4F84" w14:textId="1EA4618F" w:rsidR="0083488E" w:rsidRPr="003D0FA8" w:rsidRDefault="00D136BD" w:rsidP="00C81395">
      <w:pPr>
        <w:widowControl w:val="0"/>
        <w:tabs>
          <w:tab w:val="left" w:pos="1843"/>
        </w:tabs>
        <w:spacing w:after="6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У</w:t>
      </w:r>
      <w:r w:rsidR="0083488E"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чебный курс «Геометрия»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5560"/>
        <w:gridCol w:w="5082"/>
        <w:gridCol w:w="4768"/>
      </w:tblGrid>
      <w:tr w:rsidR="003D0FA8" w:rsidRPr="003D0FA8" w14:paraId="52E1D981" w14:textId="77777777" w:rsidTr="00D16506">
        <w:trPr>
          <w:tblHeader/>
        </w:trPr>
        <w:tc>
          <w:tcPr>
            <w:tcW w:w="1804" w:type="pct"/>
            <w:vAlign w:val="center"/>
          </w:tcPr>
          <w:p w14:paraId="2E396CC6" w14:textId="77777777" w:rsidR="0083488E" w:rsidRPr="003D0FA8" w:rsidRDefault="0083488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Знать</w:t>
            </w:r>
          </w:p>
        </w:tc>
        <w:tc>
          <w:tcPr>
            <w:tcW w:w="1649" w:type="pct"/>
            <w:vAlign w:val="center"/>
          </w:tcPr>
          <w:p w14:paraId="6C0EA3A5" w14:textId="746F479A" w:rsidR="0083488E" w:rsidRPr="003D0FA8" w:rsidRDefault="0083488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Уметь</w:t>
            </w:r>
          </w:p>
        </w:tc>
        <w:tc>
          <w:tcPr>
            <w:tcW w:w="1547" w:type="pct"/>
            <w:vAlign w:val="center"/>
          </w:tcPr>
          <w:p w14:paraId="08A8E83B" w14:textId="7A752C07" w:rsidR="0083488E" w:rsidRPr="003D0FA8" w:rsidRDefault="0083488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Использовать</w:t>
            </w:r>
            <w:r w:rsidR="00D1650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br/>
            </w: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в практической деятельности</w:t>
            </w:r>
          </w:p>
        </w:tc>
      </w:tr>
      <w:tr w:rsidR="003D0FA8" w:rsidRPr="003D0FA8" w14:paraId="72E49131" w14:textId="77777777" w:rsidTr="00D16506">
        <w:tc>
          <w:tcPr>
            <w:tcW w:w="5000" w:type="pct"/>
            <w:gridSpan w:val="3"/>
          </w:tcPr>
          <w:p w14:paraId="3D61FAF0" w14:textId="77777777" w:rsidR="0083488E" w:rsidRPr="003D0FA8" w:rsidRDefault="0083488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7 класс</w:t>
            </w:r>
          </w:p>
        </w:tc>
      </w:tr>
      <w:tr w:rsidR="003D0FA8" w:rsidRPr="003D0FA8" w14:paraId="5609886E" w14:textId="77777777" w:rsidTr="00D16506">
        <w:tc>
          <w:tcPr>
            <w:tcW w:w="5000" w:type="pct"/>
            <w:gridSpan w:val="3"/>
          </w:tcPr>
          <w:p w14:paraId="5ABB1460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Начала геометрии»</w:t>
            </w:r>
          </w:p>
        </w:tc>
      </w:tr>
      <w:tr w:rsidR="003D0FA8" w:rsidRPr="003D0FA8" w14:paraId="397D9EFD" w14:textId="77777777" w:rsidTr="00D16506">
        <w:tc>
          <w:tcPr>
            <w:tcW w:w="1804" w:type="pct"/>
          </w:tcPr>
          <w:p w14:paraId="46C3D0D5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тория возникновения и развития геометрии. Начальные понятия геометрии. Точка, прямая, отрезок, луч. Понятие об аксиоме, теореме, доказательстве, определении.</w:t>
            </w:r>
          </w:p>
          <w:p w14:paraId="612F524B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заимное расположение точек на прямой.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Измерение длины отрезка, расстояние между точками.</w:t>
            </w:r>
          </w:p>
          <w:p w14:paraId="6F74FC0F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плоскость и угол. Виды углов. Измерение величин углов. Вертикальные и смежные углы. Параллельные и перпендикулярные прямые. Расстояние от точки до прямой. Биссектриса угла.</w:t>
            </w:r>
          </w:p>
          <w:p w14:paraId="75F6AC1B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оманая. Виды ломаных. Длина ломаной. Многоугольники. Периметр многоугольника. Понятие о выпуклых и невыпуклых многоугольниках.</w:t>
            </w:r>
          </w:p>
          <w:p w14:paraId="13356DF0" w14:textId="4AE756D0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вичные представления о равенстве фи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ур, их расположении, симметрии</w:t>
            </w:r>
          </w:p>
        </w:tc>
        <w:tc>
          <w:tcPr>
            <w:tcW w:w="1649" w:type="pct"/>
          </w:tcPr>
          <w:p w14:paraId="03C759D9" w14:textId="1031A44E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Изображать геометрические фигуры, измерять линейные и угловые величины, решать задачи на вычисления длин отрезков и величин углов, строить ч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ртежи к геометрическим задачам</w:t>
            </w:r>
          </w:p>
        </w:tc>
        <w:tc>
          <w:tcPr>
            <w:tcW w:w="1547" w:type="pct"/>
          </w:tcPr>
          <w:p w14:paraId="11CE7C27" w14:textId="54384930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пр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тейшие построения</w:t>
            </w:r>
          </w:p>
        </w:tc>
      </w:tr>
      <w:tr w:rsidR="003D0FA8" w:rsidRPr="003D0FA8" w14:paraId="1C9AA409" w14:textId="77777777" w:rsidTr="00D16506">
        <w:tc>
          <w:tcPr>
            <w:tcW w:w="5000" w:type="pct"/>
            <w:gridSpan w:val="3"/>
          </w:tcPr>
          <w:p w14:paraId="1B0B53CD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Треугольники»</w:t>
            </w:r>
          </w:p>
        </w:tc>
      </w:tr>
      <w:tr w:rsidR="003D0FA8" w:rsidRPr="003D0FA8" w14:paraId="697F0E9B" w14:textId="77777777" w:rsidTr="00D16506">
        <w:tc>
          <w:tcPr>
            <w:tcW w:w="1804" w:type="pct"/>
          </w:tcPr>
          <w:p w14:paraId="7393A876" w14:textId="6C428028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иды треугольников: остроугольные, прямоугольные, тупоугольные, равнобедренные, равносторонние. Медиана, биссектриса и высота треугольника.</w:t>
            </w:r>
          </w:p>
          <w:p w14:paraId="02B2A3BE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венство треугольников. Первый и второй признаки равенства треугольников. Равнобедренные треугольники и их свойства. Признак равнобедренного треугольника. Третий признак равенства треугольников.</w:t>
            </w:r>
          </w:p>
          <w:p w14:paraId="1A4060A8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отношения между сторонами и углами треугольника. Неравенство треугольника. Неравенство о длине ломаной.</w:t>
            </w:r>
          </w:p>
          <w:p w14:paraId="32C8BC17" w14:textId="3E1B008A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имметричные фигуры. Основные свойства 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евой симметрии</w:t>
            </w:r>
          </w:p>
        </w:tc>
        <w:tc>
          <w:tcPr>
            <w:tcW w:w="1649" w:type="pct"/>
          </w:tcPr>
          <w:p w14:paraId="59E48B88" w14:textId="21021FA0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ьзоваться признаками равенства треугольников, использовать признаки и свойства равнобедренных треугольников при решении задач, проводить логические рассуждения с испол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ьзованием геометрических теорем</w:t>
            </w:r>
          </w:p>
        </w:tc>
        <w:tc>
          <w:tcPr>
            <w:tcW w:w="1547" w:type="pct"/>
          </w:tcPr>
          <w:p w14:paraId="2FC9BDB1" w14:textId="07B49E79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еть находить прим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ры симметрии в окружающем мире</w:t>
            </w:r>
          </w:p>
        </w:tc>
      </w:tr>
      <w:tr w:rsidR="003D0FA8" w:rsidRPr="003D0FA8" w14:paraId="4A7366B3" w14:textId="77777777" w:rsidTr="00D16506">
        <w:tc>
          <w:tcPr>
            <w:tcW w:w="5000" w:type="pct"/>
            <w:gridSpan w:val="3"/>
          </w:tcPr>
          <w:p w14:paraId="24A78A5A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Параллельные прямые. Сумма углов многоугольника»</w:t>
            </w:r>
          </w:p>
        </w:tc>
      </w:tr>
      <w:tr w:rsidR="003D0FA8" w:rsidRPr="003D0FA8" w14:paraId="62309BB9" w14:textId="77777777" w:rsidTr="00D16506">
        <w:tc>
          <w:tcPr>
            <w:tcW w:w="1804" w:type="pct"/>
          </w:tcPr>
          <w:p w14:paraId="4837D039" w14:textId="4F0352E7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ьность прямых, исторические сведения о постулате Евклида и о роли Лобачевского в открытии неевклидовой геометрии. Свойства и признаки параллельных прямых. Сумма углов треугольника. Внешние углы треугольника. Сумма внутренних углов многоугольника и сумма внешних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углов выпуклого многоугольника</w:t>
            </w:r>
          </w:p>
        </w:tc>
        <w:tc>
          <w:tcPr>
            <w:tcW w:w="1649" w:type="pct"/>
          </w:tcPr>
          <w:p w14:paraId="203BE377" w14:textId="335F93D4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Определять параллельность прямых с помощью углов, которые образует с ними секущая, определять параллельность прямых с помощью равенства расстояний от точек одной прямой до точек другой прямой. Проводить вычисления и находить числовые и буквенные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значения углов в геометрических задачах с использованием суммы углов треугольников и многоугольников, свойств углов, образованных при пересечении д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ух параллельных прямых секущей</w:t>
            </w:r>
          </w:p>
        </w:tc>
        <w:tc>
          <w:tcPr>
            <w:tcW w:w="1547" w:type="pct"/>
          </w:tcPr>
          <w:p w14:paraId="34920E05" w14:textId="2BF85947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Решение практич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ских задач на нахождение углов</w:t>
            </w:r>
          </w:p>
        </w:tc>
      </w:tr>
      <w:tr w:rsidR="003D0FA8" w:rsidRPr="003D0FA8" w14:paraId="6F871609" w14:textId="77777777" w:rsidTr="00D16506">
        <w:tc>
          <w:tcPr>
            <w:tcW w:w="5000" w:type="pct"/>
            <w:gridSpan w:val="3"/>
          </w:tcPr>
          <w:p w14:paraId="4CCD0008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Прямоугольные треугольники»</w:t>
            </w:r>
          </w:p>
        </w:tc>
      </w:tr>
      <w:tr w:rsidR="003D0FA8" w:rsidRPr="003D0FA8" w14:paraId="758BB52A" w14:textId="77777777" w:rsidTr="00D16506">
        <w:tc>
          <w:tcPr>
            <w:tcW w:w="1804" w:type="pct"/>
          </w:tcPr>
          <w:p w14:paraId="2C653D06" w14:textId="4C9E80CA" w:rsidR="001B6398" w:rsidRPr="00D16506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равенства прямоугольных треугольников. Перпендикуляр и наклонная. Свойство медианы прямоугольного треугольника, провед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ной к</w:t>
            </w:r>
            <w:r w:rsidR="00EE2E7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 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ипотенузе. Прямоуго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ьный треугольник с углом в 30</w:t>
            </w:r>
            <w:r w:rsidR="00D16506" w:rsidRP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</w:t>
            </w:r>
          </w:p>
        </w:tc>
        <w:tc>
          <w:tcPr>
            <w:tcW w:w="1649" w:type="pct"/>
          </w:tcPr>
          <w:p w14:paraId="42E2DC6E" w14:textId="64B11357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ьзоваться признаками равенства прямоугольных треугольников, свойством медианы, проведенной к гипотенузе прямоугольного треугольника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решении геометрических задач</w:t>
            </w:r>
          </w:p>
        </w:tc>
        <w:tc>
          <w:tcPr>
            <w:tcW w:w="1547" w:type="pct"/>
          </w:tcPr>
          <w:p w14:paraId="142F4C38" w14:textId="47DDC8AE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практических задач с использованием признаков и свой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прямоугольных треугольников</w:t>
            </w:r>
          </w:p>
        </w:tc>
      </w:tr>
      <w:tr w:rsidR="003D0FA8" w:rsidRPr="003D0FA8" w14:paraId="651432D8" w14:textId="77777777" w:rsidTr="00D16506">
        <w:tc>
          <w:tcPr>
            <w:tcW w:w="5000" w:type="pct"/>
            <w:gridSpan w:val="3"/>
          </w:tcPr>
          <w:p w14:paraId="632A33DB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Окружность»</w:t>
            </w:r>
          </w:p>
        </w:tc>
      </w:tr>
      <w:tr w:rsidR="003D0FA8" w:rsidRPr="003D0FA8" w14:paraId="1FCB16F3" w14:textId="77777777" w:rsidTr="00D16506">
        <w:tc>
          <w:tcPr>
            <w:tcW w:w="1804" w:type="pct"/>
          </w:tcPr>
          <w:p w14:paraId="52EF83F3" w14:textId="23FF44CE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онятия окружности и круга. Элементы окружности и круга: центр, радиус, диаметр, хорда, их свойства. Взаимное расположение окружности и прямой. Касательная и секущая к окружности. Окружность, вписанная в угол. Простейшие построе</w:t>
            </w:r>
            <w:r w:rsidR="00D136BD"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ия с помощью циркуля и линейки</w:t>
            </w:r>
          </w:p>
        </w:tc>
        <w:tc>
          <w:tcPr>
            <w:tcW w:w="1649" w:type="pct"/>
          </w:tcPr>
          <w:p w14:paraId="49A5E84E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меть доказывать свойство и признак касательной к окружности, свойства хорд в окружности.</w:t>
            </w:r>
          </w:p>
          <w:p w14:paraId="7CCDC8CE" w14:textId="6B803FF3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меть выполнять простейшие построения с помощью циркул</w:t>
            </w:r>
            <w:r w:rsidR="00D136BD"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я и линейки</w:t>
            </w:r>
          </w:p>
        </w:tc>
        <w:tc>
          <w:tcPr>
            <w:tcW w:w="1547" w:type="pct"/>
          </w:tcPr>
          <w:p w14:paraId="7D9D8A2F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еть применять свойство и признак касательной к окружности, свойства хорд в окружности при решении задач</w:t>
            </w:r>
          </w:p>
        </w:tc>
      </w:tr>
      <w:tr w:rsidR="003D0FA8" w:rsidRPr="003D0FA8" w14:paraId="1751FE29" w14:textId="77777777" w:rsidTr="00D16506">
        <w:tc>
          <w:tcPr>
            <w:tcW w:w="5000" w:type="pct"/>
            <w:gridSpan w:val="3"/>
          </w:tcPr>
          <w:p w14:paraId="5395079D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Раздел «Геометрические места точек</w:t>
            </w:r>
          </w:p>
        </w:tc>
      </w:tr>
      <w:tr w:rsidR="003D0FA8" w:rsidRPr="003D0FA8" w14:paraId="5D6A469B" w14:textId="77777777" w:rsidTr="00D16506">
        <w:tc>
          <w:tcPr>
            <w:tcW w:w="1804" w:type="pct"/>
          </w:tcPr>
          <w:p w14:paraId="3F90227E" w14:textId="37D55A39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онятие о геометрическом месте точек (ГМТ). Примеры геометрических мест точек на плоскости. Биссектриса угла и серединный перпендикуляр к отрезку как геометрические места точек. Описанная окружность треугольника, е</w:t>
            </w:r>
            <w:r w:rsidR="00B262D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центр. Метод геометрических мест точек п</w:t>
            </w:r>
            <w:r w:rsidR="00D136BD"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и решении геометрических задач</w:t>
            </w:r>
          </w:p>
        </w:tc>
        <w:tc>
          <w:tcPr>
            <w:tcW w:w="1649" w:type="pct"/>
          </w:tcPr>
          <w:p w14:paraId="17880D13" w14:textId="5FB80CFC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пределять биссектрису угла и серединный перпендикуляр к отрезку </w:t>
            </w:r>
            <w:r w:rsidR="00D136BD"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ак геометрическое место точек</w:t>
            </w:r>
          </w:p>
        </w:tc>
        <w:tc>
          <w:tcPr>
            <w:tcW w:w="1547" w:type="pct"/>
          </w:tcPr>
          <w:p w14:paraId="596A4873" w14:textId="308DDEB3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льзоваться понятием ГМТ при доказательстве геометрических 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тверждений и решении задач</w:t>
            </w:r>
          </w:p>
        </w:tc>
      </w:tr>
      <w:tr w:rsidR="003D0FA8" w:rsidRPr="003D0FA8" w14:paraId="6D954360" w14:textId="77777777" w:rsidTr="00D16506">
        <w:tc>
          <w:tcPr>
            <w:tcW w:w="5000" w:type="pct"/>
            <w:gridSpan w:val="3"/>
          </w:tcPr>
          <w:p w14:paraId="38E613E0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Раздел «Построения с помощью циркуля и линейки»</w:t>
            </w:r>
          </w:p>
        </w:tc>
      </w:tr>
      <w:tr w:rsidR="003D0FA8" w:rsidRPr="003D0FA8" w14:paraId="1549FB8B" w14:textId="77777777" w:rsidTr="00D16506">
        <w:tc>
          <w:tcPr>
            <w:tcW w:w="1804" w:type="pct"/>
          </w:tcPr>
          <w:p w14:paraId="1246B343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сторические сведения. Обоснования простейших построений, этапы задачи на построения, решение задач на построение циркулем и линейкой</w:t>
            </w:r>
          </w:p>
        </w:tc>
        <w:tc>
          <w:tcPr>
            <w:tcW w:w="1649" w:type="pct"/>
          </w:tcPr>
          <w:p w14:paraId="3D57CEB5" w14:textId="77777777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водить основные геометрические построения с помощью циркуля и линейки</w:t>
            </w:r>
          </w:p>
        </w:tc>
        <w:tc>
          <w:tcPr>
            <w:tcW w:w="1547" w:type="pct"/>
          </w:tcPr>
          <w:p w14:paraId="6CA1C686" w14:textId="6BDDA19C" w:rsidR="001B6398" w:rsidRPr="003D0FA8" w:rsidRDefault="001B6398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меть применять основные геометрические построения с помощью циркуля и линейки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 решении практических задач</w:t>
            </w:r>
          </w:p>
        </w:tc>
      </w:tr>
      <w:tr w:rsidR="003D0FA8" w:rsidRPr="003D0FA8" w14:paraId="3421E7ED" w14:textId="77777777" w:rsidTr="00D16506">
        <w:tc>
          <w:tcPr>
            <w:tcW w:w="5000" w:type="pct"/>
            <w:gridSpan w:val="3"/>
          </w:tcPr>
          <w:p w14:paraId="5BDC792F" w14:textId="77777777" w:rsidR="00512908" w:rsidRPr="003D0FA8" w:rsidRDefault="00512908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8 класс</w:t>
            </w:r>
          </w:p>
        </w:tc>
      </w:tr>
      <w:tr w:rsidR="003D0FA8" w:rsidRPr="003D0FA8" w14:paraId="795AE99D" w14:textId="77777777" w:rsidTr="00D16506">
        <w:tc>
          <w:tcPr>
            <w:tcW w:w="5000" w:type="pct"/>
            <w:gridSpan w:val="3"/>
          </w:tcPr>
          <w:p w14:paraId="13CB4D23" w14:textId="1DF882F8" w:rsidR="00512908" w:rsidRPr="003D0FA8" w:rsidRDefault="00512908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Четыр</w:t>
            </w:r>
            <w:r w:rsidR="00B262D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хугольники»</w:t>
            </w:r>
          </w:p>
        </w:tc>
      </w:tr>
      <w:tr w:rsidR="003D0FA8" w:rsidRPr="003D0FA8" w14:paraId="41E3C7D8" w14:textId="77777777" w:rsidTr="00D16506">
        <w:tc>
          <w:tcPr>
            <w:tcW w:w="1804" w:type="pct"/>
          </w:tcPr>
          <w:p w14:paraId="5A7EEA12" w14:textId="60C4521B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араллелограмм, его признаки и свойства. Прямоугольник, ромб, квадрат, их признаки и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свойства. Трапеция. Равнобедренная трапеция,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 и признаки. Прямоугольная трапеция. Средняя линия трапеции.</w:t>
            </w:r>
          </w:p>
          <w:p w14:paraId="51E69E56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яя линия треугольника. Метод удвоения медианы треугольника. Теорема о пересечении медиан треугольника.</w:t>
            </w:r>
          </w:p>
          <w:p w14:paraId="1755355E" w14:textId="0EA41A90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Фалеса, теорема о пропорциональных отрезках. Теорема Вариньона для произвольного четы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угольника.</w:t>
            </w:r>
          </w:p>
          <w:p w14:paraId="2FC12B31" w14:textId="57896C16" w:rsidR="008745C0" w:rsidRPr="003D0FA8" w:rsidRDefault="00D136BD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нтрально-симметричные фигуры</w:t>
            </w:r>
          </w:p>
        </w:tc>
        <w:tc>
          <w:tcPr>
            <w:tcW w:w="1649" w:type="pct"/>
          </w:tcPr>
          <w:p w14:paraId="20A2B3B8" w14:textId="17C91C5A" w:rsidR="008745C0" w:rsidRPr="003D0FA8" w:rsidRDefault="008745C0" w:rsidP="00C81395">
            <w:pPr>
              <w:widowControl w:val="0"/>
              <w:tabs>
                <w:tab w:val="left" w:pos="573"/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Доказывать и использовать при решении задач признаки и свойства: параллелограмма,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ямоугольника, ромба, квадрата, трапеции, равнобокой трапеции, прямоугольной трапеции</w:t>
            </w:r>
            <w:r w:rsidR="00D136BD" w:rsidRPr="003D0FA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Распознавать основные виды четыр</w:t>
            </w:r>
            <w:r w:rsidR="00B262D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хугольников, их элементы, пользоваться их свойствами при решении геометрических задач</w:t>
            </w:r>
          </w:p>
        </w:tc>
        <w:tc>
          <w:tcPr>
            <w:tcW w:w="1547" w:type="pct"/>
          </w:tcPr>
          <w:p w14:paraId="280AB075" w14:textId="5FBBD5E7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Применять свойства точки пересечения медиан треугольника (центра масс) в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решении задач.</w:t>
            </w:r>
          </w:p>
          <w:p w14:paraId="1CD5672C" w14:textId="7EBDD6FC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теорему Фалеса и теорему о пропорциональных отрезках, применять их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ля решения практических задач</w:t>
            </w:r>
          </w:p>
        </w:tc>
      </w:tr>
      <w:tr w:rsidR="003D0FA8" w:rsidRPr="003D0FA8" w14:paraId="00FB4264" w14:textId="77777777" w:rsidTr="00D16506">
        <w:tc>
          <w:tcPr>
            <w:tcW w:w="5000" w:type="pct"/>
            <w:gridSpan w:val="3"/>
          </w:tcPr>
          <w:p w14:paraId="5F9562C6" w14:textId="658473A7" w:rsidR="008745C0" w:rsidRPr="003D0FA8" w:rsidRDefault="008745C0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аздел «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добие</w:t>
            </w: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</w:p>
        </w:tc>
      </w:tr>
      <w:tr w:rsidR="003D0FA8" w:rsidRPr="003D0FA8" w14:paraId="2528ECA5" w14:textId="77777777" w:rsidTr="00D16506">
        <w:tc>
          <w:tcPr>
            <w:tcW w:w="1804" w:type="pct"/>
          </w:tcPr>
          <w:p w14:paraId="5A768089" w14:textId="1CE16F3F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обие треугольников, коэффициент подобия. Признаки подобия треугольников. Применение подобия при решении геом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трических и практических задач</w:t>
            </w:r>
          </w:p>
        </w:tc>
        <w:tc>
          <w:tcPr>
            <w:tcW w:w="1649" w:type="pct"/>
          </w:tcPr>
          <w:p w14:paraId="09EDEF09" w14:textId="5C2FBA4B" w:rsidR="008745C0" w:rsidRPr="003D0FA8" w:rsidRDefault="008745C0" w:rsidP="00C81395">
            <w:pPr>
              <w:widowControl w:val="0"/>
              <w:tabs>
                <w:tab w:val="left" w:pos="573"/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Доказывать и использовать при решении задач признаки подобия треугольников.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Доказывать и применять отношения пропорциональности в прямоугольных треугольниках.</w:t>
            </w:r>
          </w:p>
          <w:p w14:paraId="0F2DE429" w14:textId="6DD9B690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признаки подобия треугольников в решении геометрических задач</w:t>
            </w:r>
          </w:p>
        </w:tc>
        <w:tc>
          <w:tcPr>
            <w:tcW w:w="1547" w:type="pct"/>
          </w:tcPr>
          <w:p w14:paraId="6E96AAF2" w14:textId="2AEC3FE1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добие в практических задачах</w:t>
            </w:r>
          </w:p>
        </w:tc>
      </w:tr>
      <w:tr w:rsidR="003D0FA8" w:rsidRPr="003D0FA8" w14:paraId="1183090A" w14:textId="77777777" w:rsidTr="00D16506">
        <w:tc>
          <w:tcPr>
            <w:tcW w:w="5000" w:type="pct"/>
            <w:gridSpan w:val="3"/>
          </w:tcPr>
          <w:p w14:paraId="422E9E7D" w14:textId="0075BB32" w:rsidR="008745C0" w:rsidRPr="003D0FA8" w:rsidRDefault="008745C0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Площадь»</w:t>
            </w:r>
          </w:p>
        </w:tc>
      </w:tr>
      <w:tr w:rsidR="003D0FA8" w:rsidRPr="003D0FA8" w14:paraId="50B6A602" w14:textId="77777777" w:rsidTr="00D16506">
        <w:tc>
          <w:tcPr>
            <w:tcW w:w="1804" w:type="pct"/>
          </w:tcPr>
          <w:p w14:paraId="2E0B2A9E" w14:textId="7F417539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о площади. Свойства площадей геометрических фигур. Простейшие формулы для площади треугольника, параллелограмма, ромба и трапеции. Площади подобных фигур. О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ношение площадей треугольников</w:t>
            </w:r>
          </w:p>
        </w:tc>
        <w:tc>
          <w:tcPr>
            <w:tcW w:w="1649" w:type="pct"/>
          </w:tcPr>
          <w:p w14:paraId="7D6EBD78" w14:textId="2F41846D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(различными способами) площадь треугольника и площади многоугольных фигур (пользуясь,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де необходимо, калькулятором)</w:t>
            </w:r>
          </w:p>
        </w:tc>
        <w:tc>
          <w:tcPr>
            <w:tcW w:w="1547" w:type="pct"/>
          </w:tcPr>
          <w:p w14:paraId="29ADFFA5" w14:textId="3E70F30A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полученны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 умения в практических задачах</w:t>
            </w:r>
          </w:p>
        </w:tc>
      </w:tr>
      <w:tr w:rsidR="003D0FA8" w:rsidRPr="003D0FA8" w14:paraId="423DFA38" w14:textId="77777777" w:rsidTr="00D16506">
        <w:tc>
          <w:tcPr>
            <w:tcW w:w="5000" w:type="pct"/>
            <w:gridSpan w:val="3"/>
          </w:tcPr>
          <w:p w14:paraId="6AFE8B96" w14:textId="18D9E19B" w:rsidR="008745C0" w:rsidRPr="003D0FA8" w:rsidRDefault="008745C0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Раздел «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орема Пифагора и начала тригонометрии</w:t>
            </w: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</w:p>
        </w:tc>
      </w:tr>
      <w:tr w:rsidR="003D0FA8" w:rsidRPr="003D0FA8" w14:paraId="22BE3E79" w14:textId="77777777" w:rsidTr="00D16506">
        <w:tc>
          <w:tcPr>
            <w:tcW w:w="1804" w:type="pct"/>
          </w:tcPr>
          <w:p w14:paraId="6B1D5949" w14:textId="47085961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Пифагора.</w:t>
            </w:r>
          </w:p>
          <w:p w14:paraId="0A0B81D5" w14:textId="66CF0CCA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нус, косинус, тангенс и котангенс острого угла прямоугольного треугольника. Тригонометрические функции углов в 30</w:t>
            </w:r>
            <w:r w:rsidR="00D16506" w:rsidRPr="00D165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45</w:t>
            </w:r>
            <w:r w:rsidR="00D16506" w:rsidRPr="00D165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60</w:t>
            </w:r>
            <w:r w:rsidR="00D16506" w:rsidRPr="00D165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Пропорциональные отрез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и в прямоугольном треугольнике</w:t>
            </w:r>
          </w:p>
        </w:tc>
        <w:tc>
          <w:tcPr>
            <w:tcW w:w="1649" w:type="pct"/>
          </w:tcPr>
          <w:p w14:paraId="53CC4338" w14:textId="19272081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ьзоваться теоремой Пифагора для решения геом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трических и практических задач.</w:t>
            </w:r>
          </w:p>
          <w:p w14:paraId="76807974" w14:textId="53F0C73A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ть понятиями синуса, косинуса и тангенса острого угла прямоугольного треугольника</w:t>
            </w:r>
          </w:p>
        </w:tc>
        <w:tc>
          <w:tcPr>
            <w:tcW w:w="1547" w:type="pct"/>
          </w:tcPr>
          <w:p w14:paraId="39C0565F" w14:textId="644C32FF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теоремы Пифагора при решении практических задач.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роить математическую модель в практических задачах, самостоятельно делать черт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ж и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ходить соответствующие длины</w:t>
            </w:r>
          </w:p>
        </w:tc>
      </w:tr>
      <w:tr w:rsidR="003D0FA8" w:rsidRPr="003D0FA8" w14:paraId="77F5CDC4" w14:textId="77777777" w:rsidTr="00D16506">
        <w:tc>
          <w:tcPr>
            <w:tcW w:w="5000" w:type="pct"/>
            <w:gridSpan w:val="3"/>
          </w:tcPr>
          <w:p w14:paraId="7C057210" w14:textId="60EE5ECD" w:rsidR="008745C0" w:rsidRPr="003D0FA8" w:rsidRDefault="008745C0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Углы и четыр</w:t>
            </w:r>
            <w:r w:rsidR="00B262D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хугольники, связанные с окружностью»</w:t>
            </w:r>
          </w:p>
        </w:tc>
      </w:tr>
      <w:tr w:rsidR="003D0FA8" w:rsidRPr="003D0FA8" w14:paraId="03EE3AFE" w14:textId="77777777" w:rsidTr="00D16506">
        <w:tc>
          <w:tcPr>
            <w:tcW w:w="1804" w:type="pct"/>
          </w:tcPr>
          <w:p w14:paraId="2BE3BF15" w14:textId="3F775868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писанные и центральные углы, угол между касательной и хордой. Углы между хордами и секущими. Вписанные и описанные окружности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треугольника и четы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угольники. Свойства и признаки вписанного четы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угольника. Взаимное расположение двух окружностей. Касание окружностей. Общие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асательные к двум окружностям</w:t>
            </w:r>
          </w:p>
        </w:tc>
        <w:tc>
          <w:tcPr>
            <w:tcW w:w="1649" w:type="pct"/>
          </w:tcPr>
          <w:p w14:paraId="5B264B3D" w14:textId="72DDCABC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Владеть понятиями вписанного и центрального угл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использовать теоремы о вписанных углах, углах между хордами (секущими), угле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между касательной и хордой при решении геометрических </w:t>
            </w:r>
            <w:r w:rsidR="0073429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.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менять понятие описанного четы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угольника, свойства описанного четы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угольника при решении задач</w:t>
            </w:r>
          </w:p>
        </w:tc>
        <w:tc>
          <w:tcPr>
            <w:tcW w:w="1547" w:type="pct"/>
          </w:tcPr>
          <w:p w14:paraId="67214F5B" w14:textId="765ADFA0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рименять полученные знания на практике</w:t>
            </w:r>
            <w:r w:rsidR="00D165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="00D165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троить математические модели для задач реальной жизни и проводить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соответствующие вычисления с применением подобия и тригонометрии (пользуясь,</w:t>
            </w:r>
            <w:r w:rsidR="00D136B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де необходимо, калькулятором)</w:t>
            </w:r>
          </w:p>
        </w:tc>
      </w:tr>
      <w:tr w:rsidR="003D0FA8" w:rsidRPr="003D0FA8" w14:paraId="0A607178" w14:textId="77777777" w:rsidTr="00D16506">
        <w:tc>
          <w:tcPr>
            <w:tcW w:w="5000" w:type="pct"/>
            <w:gridSpan w:val="3"/>
          </w:tcPr>
          <w:p w14:paraId="776F7821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lastRenderedPageBreak/>
              <w:t>9 класс</w:t>
            </w:r>
          </w:p>
        </w:tc>
      </w:tr>
      <w:tr w:rsidR="003D0FA8" w:rsidRPr="003D0FA8" w14:paraId="2A749A4D" w14:textId="77777777" w:rsidTr="00D16506">
        <w:tc>
          <w:tcPr>
            <w:tcW w:w="5000" w:type="pct"/>
            <w:gridSpan w:val="3"/>
          </w:tcPr>
          <w:p w14:paraId="30EDB63A" w14:textId="6954C710" w:rsidR="008745C0" w:rsidRPr="003D0FA8" w:rsidRDefault="008745C0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Тригонометрия»</w:t>
            </w:r>
          </w:p>
        </w:tc>
      </w:tr>
      <w:tr w:rsidR="003D0FA8" w:rsidRPr="003D0FA8" w14:paraId="16A3E6F8" w14:textId="77777777" w:rsidTr="00D16506">
        <w:tc>
          <w:tcPr>
            <w:tcW w:w="1804" w:type="pct"/>
          </w:tcPr>
          <w:p w14:paraId="56503D89" w14:textId="33FDE226" w:rsidR="008745C0" w:rsidRPr="003D0FA8" w:rsidRDefault="00D136BD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</w:t>
            </w:r>
            <w:r w:rsidR="008745C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игонометрические функции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="008745C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пределение синуса, косинуса и тангенса углов от 0</w:t>
            </w:r>
            <w:r w:rsidR="00D16506" w:rsidRPr="00D165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</w:t>
            </w:r>
            <w:r w:rsidR="008745C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о 180</w:t>
            </w:r>
            <w:r w:rsidR="00D16506" w:rsidRPr="00D165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</w:t>
            </w:r>
            <w:r w:rsidR="008745C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основное тригонометрическое тождество и формулы приведения, теорему синусов, косинусов</w:t>
            </w:r>
          </w:p>
        </w:tc>
        <w:tc>
          <w:tcPr>
            <w:tcW w:w="1649" w:type="pct"/>
          </w:tcPr>
          <w:p w14:paraId="5F558822" w14:textId="59666B47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ьзоваться формулами приведения и основным тригонометрическим тождеством для нахождения соотношений между тригонометрическими величинами</w:t>
            </w:r>
          </w:p>
        </w:tc>
        <w:tc>
          <w:tcPr>
            <w:tcW w:w="1547" w:type="pct"/>
          </w:tcPr>
          <w:p w14:paraId="6F54789C" w14:textId="11F24C8B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теоремы синусов и косинусов для нахождения различных элементов треугольника («решение треугольников»), применять их при решении геометрических задач</w:t>
            </w:r>
          </w:p>
        </w:tc>
      </w:tr>
      <w:tr w:rsidR="003D0FA8" w:rsidRPr="003D0FA8" w14:paraId="6396A89B" w14:textId="77777777" w:rsidTr="00D16506">
        <w:tc>
          <w:tcPr>
            <w:tcW w:w="5000" w:type="pct"/>
            <w:gridSpan w:val="3"/>
          </w:tcPr>
          <w:p w14:paraId="5EB51294" w14:textId="0D60D8C2" w:rsidR="008745C0" w:rsidRPr="003D0FA8" w:rsidRDefault="008745C0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Преобразование подобия»</w:t>
            </w:r>
          </w:p>
        </w:tc>
      </w:tr>
      <w:tr w:rsidR="003D0FA8" w:rsidRPr="003D0FA8" w14:paraId="712B8C61" w14:textId="77777777" w:rsidTr="00D16506">
        <w:tc>
          <w:tcPr>
            <w:tcW w:w="1804" w:type="pct"/>
          </w:tcPr>
          <w:p w14:paraId="1311DC05" w14:textId="2D882820" w:rsidR="008745C0" w:rsidRPr="003D0FA8" w:rsidRDefault="00AF6CA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0FA8">
              <w:rPr>
                <w:rFonts w:ascii="Times New Roman" w:hAnsi="Times New Roman"/>
                <w:sz w:val="24"/>
                <w:szCs w:val="24"/>
              </w:rPr>
              <w:t>П</w:t>
            </w:r>
            <w:r w:rsidR="008745C0" w:rsidRPr="003D0FA8">
              <w:rPr>
                <w:rFonts w:ascii="Times New Roman" w:hAnsi="Times New Roman"/>
                <w:sz w:val="24"/>
                <w:szCs w:val="24"/>
              </w:rPr>
              <w:t>реобразования подобия соответственных элементов подобных фигур, свойства подобия</w:t>
            </w:r>
            <w:r w:rsidRPr="003D0FA8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8E079F5" w14:textId="29D73E09" w:rsidR="008745C0" w:rsidRPr="003D0FA8" w:rsidRDefault="00AF6CA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</w:rPr>
              <w:t>Т</w:t>
            </w:r>
            <w:r w:rsidR="008745C0" w:rsidRPr="003D0FA8">
              <w:rPr>
                <w:rFonts w:ascii="Times New Roman" w:hAnsi="Times New Roman"/>
                <w:sz w:val="24"/>
                <w:szCs w:val="24"/>
              </w:rPr>
              <w:t xml:space="preserve">еоремы о произведении отрезков </w:t>
            </w:r>
            <w:proofErr w:type="gramStart"/>
            <w:r w:rsidR="008745C0" w:rsidRPr="003D0FA8">
              <w:rPr>
                <w:rFonts w:ascii="Times New Roman" w:hAnsi="Times New Roman"/>
                <w:sz w:val="24"/>
                <w:szCs w:val="24"/>
              </w:rPr>
              <w:t>хорд,  произведении</w:t>
            </w:r>
            <w:proofErr w:type="gramEnd"/>
            <w:r w:rsidR="008745C0" w:rsidRPr="003D0FA8">
              <w:rPr>
                <w:rFonts w:ascii="Times New Roman" w:hAnsi="Times New Roman"/>
                <w:sz w:val="24"/>
                <w:szCs w:val="24"/>
              </w:rPr>
              <w:t xml:space="preserve"> отрезков секущих, квадрате касательной</w:t>
            </w:r>
          </w:p>
        </w:tc>
        <w:tc>
          <w:tcPr>
            <w:tcW w:w="1649" w:type="pct"/>
          </w:tcPr>
          <w:p w14:paraId="46B378E1" w14:textId="100B26C2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ть понятиями преобразования подобия, соответственных элементов подобных фигур. Пользоваться свойствами подобия произвольных фигур, уметь вычислять длины и находить углы у подобных фигур. Пользоваться теоремами о произведении отрезков хорд, произведении отрезков секущих, квадрате касательной</w:t>
            </w:r>
          </w:p>
        </w:tc>
        <w:tc>
          <w:tcPr>
            <w:tcW w:w="1547" w:type="pct"/>
          </w:tcPr>
          <w:p w14:paraId="6E313783" w14:textId="727F5A16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свойства подобия в практических задачах. Уметь приводить примеры подобных фигур в окружающем мире</w:t>
            </w:r>
          </w:p>
        </w:tc>
      </w:tr>
      <w:tr w:rsidR="003D0FA8" w:rsidRPr="003D0FA8" w14:paraId="2FC3E1BE" w14:textId="77777777" w:rsidTr="00D16506">
        <w:tc>
          <w:tcPr>
            <w:tcW w:w="5000" w:type="pct"/>
            <w:gridSpan w:val="3"/>
          </w:tcPr>
          <w:p w14:paraId="7C1AEB5A" w14:textId="3741EDAE" w:rsidR="008745C0" w:rsidRPr="003D0FA8" w:rsidRDefault="008745C0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Векторы»</w:t>
            </w:r>
          </w:p>
        </w:tc>
      </w:tr>
      <w:tr w:rsidR="003D0FA8" w:rsidRPr="003D0FA8" w14:paraId="5A932982" w14:textId="77777777" w:rsidTr="00D16506">
        <w:tc>
          <w:tcPr>
            <w:tcW w:w="1804" w:type="pct"/>
          </w:tcPr>
          <w:p w14:paraId="2EB565BE" w14:textId="1C1B1503" w:rsidR="008745C0" w:rsidRPr="003D0FA8" w:rsidRDefault="00AF6CA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="008745C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еление вектора, понимать их геометрический и физический смысл векторов</w:t>
            </w:r>
          </w:p>
        </w:tc>
        <w:tc>
          <w:tcPr>
            <w:tcW w:w="1649" w:type="pct"/>
          </w:tcPr>
          <w:p w14:paraId="000CF149" w14:textId="05D08AFA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ьзоваться векторами, понимать их геометрический и физический смысл, применять их в решении геометрических и физически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 задач</w:t>
            </w:r>
          </w:p>
        </w:tc>
        <w:tc>
          <w:tcPr>
            <w:tcW w:w="1547" w:type="pct"/>
          </w:tcPr>
          <w:p w14:paraId="0B912709" w14:textId="30118393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скалярное произведение векторов для нахождения длин и углов</w:t>
            </w:r>
          </w:p>
        </w:tc>
      </w:tr>
      <w:tr w:rsidR="003D0FA8" w:rsidRPr="003D0FA8" w14:paraId="180625CE" w14:textId="77777777" w:rsidTr="00D16506">
        <w:tc>
          <w:tcPr>
            <w:tcW w:w="5000" w:type="pct"/>
            <w:gridSpan w:val="3"/>
          </w:tcPr>
          <w:p w14:paraId="08B80E38" w14:textId="23DA6BB3" w:rsidR="008745C0" w:rsidRPr="003D0FA8" w:rsidRDefault="008745C0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Декартовы координаты на плоскости»</w:t>
            </w:r>
          </w:p>
        </w:tc>
      </w:tr>
      <w:tr w:rsidR="003D0FA8" w:rsidRPr="003D0FA8" w14:paraId="67FB961D" w14:textId="77777777" w:rsidTr="00D16506">
        <w:tc>
          <w:tcPr>
            <w:tcW w:w="1804" w:type="pct"/>
          </w:tcPr>
          <w:p w14:paraId="6D1C2505" w14:textId="6A0F3E15" w:rsidR="008745C0" w:rsidRPr="003D0FA8" w:rsidRDefault="00AF6CA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r w:rsidR="008745C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нятие прямоугольной системы координат, уравнение прямой и окружности, выводить уравнение прямой и окружности</w:t>
            </w:r>
          </w:p>
        </w:tc>
        <w:tc>
          <w:tcPr>
            <w:tcW w:w="1649" w:type="pct"/>
          </w:tcPr>
          <w:p w14:paraId="6BC52939" w14:textId="254AD4BA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ьзоваться методом координат на плоскости</w:t>
            </w:r>
          </w:p>
        </w:tc>
        <w:tc>
          <w:tcPr>
            <w:tcW w:w="1547" w:type="pct"/>
          </w:tcPr>
          <w:p w14:paraId="439A3CF1" w14:textId="217687A1" w:rsidR="008745C0" w:rsidRPr="003D0FA8" w:rsidRDefault="00AF6CA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r w:rsidR="008745C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именять его в решении геометрических и практических задач</w:t>
            </w:r>
          </w:p>
        </w:tc>
      </w:tr>
      <w:tr w:rsidR="003D0FA8" w:rsidRPr="003D0FA8" w14:paraId="74C24E74" w14:textId="77777777" w:rsidTr="00D16506">
        <w:tc>
          <w:tcPr>
            <w:tcW w:w="5000" w:type="pct"/>
            <w:gridSpan w:val="3"/>
          </w:tcPr>
          <w:p w14:paraId="3EE510CD" w14:textId="5E664197" w:rsidR="008745C0" w:rsidRPr="003D0FA8" w:rsidRDefault="008745C0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Правильные многоугольники»</w:t>
            </w:r>
          </w:p>
        </w:tc>
      </w:tr>
      <w:tr w:rsidR="003D0FA8" w:rsidRPr="003D0FA8" w14:paraId="309ABD66" w14:textId="77777777" w:rsidTr="00D16506">
        <w:tc>
          <w:tcPr>
            <w:tcW w:w="1804" w:type="pct"/>
          </w:tcPr>
          <w:p w14:paraId="2C1AEBF3" w14:textId="71A20440" w:rsidR="008745C0" w:rsidRPr="003D0FA8" w:rsidRDefault="00AF6CA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r w:rsidR="008745C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нятие правильного многоугольника, длины окружности, длины дуги окружности и радианной меры угла</w:t>
            </w:r>
          </w:p>
        </w:tc>
        <w:tc>
          <w:tcPr>
            <w:tcW w:w="1649" w:type="pct"/>
          </w:tcPr>
          <w:p w14:paraId="1FDA80E0" w14:textId="1C84A2B9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ладеть понятиями правильного многоугольника, длины окружности, длины дуги окружности и радианной меры угла, уметь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вычис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ять площадь круга и его частей</w:t>
            </w:r>
          </w:p>
        </w:tc>
        <w:tc>
          <w:tcPr>
            <w:tcW w:w="1547" w:type="pct"/>
          </w:tcPr>
          <w:p w14:paraId="1C8EE2AD" w14:textId="27C66BCC" w:rsidR="008745C0" w:rsidRPr="003D0FA8" w:rsidRDefault="008745C0" w:rsidP="00C81395">
            <w:pPr>
              <w:pStyle w:val="ad"/>
              <w:tabs>
                <w:tab w:val="left" w:pos="1843"/>
              </w:tabs>
              <w:rPr>
                <w:sz w:val="24"/>
                <w:szCs w:val="24"/>
                <w:lang w:eastAsia="ru-RU"/>
              </w:rPr>
            </w:pPr>
            <w:r w:rsidRPr="003D0FA8">
              <w:rPr>
                <w:sz w:val="24"/>
                <w:szCs w:val="24"/>
                <w:lang w:eastAsia="ru-RU"/>
              </w:rPr>
              <w:lastRenderedPageBreak/>
              <w:t>Применять полученны</w:t>
            </w:r>
            <w:r w:rsidR="00AF6CA5" w:rsidRPr="003D0FA8">
              <w:rPr>
                <w:sz w:val="24"/>
                <w:szCs w:val="24"/>
                <w:lang w:eastAsia="ru-RU"/>
              </w:rPr>
              <w:t>е умения в практических задачах</w:t>
            </w:r>
          </w:p>
        </w:tc>
      </w:tr>
      <w:tr w:rsidR="003D0FA8" w:rsidRPr="003D0FA8" w14:paraId="47D530BC" w14:textId="77777777" w:rsidTr="00D16506">
        <w:tc>
          <w:tcPr>
            <w:tcW w:w="5000" w:type="pct"/>
            <w:gridSpan w:val="3"/>
          </w:tcPr>
          <w:p w14:paraId="5D48AB01" w14:textId="18D6C553" w:rsidR="008745C0" w:rsidRPr="003D0FA8" w:rsidRDefault="008745C0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Движения плоскости»</w:t>
            </w:r>
          </w:p>
        </w:tc>
      </w:tr>
      <w:tr w:rsidR="008745C0" w:rsidRPr="003D0FA8" w14:paraId="1023C511" w14:textId="77777777" w:rsidTr="00D16506">
        <w:tc>
          <w:tcPr>
            <w:tcW w:w="1804" w:type="pct"/>
          </w:tcPr>
          <w:p w14:paraId="5B404F96" w14:textId="7D5FADEA" w:rsidR="008745C0" w:rsidRPr="003D0FA8" w:rsidRDefault="00AF6CA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="008745C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 (или центры) симметрии фигур, применять движения плоско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и в простейших случаях</w:t>
            </w:r>
          </w:p>
        </w:tc>
        <w:tc>
          <w:tcPr>
            <w:tcW w:w="1649" w:type="pct"/>
          </w:tcPr>
          <w:p w14:paraId="4D3A1F02" w14:textId="0C44C262" w:rsidR="008745C0" w:rsidRPr="003D0FA8" w:rsidRDefault="008745C0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оси (или центры) симметрии фигур</w:t>
            </w:r>
          </w:p>
        </w:tc>
        <w:tc>
          <w:tcPr>
            <w:tcW w:w="1547" w:type="pct"/>
          </w:tcPr>
          <w:p w14:paraId="49C470AF" w14:textId="1FAA2E4B" w:rsidR="008745C0" w:rsidRPr="003D0FA8" w:rsidRDefault="00AF6CA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r w:rsidR="008745C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именять движения плоскости в простейших случаях</w:t>
            </w:r>
          </w:p>
        </w:tc>
      </w:tr>
    </w:tbl>
    <w:p w14:paraId="5AAC5249" w14:textId="77777777" w:rsidR="0083488E" w:rsidRPr="003D0FA8" w:rsidRDefault="0083488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52B16B8E" w14:textId="533442B3" w:rsidR="0083488E" w:rsidRPr="003D0FA8" w:rsidRDefault="00AF6CA5" w:rsidP="00C81395">
      <w:pPr>
        <w:widowControl w:val="0"/>
        <w:tabs>
          <w:tab w:val="left" w:pos="1843"/>
        </w:tabs>
        <w:spacing w:after="6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У</w:t>
      </w:r>
      <w:r w:rsidR="0083488E"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чебный курс «Вероятность и статистика»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5684"/>
        <w:gridCol w:w="4789"/>
        <w:gridCol w:w="4937"/>
      </w:tblGrid>
      <w:tr w:rsidR="003D0FA8" w:rsidRPr="003D0FA8" w14:paraId="1818303D" w14:textId="77777777" w:rsidTr="006440AB">
        <w:tc>
          <w:tcPr>
            <w:tcW w:w="1844" w:type="pct"/>
            <w:vAlign w:val="center"/>
          </w:tcPr>
          <w:p w14:paraId="7B77F87B" w14:textId="77777777" w:rsidR="0083488E" w:rsidRPr="003D0FA8" w:rsidRDefault="0083488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Знать</w:t>
            </w:r>
          </w:p>
        </w:tc>
        <w:tc>
          <w:tcPr>
            <w:tcW w:w="1554" w:type="pct"/>
            <w:vAlign w:val="center"/>
          </w:tcPr>
          <w:p w14:paraId="448474FA" w14:textId="0AB40325" w:rsidR="0083488E" w:rsidRPr="003D0FA8" w:rsidRDefault="0083488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Уметь</w:t>
            </w:r>
          </w:p>
        </w:tc>
        <w:tc>
          <w:tcPr>
            <w:tcW w:w="1601" w:type="pct"/>
            <w:vAlign w:val="center"/>
          </w:tcPr>
          <w:p w14:paraId="2888830C" w14:textId="1C5FCE53" w:rsidR="0083488E" w:rsidRPr="003D0FA8" w:rsidRDefault="0083488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Использовать</w:t>
            </w:r>
            <w:r w:rsidR="006440AB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br/>
            </w: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в практической деятельности</w:t>
            </w:r>
          </w:p>
        </w:tc>
      </w:tr>
      <w:tr w:rsidR="003D0FA8" w:rsidRPr="003D0FA8" w14:paraId="4882B1D5" w14:textId="77777777" w:rsidTr="006440AB">
        <w:tc>
          <w:tcPr>
            <w:tcW w:w="5000" w:type="pct"/>
            <w:gridSpan w:val="3"/>
          </w:tcPr>
          <w:p w14:paraId="72FF5592" w14:textId="77777777" w:rsidR="0083488E" w:rsidRPr="003D0FA8" w:rsidRDefault="0083488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7 класс</w:t>
            </w:r>
          </w:p>
        </w:tc>
      </w:tr>
      <w:tr w:rsidR="003D0FA8" w:rsidRPr="003D0FA8" w14:paraId="19EC3F80" w14:textId="77777777" w:rsidTr="006440AB">
        <w:tc>
          <w:tcPr>
            <w:tcW w:w="5000" w:type="pct"/>
            <w:gridSpan w:val="3"/>
          </w:tcPr>
          <w:p w14:paraId="58ED1284" w14:textId="2AFB854C" w:rsidR="0083488E" w:rsidRPr="003D0FA8" w:rsidRDefault="0083488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="00184646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едставление данных и описательная статистика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05DFFE8E" w14:textId="77777777" w:rsidTr="006440AB">
        <w:tc>
          <w:tcPr>
            <w:tcW w:w="1844" w:type="pct"/>
          </w:tcPr>
          <w:p w14:paraId="23E271F0" w14:textId="77777777" w:rsidR="00C63E32" w:rsidRPr="003D0FA8" w:rsidRDefault="00C63E32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0FA8">
              <w:rPr>
                <w:rFonts w:ascii="Times New Roman" w:hAnsi="Times New Roman"/>
                <w:sz w:val="24"/>
                <w:szCs w:val="24"/>
              </w:rPr>
              <w:t>Алгоритм представления данных в виде таблиц, извлечения и интерпретации табличных данных.</w:t>
            </w:r>
          </w:p>
          <w:p w14:paraId="620ABB1B" w14:textId="77777777" w:rsidR="00C63E32" w:rsidRPr="003D0FA8" w:rsidRDefault="00C63E32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0FA8">
              <w:rPr>
                <w:rFonts w:ascii="Times New Roman" w:hAnsi="Times New Roman"/>
                <w:sz w:val="24"/>
                <w:szCs w:val="24"/>
              </w:rPr>
              <w:t>Примеры демографических диаграмм.</w:t>
            </w:r>
          </w:p>
          <w:p w14:paraId="62B2C4EB" w14:textId="5A9FF85F" w:rsidR="00C63E32" w:rsidRPr="003D0FA8" w:rsidRDefault="00C63E32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ределение числовых наборов, среднего арифметического, медианы числового набора. Алгоритм нахождения медианы числового набора. Устойчивость медианы. Размах. Свойства среднего арифметического</w:t>
            </w:r>
            <w:r w:rsidR="00AF6CA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14:paraId="647020F8" w14:textId="227AFFED" w:rsidR="00C63E32" w:rsidRPr="003D0FA8" w:rsidRDefault="00C63E32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учайная изменчивость (примеры).</w:t>
            </w:r>
          </w:p>
          <w:p w14:paraId="174CDA68" w14:textId="3CADC7C0" w:rsidR="00C63E32" w:rsidRPr="003D0FA8" w:rsidRDefault="00C63E32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нятие частоты значений в массиве данных. Теорему о связи между частотами значений и средним арифметическим. Определение группировки, гистограммы</w:t>
            </w:r>
          </w:p>
        </w:tc>
        <w:tc>
          <w:tcPr>
            <w:tcW w:w="1554" w:type="pct"/>
          </w:tcPr>
          <w:p w14:paraId="1B4C4A59" w14:textId="460832D9" w:rsidR="00C63E32" w:rsidRPr="003D0FA8" w:rsidRDefault="00C63E32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тать информацию, представленную в таблицах, на диаграммах; представлять данные в виде таблиц, строить диаграммы (столбиковые (столбчатые) и круговые) по массивам значений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11FFC595" w14:textId="77777777" w:rsidR="00C63E32" w:rsidRPr="003D0FA8" w:rsidRDefault="00C63E32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итать и строить диаграммы.</w:t>
            </w:r>
          </w:p>
          <w:p w14:paraId="1C4BA9FE" w14:textId="63B8DC4B" w:rsidR="00C63E32" w:rsidRPr="003D0FA8" w:rsidRDefault="00C63E32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дить среднее арифметическое.</w:t>
            </w:r>
          </w:p>
          <w:p w14:paraId="1F039867" w14:textId="43937C9C" w:rsidR="00C63E32" w:rsidRPr="003D0FA8" w:rsidRDefault="00C63E32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числять медиану, наибольшее и наименьшее значения числового набора. Решать задачи</w:t>
            </w:r>
            <w:r w:rsidR="00AF6CA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14:paraId="7A07D719" w14:textId="0C2034FB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для описания данных статистические характеристики: среднее арифметическое, медиана, наибольшее и наименьшее значения, размах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7A639780" w14:textId="04EC1F46" w:rsidR="00C63E32" w:rsidRPr="003D0FA8" w:rsidRDefault="00C63E32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льзоваться графическими представлениями разных видов случайной изменчивости, в том числе с помощью цифровых ресурсов, в ходе практической работы</w:t>
            </w:r>
          </w:p>
        </w:tc>
        <w:tc>
          <w:tcPr>
            <w:tcW w:w="1601" w:type="pct"/>
          </w:tcPr>
          <w:p w14:paraId="6CB81734" w14:textId="195BB6E6" w:rsidR="00C63E32" w:rsidRPr="003D0FA8" w:rsidRDefault="00AF6CA5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="00C63E32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обы представления статистических данных и числовых массивов с помощью таблиц и диаграмм с использованием актуальных и важных данных (демографические данные, производство промышленной и сельскохозяйственной продукции, общественные и природные явления).</w:t>
            </w:r>
          </w:p>
          <w:p w14:paraId="6EA39D43" w14:textId="4DE7B84D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меть представление о случайной изменчивости на примерах цен, физических величин, антропометрических данных; иметь представление о статистической устойчивости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59B813E4" w14:textId="28FFBCF8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зучать свойства средних, в том числе с помощью цифровых ресурсов, в ходе практических работ</w:t>
            </w:r>
          </w:p>
        </w:tc>
      </w:tr>
      <w:tr w:rsidR="003D0FA8" w:rsidRPr="003D0FA8" w14:paraId="36E08DBE" w14:textId="77777777" w:rsidTr="006440AB">
        <w:tc>
          <w:tcPr>
            <w:tcW w:w="5000" w:type="pct"/>
            <w:gridSpan w:val="3"/>
          </w:tcPr>
          <w:p w14:paraId="42544B7B" w14:textId="37BD5C91" w:rsidR="00C63E32" w:rsidRPr="003D0FA8" w:rsidRDefault="00C63E32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Вероятность и частота случайного события»</w:t>
            </w:r>
          </w:p>
        </w:tc>
      </w:tr>
      <w:tr w:rsidR="003D0FA8" w:rsidRPr="003D0FA8" w14:paraId="5D2C633C" w14:textId="77777777" w:rsidTr="006440AB">
        <w:tc>
          <w:tcPr>
            <w:tcW w:w="1844" w:type="pct"/>
          </w:tcPr>
          <w:p w14:paraId="1264E5D3" w14:textId="45E8281A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Случайный опыт и случайное событие.</w:t>
            </w:r>
          </w:p>
          <w:p w14:paraId="43D17963" w14:textId="765734C6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Вероятность и частота события.</w:t>
            </w:r>
          </w:p>
          <w:p w14:paraId="7D353033" w14:textId="0A908D23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Монета и игральн</w:t>
            </w:r>
            <w:r w:rsidR="00AF6CA5"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ая кость в теории вероятностей</w:t>
            </w:r>
          </w:p>
        </w:tc>
        <w:tc>
          <w:tcPr>
            <w:tcW w:w="1554" w:type="pct"/>
          </w:tcPr>
          <w:p w14:paraId="7C871194" w14:textId="5459DEFC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Различать случайный опыт и случайное событие, маловероятное и практически достоверное событие. Изучать роль </w:t>
            </w: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классических вероятностных моделей (монета, игральн</w:t>
            </w:r>
            <w:r w:rsidR="00AF6CA5"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ая кость) в теории вероятностей</w:t>
            </w:r>
          </w:p>
        </w:tc>
        <w:tc>
          <w:tcPr>
            <w:tcW w:w="1601" w:type="pct"/>
          </w:tcPr>
          <w:p w14:paraId="4B28D8E2" w14:textId="77777777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Изучать значимость маловероятных событий в природе и обществе на важных примерах (аварии, несчастные случаи, защита </w:t>
            </w: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персональной информации, передача данных).</w:t>
            </w:r>
          </w:p>
          <w:p w14:paraId="64BA611C" w14:textId="791545AB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Наблюдать и изучать частоту событий в простых экспериментах, в том числе с помощью цифровых ресурсов, в ходе практической работы</w:t>
            </w:r>
          </w:p>
        </w:tc>
      </w:tr>
      <w:tr w:rsidR="003D0FA8" w:rsidRPr="003D0FA8" w14:paraId="2BFB3803" w14:textId="77777777" w:rsidTr="006440AB">
        <w:tc>
          <w:tcPr>
            <w:tcW w:w="5000" w:type="pct"/>
            <w:gridSpan w:val="3"/>
          </w:tcPr>
          <w:p w14:paraId="5FAA869E" w14:textId="0ADC1CC8" w:rsidR="00521CCE" w:rsidRPr="003D0FA8" w:rsidRDefault="00521CC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Раздел «Введение в теорию графов»</w:t>
            </w:r>
          </w:p>
        </w:tc>
      </w:tr>
      <w:tr w:rsidR="003D0FA8" w:rsidRPr="003D0FA8" w14:paraId="7CA29271" w14:textId="77777777" w:rsidTr="006440AB">
        <w:tc>
          <w:tcPr>
            <w:tcW w:w="1844" w:type="pct"/>
          </w:tcPr>
          <w:p w14:paraId="3A2C3964" w14:textId="404E4FEE" w:rsidR="00521CCE" w:rsidRPr="003D0FA8" w:rsidRDefault="00521CCE" w:rsidP="00C81395">
            <w:pPr>
              <w:widowControl w:val="0"/>
              <w:tabs>
                <w:tab w:val="left" w:pos="915"/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ределение графа, вершины, ребра, цепи</w:t>
            </w:r>
            <w:r w:rsidR="00972372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 цикла. Путь в графе. Представление о связности графа. Свойство графа.</w:t>
            </w:r>
          </w:p>
          <w:p w14:paraId="4DA29475" w14:textId="541F25D0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ход графа (эйлеров путь).</w:t>
            </w:r>
          </w:p>
          <w:p w14:paraId="0AE7DC80" w14:textId="71263241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дставление об ориентированных графах</w:t>
            </w:r>
          </w:p>
        </w:tc>
        <w:tc>
          <w:tcPr>
            <w:tcW w:w="1554" w:type="pct"/>
          </w:tcPr>
          <w:p w14:paraId="6162DB13" w14:textId="66833F45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дставлять задачи с помощью графа.</w:t>
            </w:r>
          </w:p>
          <w:p w14:paraId="7C02DCF5" w14:textId="0CABCB73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поиск суммы степеней вершин графа, на поиск обхода графа, на поиск</w:t>
            </w:r>
            <w:r w:rsidR="00AF6CA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утей в ориентированных графах</w:t>
            </w:r>
          </w:p>
        </w:tc>
        <w:tc>
          <w:tcPr>
            <w:tcW w:w="1601" w:type="pct"/>
          </w:tcPr>
          <w:p w14:paraId="14E3A7A1" w14:textId="20D16B6F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дставлять задачи из курса алгебры, геометрии, теории вероятностей, других предметов с помощью графов (карты,</w:t>
            </w:r>
            <w:r w:rsidRPr="003D0FA8">
              <w:rPr>
                <w:rFonts w:ascii="Times New Roman" w:hAnsi="Times New Roman"/>
                <w:sz w:val="24"/>
                <w:szCs w:val="24"/>
              </w:rPr>
              <w:t xml:space="preserve"> схемы, электрические цепи, функциональные соответствия) на примерах</w:t>
            </w:r>
          </w:p>
        </w:tc>
      </w:tr>
      <w:tr w:rsidR="003D0FA8" w:rsidRPr="003D0FA8" w14:paraId="3781F544" w14:textId="77777777" w:rsidTr="006440AB">
        <w:tc>
          <w:tcPr>
            <w:tcW w:w="5000" w:type="pct"/>
            <w:gridSpan w:val="3"/>
          </w:tcPr>
          <w:p w14:paraId="265F77C1" w14:textId="77777777" w:rsidR="00521CCE" w:rsidRPr="003D0FA8" w:rsidRDefault="00521CC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8 класс</w:t>
            </w:r>
          </w:p>
        </w:tc>
      </w:tr>
      <w:tr w:rsidR="003D0FA8" w:rsidRPr="003D0FA8" w14:paraId="2CBEE983" w14:textId="77777777" w:rsidTr="006440AB">
        <w:tc>
          <w:tcPr>
            <w:tcW w:w="5000" w:type="pct"/>
            <w:gridSpan w:val="3"/>
          </w:tcPr>
          <w:p w14:paraId="0FAAF67E" w14:textId="7469CE95" w:rsidR="00521CCE" w:rsidRPr="003D0FA8" w:rsidRDefault="00521CC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Представление данных и описательная статистика»</w:t>
            </w:r>
          </w:p>
        </w:tc>
      </w:tr>
      <w:tr w:rsidR="003D0FA8" w:rsidRPr="003D0FA8" w14:paraId="266A47FB" w14:textId="77777777" w:rsidTr="006440AB">
        <w:tc>
          <w:tcPr>
            <w:tcW w:w="1844" w:type="pct"/>
          </w:tcPr>
          <w:p w14:paraId="2CE0A0A1" w14:textId="49FA7E0B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клонения. Дисперсия числового набора.</w:t>
            </w:r>
          </w:p>
          <w:p w14:paraId="331100BC" w14:textId="407F13A9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андартное отклонение числового набора. Диаграммы рассеивания</w:t>
            </w:r>
          </w:p>
        </w:tc>
        <w:tc>
          <w:tcPr>
            <w:tcW w:w="1554" w:type="pct"/>
          </w:tcPr>
          <w:p w14:paraId="16EB0242" w14:textId="25BE47EE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влекать и преобразовывать информацию, представленную в виде таблиц, диаграмм, графиков; представлять данные в виде таблиц, диаграмм, графиков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2E560457" w14:textId="35A8BF43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исывать данные с помощью статистических показателей: средних значений и мер рассеивания (размах, дисперсия и стандартное отклонение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601" w:type="pct"/>
          </w:tcPr>
          <w:p w14:paraId="34F1417E" w14:textId="05629903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роить диаграммы рассеивания по имеющимся данным, в том числе с помощью компьютера</w:t>
            </w:r>
          </w:p>
        </w:tc>
      </w:tr>
      <w:tr w:rsidR="003D0FA8" w:rsidRPr="003D0FA8" w14:paraId="1A7F13C7" w14:textId="77777777" w:rsidTr="006440AB">
        <w:tc>
          <w:tcPr>
            <w:tcW w:w="5000" w:type="pct"/>
            <w:gridSpan w:val="3"/>
          </w:tcPr>
          <w:p w14:paraId="387FD0EE" w14:textId="2BB2E043" w:rsidR="00521CCE" w:rsidRPr="003D0FA8" w:rsidRDefault="00521CC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Множества»</w:t>
            </w:r>
          </w:p>
        </w:tc>
      </w:tr>
      <w:tr w:rsidR="003D0FA8" w:rsidRPr="003D0FA8" w14:paraId="21730DF5" w14:textId="77777777" w:rsidTr="006440AB">
        <w:tc>
          <w:tcPr>
            <w:tcW w:w="1844" w:type="pct"/>
          </w:tcPr>
          <w:p w14:paraId="65F6016F" w14:textId="77777777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ределения множества, подмножества. Операции над множествами: объединение, пересечение, дополнение.</w:t>
            </w:r>
          </w:p>
          <w:p w14:paraId="56582D6B" w14:textId="2E65B187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</w:t>
            </w:r>
            <w:r w:rsidR="00AF6CA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йства операций над множествами</w:t>
            </w:r>
          </w:p>
        </w:tc>
        <w:tc>
          <w:tcPr>
            <w:tcW w:w="1554" w:type="pct"/>
          </w:tcPr>
          <w:p w14:paraId="46AF5165" w14:textId="77777777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ять операции над множествами: объединение, пересечение, дополнение.</w:t>
            </w:r>
          </w:p>
          <w:p w14:paraId="0FD3356B" w14:textId="0E1FF77D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пользовать свойства: переместительное, сочетательное</w:t>
            </w:r>
            <w:r w:rsidR="00AF6CA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распределительное, включения</w:t>
            </w:r>
          </w:p>
        </w:tc>
        <w:tc>
          <w:tcPr>
            <w:tcW w:w="1601" w:type="pct"/>
          </w:tcPr>
          <w:p w14:paraId="34B511A7" w14:textId="0771A5F1" w:rsidR="00521CCE" w:rsidRPr="003D0FA8" w:rsidRDefault="00521CCE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графическое представление множеств и связей между ними для описания процессов и явлений, в том числе при решении задач из других учебных предметов и курсов</w:t>
            </w:r>
          </w:p>
        </w:tc>
      </w:tr>
      <w:tr w:rsidR="003D0FA8" w:rsidRPr="003D0FA8" w14:paraId="181E7119" w14:textId="77777777" w:rsidTr="006440AB">
        <w:tc>
          <w:tcPr>
            <w:tcW w:w="5000" w:type="pct"/>
            <w:gridSpan w:val="3"/>
          </w:tcPr>
          <w:p w14:paraId="1826808D" w14:textId="1290B043" w:rsidR="00521CCE" w:rsidRPr="003D0FA8" w:rsidRDefault="00521CCE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Вероятность, случайные события»</w:t>
            </w:r>
          </w:p>
        </w:tc>
      </w:tr>
      <w:tr w:rsidR="003D0FA8" w:rsidRPr="003D0FA8" w14:paraId="02B6B00C" w14:textId="77777777" w:rsidTr="006440AB">
        <w:tc>
          <w:tcPr>
            <w:tcW w:w="1844" w:type="pct"/>
          </w:tcPr>
          <w:p w14:paraId="2E34C4B3" w14:textId="29C251E6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Элементарные события. Случайные события. Благоприятствующие элементарные события.</w:t>
            </w:r>
          </w:p>
          <w:p w14:paraId="50F9A9DA" w14:textId="77777777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роятности событий. Опыты с равновозможными элементарными событиями. Случайный выбор.</w:t>
            </w:r>
          </w:p>
          <w:p w14:paraId="29FF210A" w14:textId="2FDEF84C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Противоположное событие. Диаграмма Эйлера. Объединение и пересечение событий.</w:t>
            </w:r>
          </w:p>
          <w:p w14:paraId="3BA357BF" w14:textId="17E8396E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Несовместные события. Формула сложения </w:t>
            </w: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вероятностей.</w:t>
            </w:r>
          </w:p>
          <w:p w14:paraId="55EB451F" w14:textId="1AA0CCC9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Правило умножения вероятностей. Условная в</w:t>
            </w:r>
            <w:r w:rsidR="00AF6CA5"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ероятность. Независимые события</w:t>
            </w:r>
          </w:p>
        </w:tc>
        <w:tc>
          <w:tcPr>
            <w:tcW w:w="1554" w:type="pct"/>
          </w:tcPr>
          <w:p w14:paraId="14F5F8E0" w14:textId="77777777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Находить вероятности случайных событий в опытах, зная вероятности элементарных событий, в том числе в опытах с равновозможными элементарными событиями.</w:t>
            </w:r>
          </w:p>
          <w:p w14:paraId="551F304E" w14:textId="71C151F1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Определять взаимно противоположные события, операции над событиями, </w:t>
            </w: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объединение и пересечение событий, диаграмма Эйлера (Эйлера</w:t>
            </w:r>
            <w:r w:rsidR="00972372"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Венна), совместные и несовместные события.</w:t>
            </w:r>
          </w:p>
          <w:p w14:paraId="3DC79D4A" w14:textId="288CF695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Решать задачи, в том числе текстовые задачи на определение вероятностей объединения и пересечения событий с помощью числовой прямой, диаграмм Эйлера, формулы сложения вероятностей</w:t>
            </w:r>
          </w:p>
        </w:tc>
        <w:tc>
          <w:tcPr>
            <w:tcW w:w="1601" w:type="pct"/>
          </w:tcPr>
          <w:p w14:paraId="3B596A57" w14:textId="1ECCBF98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Проводить и изучать опыты с равновозможными элементарными событиями (с использованием монет, игральных костей</w:t>
            </w:r>
            <w:r w:rsidR="00577C4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и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р</w:t>
            </w:r>
            <w:r w:rsidR="00AF6CA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)</w:t>
            </w:r>
            <w:r w:rsidR="00AF6CA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14:paraId="5402113B" w14:textId="77777777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Решать задачи на определение и использование независимых событий.</w:t>
            </w:r>
          </w:p>
          <w:p w14:paraId="6E5BDF18" w14:textId="0F4DBECC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ать задачи на поиск вероятностей, в том 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числе условных, с использованием дерева случайного опыта</w:t>
            </w:r>
            <w:r w:rsidR="00AF6CA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14:paraId="2DE9F05B" w14:textId="558A93AE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Применять правило умножения вероятностей, условная вероятность, независимые события дерево случайного опыта. Представлять случайный эксперимент в виде дерева</w:t>
            </w:r>
          </w:p>
        </w:tc>
      </w:tr>
      <w:tr w:rsidR="003D0FA8" w:rsidRPr="003D0FA8" w14:paraId="1CF8F8FB" w14:textId="77777777" w:rsidTr="006440AB">
        <w:tc>
          <w:tcPr>
            <w:tcW w:w="5000" w:type="pct"/>
            <w:gridSpan w:val="3"/>
          </w:tcPr>
          <w:p w14:paraId="62E597AF" w14:textId="41FD9068" w:rsidR="008C715C" w:rsidRPr="003D0FA8" w:rsidRDefault="008C715C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Раздел «Введение в теорию графов»</w:t>
            </w:r>
          </w:p>
        </w:tc>
      </w:tr>
      <w:tr w:rsidR="003D0FA8" w:rsidRPr="003D0FA8" w14:paraId="109DCE45" w14:textId="77777777" w:rsidTr="006440AB">
        <w:tc>
          <w:tcPr>
            <w:tcW w:w="1844" w:type="pct"/>
          </w:tcPr>
          <w:p w14:paraId="0C68EE1A" w14:textId="396F9B6C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Дерево. Свойства дерева: единственность пути, существование висячей вершины, связь между числом вершин и числом р</w:t>
            </w:r>
            <w:r w:rsidR="00B262D9">
              <w:rPr>
                <w:rFonts w:ascii="Times New Roman" w:hAnsi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бер.</w:t>
            </w:r>
          </w:p>
          <w:p w14:paraId="358C7FCC" w14:textId="3083045C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Правило умножения</w:t>
            </w:r>
          </w:p>
        </w:tc>
        <w:tc>
          <w:tcPr>
            <w:tcW w:w="1554" w:type="pct"/>
          </w:tcPr>
          <w:p w14:paraId="300B2D97" w14:textId="77777777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Строить дерево как граф без цикла, висячая вершина (лист), ветвь дерева, путь в дереве, диаметр дерева.</w:t>
            </w:r>
          </w:p>
          <w:p w14:paraId="6A0F7ADE" w14:textId="63F0E5E1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Применять свойства дерева: существование висячей вершины, единственность пути между двумя вершинами, связь меж</w:t>
            </w:r>
            <w:r w:rsidR="00AF6CA5"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ду числом вершин и числом р</w:t>
            </w:r>
            <w:r w:rsidR="00B262D9">
              <w:rPr>
                <w:rFonts w:ascii="Times New Roman" w:hAnsi="Times New Roman"/>
                <w:sz w:val="24"/>
                <w:szCs w:val="24"/>
                <w:lang w:eastAsia="ru-RU"/>
              </w:rPr>
              <w:t>е</w:t>
            </w:r>
            <w:r w:rsidR="00AF6CA5"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бер</w:t>
            </w:r>
          </w:p>
        </w:tc>
        <w:tc>
          <w:tcPr>
            <w:tcW w:w="1601" w:type="pct"/>
          </w:tcPr>
          <w:p w14:paraId="6EE98B9C" w14:textId="1297449E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поиск и перечисление путей в дереве, определение числа вершин или р</w:t>
            </w:r>
            <w:r w:rsidR="00B262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ер в дереве, обход бинарного дерева, в том числе с применением правила умножения</w:t>
            </w:r>
          </w:p>
        </w:tc>
      </w:tr>
      <w:tr w:rsidR="003D0FA8" w:rsidRPr="003D0FA8" w14:paraId="1D8E7F72" w14:textId="77777777" w:rsidTr="006440AB">
        <w:tc>
          <w:tcPr>
            <w:tcW w:w="5000" w:type="pct"/>
            <w:gridSpan w:val="3"/>
          </w:tcPr>
          <w:p w14:paraId="10FEE471" w14:textId="77777777" w:rsidR="008C715C" w:rsidRPr="003D0FA8" w:rsidRDefault="008C715C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9 класс</w:t>
            </w:r>
          </w:p>
        </w:tc>
      </w:tr>
      <w:tr w:rsidR="003D0FA8" w:rsidRPr="003D0FA8" w14:paraId="0CA580DD" w14:textId="77777777" w:rsidTr="006440AB">
        <w:tc>
          <w:tcPr>
            <w:tcW w:w="5000" w:type="pct"/>
            <w:gridSpan w:val="3"/>
          </w:tcPr>
          <w:p w14:paraId="7EBBFB52" w14:textId="1B039E53" w:rsidR="008C715C" w:rsidRPr="003D0FA8" w:rsidRDefault="008C715C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Элементы комбинаторики»</w:t>
            </w:r>
          </w:p>
        </w:tc>
      </w:tr>
      <w:tr w:rsidR="003D0FA8" w:rsidRPr="003D0FA8" w14:paraId="2DD29DD0" w14:textId="77777777" w:rsidTr="006440AB">
        <w:tc>
          <w:tcPr>
            <w:tcW w:w="1844" w:type="pct"/>
          </w:tcPr>
          <w:p w14:paraId="458B12C5" w14:textId="0743D810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мбинаторное правило умножения.</w:t>
            </w:r>
          </w:p>
          <w:p w14:paraId="444D4C5E" w14:textId="33DD7C23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ределение перестановки, факториала. Сочетания и число с</w:t>
            </w:r>
            <w:r w:rsidR="00AF6CA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четаний. Треугольник Паскаля</w:t>
            </w:r>
          </w:p>
        </w:tc>
        <w:tc>
          <w:tcPr>
            <w:tcW w:w="1554" w:type="pct"/>
          </w:tcPr>
          <w:p w14:paraId="60C8C680" w14:textId="77777777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ять комбинаторное правило умножения, упорядоченная пара, тройка объектов, перестановка, факториал числа, сочетание, число сочетаний, треугольник Паскаля.</w:t>
            </w:r>
          </w:p>
          <w:p w14:paraId="647780D2" w14:textId="639A1922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перечисление упорядоченных пар, троек, перечисление перестановок и сочетаний элементов различных множеств; на применение числа сочетаний в алгебре (сокращ</w:t>
            </w:r>
            <w:r w:rsidR="00B262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="00AF6CA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ное умножение, бином Ньютона)</w:t>
            </w:r>
          </w:p>
        </w:tc>
        <w:tc>
          <w:tcPr>
            <w:tcW w:w="1601" w:type="pct"/>
          </w:tcPr>
          <w:p w14:paraId="5795EDDA" w14:textId="59779D30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, применяя комбинаторику, задачи на вычисление вероятностей, в том числе с помощью электронных таблиц в ходе практической работы</w:t>
            </w:r>
          </w:p>
        </w:tc>
      </w:tr>
      <w:tr w:rsidR="003D0FA8" w:rsidRPr="003D0FA8" w14:paraId="491DDB54" w14:textId="77777777" w:rsidTr="006440AB">
        <w:tc>
          <w:tcPr>
            <w:tcW w:w="5000" w:type="pct"/>
            <w:gridSpan w:val="3"/>
          </w:tcPr>
          <w:p w14:paraId="75A153EE" w14:textId="3CF9B4E4" w:rsidR="008C715C" w:rsidRPr="003D0FA8" w:rsidRDefault="008C715C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Вероятность»</w:t>
            </w:r>
          </w:p>
        </w:tc>
      </w:tr>
      <w:tr w:rsidR="003D0FA8" w:rsidRPr="003D0FA8" w14:paraId="509A6CF0" w14:textId="77777777" w:rsidTr="006440AB">
        <w:tc>
          <w:tcPr>
            <w:tcW w:w="1844" w:type="pct"/>
          </w:tcPr>
          <w:p w14:paraId="13BBDC72" w14:textId="50C49303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еометрическая вероятность.</w:t>
            </w:r>
          </w:p>
          <w:p w14:paraId="4DD6EFF5" w14:textId="375692E2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учайный выбор точки из фигуры на плоскости, из отрезка, из дуги окружности</w:t>
            </w:r>
            <w:r w:rsidR="00AF6CA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14:paraId="03FCF155" w14:textId="21BE816C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пытание. Успех и неудача. Серия испытаний до первого успеха. Испытания Бернулли. Вероятности событий в серии испытаний Бернулли</w:t>
            </w:r>
          </w:p>
        </w:tc>
        <w:tc>
          <w:tcPr>
            <w:tcW w:w="1554" w:type="pct"/>
          </w:tcPr>
          <w:p w14:paraId="49C058FA" w14:textId="77777777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нимать геометрическую вероятность.</w:t>
            </w:r>
          </w:p>
          <w:p w14:paraId="19C30945" w14:textId="291085A2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ать задачи на нахождение вероятностей в опытах, представимых как выбор точек из многоугольника, круга, отрезка или дуги окружности, числового промежутка, вероятностей событий в серии испытаний до 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первого успеха, в том числе с применением формулы суммы геометрической прогрессии, в серии испытаний Бернулли</w:t>
            </w:r>
          </w:p>
        </w:tc>
        <w:tc>
          <w:tcPr>
            <w:tcW w:w="1601" w:type="pct"/>
          </w:tcPr>
          <w:p w14:paraId="6A47692A" w14:textId="5AF37B87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Изучать в ходе практической работы, в том числе с помощью цифровых ресурсов, свойства вероятн</w:t>
            </w:r>
            <w:r w:rsidR="00AF6CA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ти в серии испытаний Бернулли</w:t>
            </w:r>
          </w:p>
        </w:tc>
      </w:tr>
      <w:tr w:rsidR="003D0FA8" w:rsidRPr="003D0FA8" w14:paraId="135A0940" w14:textId="77777777" w:rsidTr="006440AB">
        <w:tc>
          <w:tcPr>
            <w:tcW w:w="5000" w:type="pct"/>
            <w:gridSpan w:val="3"/>
          </w:tcPr>
          <w:p w14:paraId="197407C0" w14:textId="4EA3F1A7" w:rsidR="008C715C" w:rsidRPr="003D0FA8" w:rsidRDefault="008C715C" w:rsidP="00C81395">
            <w:pPr>
              <w:widowControl w:val="0"/>
              <w:tabs>
                <w:tab w:val="left" w:pos="1843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Случайная величина»</w:t>
            </w:r>
          </w:p>
        </w:tc>
      </w:tr>
      <w:tr w:rsidR="008C715C" w:rsidRPr="003D0FA8" w14:paraId="33E20EB1" w14:textId="77777777" w:rsidTr="006440AB">
        <w:tc>
          <w:tcPr>
            <w:tcW w:w="1844" w:type="pct"/>
          </w:tcPr>
          <w:p w14:paraId="5770EE78" w14:textId="0984D184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Случайная величина и распределение вероятностей.</w:t>
            </w:r>
          </w:p>
          <w:p w14:paraId="22795D6B" w14:textId="77777777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Математическое ожидание и дисперсия случайной величины. Примеры математического ожидания как теоретического среднего значения величины.</w:t>
            </w:r>
          </w:p>
          <w:p w14:paraId="4F52169E" w14:textId="250193F6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Понятие о законе больших чисел. Измерение вероятностей с помощью частот. Применение закона больших чисел</w:t>
            </w:r>
          </w:p>
        </w:tc>
        <w:tc>
          <w:tcPr>
            <w:tcW w:w="1554" w:type="pct"/>
          </w:tcPr>
          <w:p w14:paraId="3D829D6F" w14:textId="7DF70B98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Определять случайные величина, значение случайной величины, распределение вероятностей. 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накомиться с математическим ожиданием и дисперсией некоторых распределений, в том числе распределения случайной величины «число успехов» в серии испытаний Бернулли.</w:t>
            </w:r>
          </w:p>
          <w:p w14:paraId="1B3A86AA" w14:textId="7BC7B423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Вычислять математическое ожидание случайной величины как теоретическое среднее значение, дисперсия случайной величины как ан</w:t>
            </w:r>
            <w:r w:rsidR="00AF6CA5"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алог дисперсии числового набора</w:t>
            </w:r>
          </w:p>
        </w:tc>
        <w:tc>
          <w:tcPr>
            <w:tcW w:w="1601" w:type="pct"/>
          </w:tcPr>
          <w:p w14:paraId="1F14BB28" w14:textId="7F5F16B5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Приводить примеры дискретных и непрерывных случайных величин (рост, вес человека, численность населения, другие изменчивые величины), модельных случайных величин, связанных со случайными опытами (бросание монеты, игральной кости, со случайным выбором и</w:t>
            </w:r>
            <w:r w:rsidR="006440AB">
              <w:rPr>
                <w:rFonts w:ascii="Times New Roman" w:hAnsi="Times New Roman"/>
                <w:sz w:val="24"/>
                <w:szCs w:val="24"/>
                <w:lang w:eastAsia="ru-RU"/>
              </w:rPr>
              <w:t> </w:t>
            </w:r>
            <w:r w:rsidRPr="003D0FA8">
              <w:rPr>
                <w:rFonts w:ascii="Times New Roman" w:hAnsi="Times New Roman"/>
                <w:sz w:val="24"/>
                <w:szCs w:val="24"/>
                <w:lang w:eastAsia="ru-RU"/>
              </w:rPr>
              <w:t>т.п.).</w:t>
            </w:r>
          </w:p>
          <w:p w14:paraId="2F4CE460" w14:textId="5216A4E4" w:rsidR="008C715C" w:rsidRPr="003D0FA8" w:rsidRDefault="008C715C" w:rsidP="00C81395">
            <w:pPr>
              <w:widowControl w:val="0"/>
              <w:tabs>
                <w:tab w:val="left" w:pos="1843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ять закон больших чисел (в форме Бернулли): при большом числе опытов частота с</w:t>
            </w:r>
            <w:r w:rsidR="00AF6CA5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ытия близка к его вероятности</w:t>
            </w:r>
          </w:p>
        </w:tc>
      </w:tr>
    </w:tbl>
    <w:p w14:paraId="3CDE2B5C" w14:textId="77777777" w:rsidR="006440AB" w:rsidRDefault="006440AB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4D5893AF" w14:textId="77777777" w:rsidR="006440AB" w:rsidRDefault="006440AB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8FE9648" w14:textId="5A267C83" w:rsidR="00A617F6" w:rsidRDefault="00832BF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</w:t>
      </w:r>
      <w:r w:rsidR="001F3F98"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="00A36BA4"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ТЕМАТИЧЕСКОЕ ПЛАНИРОВАНИЕ УЧЕБНОГО </w:t>
      </w:r>
      <w:r w:rsidR="00A617F6"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УРСА «АЛГЕБРА»</w:t>
      </w:r>
    </w:p>
    <w:p w14:paraId="11838290" w14:textId="77777777" w:rsidR="006440AB" w:rsidRPr="003D0FA8" w:rsidRDefault="006440AB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00" w:firstRow="0" w:lastRow="0" w:firstColumn="0" w:lastColumn="0" w:noHBand="0" w:noVBand="1"/>
      </w:tblPr>
      <w:tblGrid>
        <w:gridCol w:w="1150"/>
        <w:gridCol w:w="5877"/>
        <w:gridCol w:w="1362"/>
        <w:gridCol w:w="7021"/>
      </w:tblGrid>
      <w:tr w:rsidR="003D0FA8" w:rsidRPr="003D0FA8" w14:paraId="2F0A0B04" w14:textId="77777777" w:rsidTr="00C81395">
        <w:trPr>
          <w:trHeight w:val="284"/>
          <w:tblHeader/>
        </w:trPr>
        <w:tc>
          <w:tcPr>
            <w:tcW w:w="373" w:type="pct"/>
            <w:vAlign w:val="center"/>
            <w:hideMark/>
          </w:tcPr>
          <w:p w14:paraId="59D84210" w14:textId="62473559" w:rsidR="00A617F6" w:rsidRPr="003D0FA8" w:rsidRDefault="00AF6CA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№</w:t>
            </w:r>
            <w:r w:rsidR="006440A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br/>
            </w:r>
            <w:r w:rsidR="00A617F6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07" w:type="pct"/>
            <w:vAlign w:val="center"/>
            <w:hideMark/>
          </w:tcPr>
          <w:p w14:paraId="586B4E08" w14:textId="77777777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442" w:type="pct"/>
            <w:vAlign w:val="center"/>
            <w:hideMark/>
          </w:tcPr>
          <w:p w14:paraId="279D6A2A" w14:textId="1E1C7285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</w:t>
            </w:r>
            <w:r w:rsidR="006440A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br/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асов</w:t>
            </w:r>
          </w:p>
        </w:tc>
        <w:tc>
          <w:tcPr>
            <w:tcW w:w="2278" w:type="pct"/>
            <w:vAlign w:val="center"/>
            <w:hideMark/>
          </w:tcPr>
          <w:p w14:paraId="5CFE9E41" w14:textId="77777777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Характеристика основных видов учебной деятельности учащихся</w:t>
            </w:r>
          </w:p>
        </w:tc>
      </w:tr>
      <w:tr w:rsidR="003D0FA8" w:rsidRPr="003D0FA8" w14:paraId="0E3B07DB" w14:textId="77777777" w:rsidTr="00B262D9">
        <w:trPr>
          <w:trHeight w:val="284"/>
        </w:trPr>
        <w:tc>
          <w:tcPr>
            <w:tcW w:w="5000" w:type="pct"/>
            <w:gridSpan w:val="4"/>
          </w:tcPr>
          <w:p w14:paraId="1D0970D9" w14:textId="77777777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7 класс</w:t>
            </w:r>
          </w:p>
        </w:tc>
      </w:tr>
      <w:tr w:rsidR="003D0FA8" w:rsidRPr="003D0FA8" w14:paraId="375469DF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9A919EE" w14:textId="08922D8A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="00E67277"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Числа и вычисления. Рациональные числа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71BFDD6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3C6E6282" w14:textId="01CC103F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1C5EE8A" w14:textId="0F0A336A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числа. Сравнение, упорядочивание и арифметические д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йствия с рациональными числа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15D11C1" w14:textId="0B0D45AB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 w:val="restar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31CDE1C3" w14:textId="68E7E7B7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атизировать и обогащать знания об обыкновенных и десятичных дробях.</w:t>
            </w:r>
          </w:p>
          <w:p w14:paraId="425AD453" w14:textId="77777777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ивать и упорядочивать дроби, преобразовывая при необходимости десятичные дроби в обыкновенные, обыкновенные в десятичные, в частности, в бесконечную десятичную дробь.</w:t>
            </w:r>
          </w:p>
          <w:p w14:paraId="0DBB06A2" w14:textId="3EDFDBF5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разнообразные способы и при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ы вычисления значений дробных выражений, содержащих обыкновенные и десятичные дроби: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менять при необходимости десятичную дробь обыкновенной и обыкновенную десятичной,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одить выражение к форме, наиболее удобной для вычислений, преобразовывать дробные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ражения на умножение и деление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десятичных дробей к действиям с целыми числами.</w:t>
            </w:r>
          </w:p>
          <w:p w14:paraId="4BDB39D0" w14:textId="5F42902A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части, проценты, пропорции, на нахождение дроби (процента) от величины и величины по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роби (проценту), дроби (процента), который составляет одна величина от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угой. Приводить, разбирать, оценивать различные решения, записи решений текстовых задач.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таблицы, схемы, чертежи, другие средства представления данных при решении задачи.</w:t>
            </w:r>
          </w:p>
          <w:p w14:paraId="3445C9EA" w14:textId="2C82A57C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и объяснять, опираясь на определения, прямо пропорциональные и обратно пропорциональные зависимости между величинами; приводить примеры этих зависимостей из реального мира, других учебных предметов.</w:t>
            </w:r>
          </w:p>
          <w:p w14:paraId="7A7EE90F" w14:textId="745FD851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практико-ориентированные задачи, на применение дробей, процентов, прямой и обратной пропорциональностей, пропорций</w:t>
            </w:r>
          </w:p>
        </w:tc>
      </w:tr>
      <w:tr w:rsidR="003D0FA8" w:rsidRPr="003D0FA8" w14:paraId="0A3DECA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689CD908" w14:textId="1D594C46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43EFF6A" w14:textId="1108A58A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, упорядочивание и арифметические действия с рациональными числа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FD97AD8" w14:textId="4B278F99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354A9B8B" w14:textId="77777777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42A5D7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04AB9AC2" w14:textId="2D401ECE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65CB5C8" w14:textId="15590CDC" w:rsidR="00E672D5" w:rsidRPr="003D0FA8" w:rsidRDefault="00AF6CA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ая прямая, модуль числ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DB6810F" w14:textId="335FEE95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  <w:hideMark/>
          </w:tcPr>
          <w:p w14:paraId="0D8220A0" w14:textId="77777777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8C2A84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E782C1D" w14:textId="6B336CD0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41187F" w14:textId="6D2146F4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центы, запись процентов в виде</w:t>
            </w:r>
            <w:r w:rsidR="00577C4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роби и дроби в виде процент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3559050" w14:textId="65CEE3BA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048E0E2E" w14:textId="77777777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BD5C88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E93D1D5" w14:textId="10DA817F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7E5BEBB" w14:textId="79E2D20E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и основные задачи на процен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D2EA6B" w14:textId="00B61EE0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5D77E695" w14:textId="77777777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AFC8CA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F101E2" w14:textId="3F994EF6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9E1FD69" w14:textId="3AA17A46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екстовы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 задач арифметическим способо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DC39BD5" w14:textId="09D4CD58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643E096D" w14:textId="77777777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6F4FD32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BBC6B79" w14:textId="0395D7F4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673D927" w14:textId="27808700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задач из реальной практики на части, дроби,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роценты, применение отношений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пропорций при решении задач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55E58A0" w14:textId="4BC4595C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2278" w:type="pct"/>
            <w:vMerge/>
          </w:tcPr>
          <w:p w14:paraId="3F7AD974" w14:textId="77777777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53AC9B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DA0213" w14:textId="23AF67BF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8E77FB" w14:textId="01C7E958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альные зависимости; решение задач на движение, работу, покупки, налог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9DB34C" w14:textId="7200A0E4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0F43FA8" w14:textId="77777777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A3E469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9DA1D97" w14:textId="5A56004C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FAE0CC3" w14:textId="7C69A78D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6440AB"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 </w:t>
            </w: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1</w:t>
            </w:r>
            <w:r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AF6CA5"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 теме </w:t>
            </w:r>
            <w:r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Числа и вычисления</w:t>
            </w:r>
            <w:r w:rsidR="00AF6CA5"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циональные числа</w:t>
            </w:r>
            <w:r w:rsidR="00AF6CA5"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повторение)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32C65B0" w14:textId="412E2EB3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3945EA67" w14:textId="77777777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98BD986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8514332" w14:textId="77777777" w:rsidR="00E67277" w:rsidRPr="00C81395" w:rsidRDefault="00E67277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08BDD9B" w14:textId="3CE97F5B" w:rsidR="00E67277" w:rsidRPr="00C81395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2278" w:type="pct"/>
            <w:vMerge/>
          </w:tcPr>
          <w:p w14:paraId="70C17AAB" w14:textId="77777777" w:rsidR="00E67277" w:rsidRPr="003D0FA8" w:rsidRDefault="00E6727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C7F2D3C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24B6A2" w14:textId="5ACD96FB" w:rsidR="00E67277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Функции</w:t>
            </w:r>
            <w:r w:rsidR="00577C45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: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="00577C45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ординаты и графики. Функции»</w:t>
            </w:r>
          </w:p>
        </w:tc>
      </w:tr>
      <w:tr w:rsidR="003D0FA8" w:rsidRPr="003D0FA8" w14:paraId="796E15A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5F71C1A" w14:textId="4F634673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</w:t>
            </w:r>
          </w:p>
        </w:tc>
        <w:tc>
          <w:tcPr>
            <w:tcW w:w="1907" w:type="pct"/>
          </w:tcPr>
          <w:p w14:paraId="23FE1253" w14:textId="4F96965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ордината точки на прямой.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промежутки.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стояние между двумя точками координатной прям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11BDD0" w14:textId="60AC9303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57483527" w14:textId="704FDD6C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зображать </w:t>
            </w:r>
            <w:proofErr w:type="gramStart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 координатной прямой точки</w:t>
            </w:r>
            <w:proofErr w:type="gramEnd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соответствующие заданным координатам, лучи, отрезки, интервалы; записывать их на алгебраическом языке. Отмечать в координатной плоскости точки по заданным координатам; строить графики несложных зависимостей, заданных формулами, в том числе с помощью цифровых лабораторий.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, изучать преимущества, интерпретировать графический способ представления и анализа разнообразной жизненной информации. Осваивать понятие функции, овладевать функциональной терминологией.</w:t>
            </w:r>
          </w:p>
          <w:p w14:paraId="082BF6E8" w14:textId="7777777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область определения и область значений функции.</w:t>
            </w:r>
          </w:p>
          <w:p w14:paraId="74ABAF39" w14:textId="64E74084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овать различные способы задания функции. Использовать свойства функций для анализа графиков реальных зависимостей (нули функции, промежутки </w:t>
            </w:r>
            <w:proofErr w:type="spellStart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ункции, промежутки возрастания и убывания функции, наибольшее и наименьшее значения функции)</w:t>
            </w:r>
          </w:p>
        </w:tc>
      </w:tr>
      <w:tr w:rsidR="003D0FA8" w:rsidRPr="003D0FA8" w14:paraId="119F299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F42139F" w14:textId="446026A0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4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="00AB015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907" w:type="pct"/>
          </w:tcPr>
          <w:p w14:paraId="74F76DC9" w14:textId="324C1F84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ая система координат. Абсцисса и ордината точки на координатной плоскости.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ы графиков, заданных формула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3BAC9B" w14:textId="22CC66DA" w:rsidR="00E672D5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359A86D" w14:textId="77777777" w:rsidR="00E672D5" w:rsidRPr="003D0FA8" w:rsidRDefault="00E672D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3ABB79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738F13" w14:textId="72EF23BB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907" w:type="pct"/>
          </w:tcPr>
          <w:p w14:paraId="4244A69A" w14:textId="2AADEFBC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тение графиков реальных зависимосте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EB84A3E" w14:textId="6DD2C98C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F0526BB" w14:textId="7777777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92F5CB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CB54B47" w14:textId="73EA6253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8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9</w:t>
            </w:r>
          </w:p>
        </w:tc>
        <w:tc>
          <w:tcPr>
            <w:tcW w:w="1907" w:type="pct"/>
          </w:tcPr>
          <w:p w14:paraId="4215A661" w14:textId="1B02B723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ональные зависимости между величинами.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функ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9CB66F" w14:textId="4BB4A5F2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E0FA4BB" w14:textId="7777777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48D01F8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973AC89" w14:textId="6D9B96FE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0</w:t>
            </w:r>
          </w:p>
        </w:tc>
        <w:tc>
          <w:tcPr>
            <w:tcW w:w="1907" w:type="pct"/>
          </w:tcPr>
          <w:p w14:paraId="75AECCD2" w14:textId="66718165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 как математическая модель реального процесс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DF49850" w14:textId="194DC2B5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3B841100" w14:textId="7777777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3B868C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1C3122" w14:textId="6602AF40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1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2</w:t>
            </w:r>
          </w:p>
        </w:tc>
        <w:tc>
          <w:tcPr>
            <w:tcW w:w="1907" w:type="pct"/>
          </w:tcPr>
          <w:p w14:paraId="24959934" w14:textId="2A7FBFE0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ласть определения и область знач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A232E0B" w14:textId="0A19143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278" w:type="pct"/>
            <w:vMerge/>
          </w:tcPr>
          <w:p w14:paraId="52AA20C8" w14:textId="7777777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D8A18B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0973EBD" w14:textId="6B5FEE1F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3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4</w:t>
            </w:r>
          </w:p>
        </w:tc>
        <w:tc>
          <w:tcPr>
            <w:tcW w:w="1907" w:type="pct"/>
          </w:tcPr>
          <w:p w14:paraId="754ED291" w14:textId="1AFE462F" w:rsidR="00AB015D" w:rsidRPr="003D0FA8" w:rsidRDefault="00AF6CA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ы задания функ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BF0F2E5" w14:textId="52E6C21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5A31C87" w14:textId="7777777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06E7E1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37FE860" w14:textId="420D75FA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5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6</w:t>
            </w:r>
          </w:p>
        </w:tc>
        <w:tc>
          <w:tcPr>
            <w:tcW w:w="1907" w:type="pct"/>
          </w:tcPr>
          <w:p w14:paraId="0D02AB88" w14:textId="290E9EDD" w:rsidR="00AB015D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r w:rsidR="00AB015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ойства функций для анализа графиков реальных зависимостей (нули функции, промежутки </w:t>
            </w:r>
            <w:proofErr w:type="spellStart"/>
            <w:r w:rsidR="00AB015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="00AB015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ункции)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A7B2F3D" w14:textId="7335FC80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2CFFECB" w14:textId="7777777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65FC75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0424BB7" w14:textId="0C3926D2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  <w:r w:rsidR="00AF6CA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907" w:type="pct"/>
          </w:tcPr>
          <w:p w14:paraId="2A5F6E18" w14:textId="36980497" w:rsidR="00AB015D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r w:rsidR="00AB015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ойства функций для анализа графиков реальных зависимостей (промежутки возрастания и убывания </w:t>
            </w:r>
            <w:r w:rsidR="00AB015D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функции, наибольшее и наименьшее значения функции)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A0F548E" w14:textId="7924A85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2278" w:type="pct"/>
            <w:vMerge/>
          </w:tcPr>
          <w:p w14:paraId="292B8A27" w14:textId="7777777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10C729D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C9B95AF" w14:textId="77777777" w:rsidR="00AB015D" w:rsidRPr="00190C10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7CA32B0" w14:textId="587070CE" w:rsidR="00AB015D" w:rsidRPr="00190C10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2278" w:type="pct"/>
            <w:vMerge/>
          </w:tcPr>
          <w:p w14:paraId="03077B28" w14:textId="7777777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EF1AD7B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7E6DE79" w14:textId="514E9A48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Алгебраические выражения: </w:t>
            </w:r>
            <w:r w:rsidR="00BC2E1C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ыражения с переменными»</w:t>
            </w:r>
          </w:p>
        </w:tc>
      </w:tr>
      <w:tr w:rsidR="003D0FA8" w:rsidRPr="003D0FA8" w14:paraId="72C67BD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8994CAE" w14:textId="2A769D8B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9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0</w:t>
            </w:r>
          </w:p>
        </w:tc>
        <w:tc>
          <w:tcPr>
            <w:tcW w:w="1907" w:type="pct"/>
          </w:tcPr>
          <w:p w14:paraId="3C1F98EF" w14:textId="0AE970BC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ражение с переменными. З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чение выражения с переменны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3AEDFB" w14:textId="337D5FAF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06F4184E" w14:textId="2B0FCF7C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ладеть алгебраической терминологией и символикой, применять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процессе освоения учебного материала.</w:t>
            </w:r>
          </w:p>
          <w:p w14:paraId="26C871E7" w14:textId="5D55137E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значения выражений с переменными при заданных значениях переменных; выполнять вычисления по формулам, допустимые значения переменных</w:t>
            </w:r>
          </w:p>
        </w:tc>
      </w:tr>
      <w:tr w:rsidR="003D0FA8" w:rsidRPr="003D0FA8" w14:paraId="1D462B7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312D84E" w14:textId="002BE754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907" w:type="pct"/>
          </w:tcPr>
          <w:p w14:paraId="7500FB34" w14:textId="36C70502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едставление зависимости 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жду величинами в виде формул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1B1F60C" w14:textId="3828D7A5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63390373" w14:textId="7777777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2428AF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389C78A" w14:textId="15F74B95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4</w:t>
            </w:r>
          </w:p>
        </w:tc>
        <w:tc>
          <w:tcPr>
            <w:tcW w:w="1907" w:type="pct"/>
          </w:tcPr>
          <w:p w14:paraId="17B8CA48" w14:textId="106AB3CC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ения по формулам, допустимые значения переменных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734FB22" w14:textId="0AA00692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6930C10" w14:textId="7777777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3385CD2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EE8540A" w14:textId="335F3379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5</w:t>
            </w:r>
          </w:p>
        </w:tc>
        <w:tc>
          <w:tcPr>
            <w:tcW w:w="1907" w:type="pct"/>
          </w:tcPr>
          <w:p w14:paraId="01ECB3AA" w14:textId="740570B9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6440AB"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 </w:t>
            </w: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2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BC2E1C"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 теме 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Функции и алгебраические выражения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0B544CA" w14:textId="57B2A24D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751CF6E3" w14:textId="7777777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5083F12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7B891B" w14:textId="77777777" w:rsidR="00AB015D" w:rsidRPr="00190C10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747D942" w14:textId="2373D4E3" w:rsidR="00AB015D" w:rsidRPr="00190C10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278" w:type="pct"/>
            <w:vMerge/>
          </w:tcPr>
          <w:p w14:paraId="6A66639C" w14:textId="77777777" w:rsidR="00AB015D" w:rsidRPr="003D0FA8" w:rsidRDefault="00AB01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D570204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86888DA" w14:textId="3C52678E" w:rsidR="00AB015D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Уравнения и системы уравнений: </w:t>
            </w:r>
            <w:r w:rsidR="00BC2E1C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л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нейные уравнения»</w:t>
            </w:r>
          </w:p>
        </w:tc>
      </w:tr>
      <w:tr w:rsidR="003D0FA8" w:rsidRPr="003D0FA8" w14:paraId="11DF302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DF51FBB" w14:textId="66CEA3EC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6</w:t>
            </w:r>
          </w:p>
        </w:tc>
        <w:tc>
          <w:tcPr>
            <w:tcW w:w="1907" w:type="pct"/>
          </w:tcPr>
          <w:p w14:paraId="4FCF1F53" w14:textId="5DB7A43E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 с одной переменной. Корень уравн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7F19D8D" w14:textId="14D82AAB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 w:val="restart"/>
          </w:tcPr>
          <w:p w14:paraId="69A6FF25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линейное уравнение с одной переменной, применяя правила перехода от исходного уравнения к равносильному ему более простого вида. Проверять, является ли конкретное число корнем уравнения.</w:t>
            </w:r>
          </w:p>
          <w:p w14:paraId="46970DE6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число корней линейного уравнения. Решать линейное уравнение, содержащее знак модуля.</w:t>
            </w:r>
          </w:p>
          <w:p w14:paraId="6B36015D" w14:textId="2BFD1A21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и решать уравнение по условию задачи, интерпретировать в соответствии с контекстом задачи полученный результат</w:t>
            </w:r>
          </w:p>
        </w:tc>
      </w:tr>
      <w:tr w:rsidR="003D0FA8" w:rsidRPr="003D0FA8" w14:paraId="220D16F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A46A986" w14:textId="744D928B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7</w:t>
            </w:r>
          </w:p>
        </w:tc>
        <w:tc>
          <w:tcPr>
            <w:tcW w:w="1907" w:type="pct"/>
          </w:tcPr>
          <w:p w14:paraId="43E2485B" w14:textId="6EA5674C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уравнений с одной переменной.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вносильность уравн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AFE9A42" w14:textId="3613EDC6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7470AF97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F326E5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B37A75F" w14:textId="466EEEF5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8</w:t>
            </w:r>
          </w:p>
        </w:tc>
        <w:tc>
          <w:tcPr>
            <w:tcW w:w="1907" w:type="pct"/>
          </w:tcPr>
          <w:p w14:paraId="511CE1F2" w14:textId="638102E6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 как математи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ская модель реальной ситуа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C14D342" w14:textId="09A4CF34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25F97CB8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BEFAE50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7E983A2" w14:textId="2EB7A550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9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0</w:t>
            </w:r>
          </w:p>
        </w:tc>
        <w:tc>
          <w:tcPr>
            <w:tcW w:w="1907" w:type="pct"/>
          </w:tcPr>
          <w:p w14:paraId="646BB943" w14:textId="621EE4EF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ое уравнение с одной переменной.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ло корней линейного уравн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3AF3043" w14:textId="2F5E505C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278" w:type="pct"/>
            <w:vMerge/>
          </w:tcPr>
          <w:p w14:paraId="42DB238D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5A3D6B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3EE7C7F" w14:textId="7D3D85A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1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2</w:t>
            </w:r>
          </w:p>
        </w:tc>
        <w:tc>
          <w:tcPr>
            <w:tcW w:w="1907" w:type="pct"/>
          </w:tcPr>
          <w:p w14:paraId="2F2AE416" w14:textId="2C14D55E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екстовых зад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ч с помощью линейных уравн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B7CF291" w14:textId="6E22FCB2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3725E99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F7A911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62AF148" w14:textId="16FF4798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3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4</w:t>
            </w:r>
          </w:p>
        </w:tc>
        <w:tc>
          <w:tcPr>
            <w:tcW w:w="1907" w:type="pct"/>
          </w:tcPr>
          <w:p w14:paraId="78773424" w14:textId="07CFFB91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ое уравнение, содержащее знак модул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1832E1" w14:textId="452586E4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B64A780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ADE46A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A8F1571" w14:textId="47910CA9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5</w:t>
            </w:r>
          </w:p>
        </w:tc>
        <w:tc>
          <w:tcPr>
            <w:tcW w:w="1907" w:type="pct"/>
          </w:tcPr>
          <w:p w14:paraId="7E365BCD" w14:textId="3B28A204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6440AB"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 </w:t>
            </w: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3</w:t>
            </w:r>
            <w:r w:rsidR="00BC2E1C"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Линейные уравнения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66CB9D1" w14:textId="3D0A6BD6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14214199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9C60597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CBFF517" w14:textId="77777777" w:rsidR="00502E41" w:rsidRPr="00190C10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B2A6C5D" w14:textId="2444BA53" w:rsidR="00502E41" w:rsidRPr="00190C10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278" w:type="pct"/>
            <w:vMerge/>
          </w:tcPr>
          <w:p w14:paraId="558C131C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91D2643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CD16BB0" w14:textId="3BF944A1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Числа и вычисления: </w:t>
            </w:r>
            <w:r w:rsidR="00BC2E1C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пень с натуральным показателем»</w:t>
            </w:r>
          </w:p>
        </w:tc>
      </w:tr>
      <w:tr w:rsidR="003D0FA8" w:rsidRPr="003D0FA8" w14:paraId="1FED7E4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E51C4AF" w14:textId="3E1DECF6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6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7</w:t>
            </w:r>
          </w:p>
        </w:tc>
        <w:tc>
          <w:tcPr>
            <w:tcW w:w="1907" w:type="pct"/>
          </w:tcPr>
          <w:p w14:paraId="21F36071" w14:textId="096A12D3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натуральным показателем и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C79410" w14:textId="0BB26A42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5387E874" w14:textId="44AB541E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водить числовые и буквенные примеры степени с натуральным показателем, объясняя значения основания степени и показателя степени, находить значения степеней вида </w:t>
            </w:r>
            <w:proofErr w:type="spellStart"/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an</w:t>
            </w:r>
            <w:proofErr w:type="spellEnd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a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любое рациональное число, 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туральное число).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имать смысл записи больших чисел с помощью десятичных дробей и степеней числа 10, применять их в реальных ситуациях</w:t>
            </w:r>
          </w:p>
        </w:tc>
      </w:tr>
      <w:tr w:rsidR="003D0FA8" w:rsidRPr="003D0FA8" w14:paraId="5BD126B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F483AEF" w14:textId="4F0E1E28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907" w:type="pct"/>
          </w:tcPr>
          <w:p w14:paraId="2109D2C5" w14:textId="4A22A82A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и буквенные примеры степени с натуральным показателе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E79148" w14:textId="1F0578BF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EBD3619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8B0056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5128FAE" w14:textId="1E78661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lastRenderedPageBreak/>
              <w:t>50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1</w:t>
            </w:r>
          </w:p>
        </w:tc>
        <w:tc>
          <w:tcPr>
            <w:tcW w:w="1907" w:type="pct"/>
          </w:tcPr>
          <w:p w14:paraId="641F0C41" w14:textId="4D4DE529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пись числа в десятичной позиционной системе счисл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626182C" w14:textId="5372C028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E79FB71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3918493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2769951" w14:textId="77777777" w:rsidR="00502E41" w:rsidRPr="00190C10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AE47545" w14:textId="23D187B0" w:rsidR="00502E41" w:rsidRPr="00190C10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278" w:type="pct"/>
            <w:vMerge/>
          </w:tcPr>
          <w:p w14:paraId="79739E6C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8B74154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C475C92" w14:textId="4EB3FC81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Алгебраические выражения: </w:t>
            </w:r>
            <w:r w:rsidR="00BC2E1C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м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огочлены»</w:t>
            </w:r>
          </w:p>
        </w:tc>
      </w:tr>
      <w:tr w:rsidR="003D0FA8" w:rsidRPr="003D0FA8" w14:paraId="1D59EE90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95209C3" w14:textId="40FC316E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2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3</w:t>
            </w:r>
          </w:p>
        </w:tc>
        <w:tc>
          <w:tcPr>
            <w:tcW w:w="1907" w:type="pct"/>
          </w:tcPr>
          <w:p w14:paraId="2B4D33F1" w14:textId="5DB73032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ночлены. Одночлен стандартного вида. Степень одночлен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BCE5D92" w14:textId="1EC1E69E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7CA22E3A" w14:textId="31ACFB5B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ладеть алгебраической терминологией и символикой, применять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процессе освоения учебного материала.</w:t>
            </w:r>
          </w:p>
          <w:p w14:paraId="74D46D6A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одить одночлен и многочлен к стандартному виду.</w:t>
            </w:r>
          </w:p>
          <w:p w14:paraId="14766F93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степени одночлена и многочлена. Выполнять умножение одночлена на многочлен. Выполнять сложение, вычитание, умножение и деление многочленов.</w:t>
            </w:r>
          </w:p>
          <w:p w14:paraId="1EA31BD1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корни многочлена.</w:t>
            </w:r>
          </w:p>
          <w:p w14:paraId="726EEA5A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пределение тождественно равных выражений.</w:t>
            </w:r>
          </w:p>
          <w:p w14:paraId="24217F33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правила для доказательства тождеств.</w:t>
            </w:r>
          </w:p>
          <w:p w14:paraId="34198EC9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тождественные преобразования целого выражения в многочлен приведением подобных слагаемых, раскрытием скобок.</w:t>
            </w:r>
          </w:p>
          <w:p w14:paraId="538784E4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уществлять разложение многочленов на множители путем вынесения за скобки общего множителя, методом группировки.</w:t>
            </w:r>
          </w:p>
          <w:p w14:paraId="110210CC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преобразование многочленов для решения различных задач из математики, смежных предметов, из реальной практики.</w:t>
            </w:r>
          </w:p>
          <w:p w14:paraId="20133EB8" w14:textId="174B202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 с историей развития математики</w:t>
            </w:r>
          </w:p>
        </w:tc>
      </w:tr>
      <w:tr w:rsidR="003D0FA8" w:rsidRPr="003D0FA8" w14:paraId="6BD3C52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E21DC5D" w14:textId="11DDC3F6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4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="002B0EA6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907" w:type="pct"/>
          </w:tcPr>
          <w:p w14:paraId="140F8B4B" w14:textId="70BFE463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член стандартного вида. Степень многочлен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35F75DE" w14:textId="19C5675D" w:rsidR="00502E41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0399346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6B0F9D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3FA2EB" w14:textId="1704FFBA" w:rsidR="00502E41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907" w:type="pct"/>
          </w:tcPr>
          <w:p w14:paraId="4259CFF0" w14:textId="090B90E2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, вычитание многочлен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A8AF75E" w14:textId="1BC1E9D2" w:rsidR="00502E41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0408813" w14:textId="77777777" w:rsidR="00502E41" w:rsidRPr="003D0FA8" w:rsidRDefault="00502E4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11B72C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FE4272A" w14:textId="04096DCF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907" w:type="pct"/>
          </w:tcPr>
          <w:p w14:paraId="0EBF37F9" w14:textId="467978F4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ждественные преобразования целого выражения в многочлен приведением подобных слагаемых, раскрытием скобок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8D30A65" w14:textId="4CBABAFB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342B4B6" w14:textId="77777777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591FB1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D14CA3" w14:textId="6C352023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907" w:type="pct"/>
          </w:tcPr>
          <w:p w14:paraId="6175F722" w14:textId="58466E0C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и деление многочлен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96BF2D" w14:textId="20F8B9DF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330E370" w14:textId="77777777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0564C4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9B0DB7D" w14:textId="31B44DA4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907" w:type="pct"/>
          </w:tcPr>
          <w:p w14:paraId="30E10501" w14:textId="23A52C6E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многочленов на множители путем вынесения за скобки общего множител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389D2DA" w14:textId="639E4C14" w:rsidR="002B0EA6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96AC6B8" w14:textId="77777777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76D393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6CA8DF" w14:textId="198CA83B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907" w:type="pct"/>
          </w:tcPr>
          <w:p w14:paraId="529745F5" w14:textId="4DAC863E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многочленов на множители методом группировк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63A4C5" w14:textId="4AD97508" w:rsidR="002B0EA6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9B4C818" w14:textId="77777777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2BF62E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E6DD579" w14:textId="65BCF1E2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1907" w:type="pct"/>
          </w:tcPr>
          <w:p w14:paraId="76A33C0D" w14:textId="0B88DD5B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образован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е целого выражения в многочлен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F43A84B" w14:textId="09F94F2F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19C42E7" w14:textId="77777777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32D680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342CAC1" w14:textId="18B0A231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907" w:type="pct"/>
          </w:tcPr>
          <w:p w14:paraId="646931D7" w14:textId="6F32E1F3" w:rsidR="002B0EA6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рни многочлен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2A9FC51" w14:textId="4025ECC6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E4188E4" w14:textId="77777777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8AD061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FFC75D0" w14:textId="36C7BD7D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907" w:type="pct"/>
          </w:tcPr>
          <w:p w14:paraId="034078EB" w14:textId="223800C4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ждество.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ждественные преобразования ал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браических выраж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B6B865E" w14:textId="34DAE61D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470EAA6E" w14:textId="77777777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408A87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306F0DB" w14:textId="14085DEF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907" w:type="pct"/>
          </w:tcPr>
          <w:p w14:paraId="1C52E8AA" w14:textId="4F0EF311" w:rsidR="002B0EA6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ательство тождест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3B472D6" w14:textId="1E1CEBF9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CA6549C" w14:textId="77777777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8D7952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FF5C8CB" w14:textId="78F4DB5E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4</w:t>
            </w:r>
          </w:p>
        </w:tc>
        <w:tc>
          <w:tcPr>
            <w:tcW w:w="1907" w:type="pct"/>
          </w:tcPr>
          <w:p w14:paraId="3324DDED" w14:textId="19B19BA3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6440AB"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 </w:t>
            </w: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4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BC2E1C"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 теме 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Степень и многочлены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862A032" w14:textId="04CA7955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6AA8627F" w14:textId="77777777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611ACFA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D083AA" w14:textId="77777777" w:rsidR="002B0EA6" w:rsidRPr="00190C10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A57F7A3" w14:textId="7D0DD9AB" w:rsidR="002B0EA6" w:rsidRPr="00190C10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2278" w:type="pct"/>
            <w:vMerge/>
          </w:tcPr>
          <w:p w14:paraId="3BC3EAC0" w14:textId="77777777" w:rsidR="002B0EA6" w:rsidRPr="003D0FA8" w:rsidRDefault="002B0EA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A70C6CF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F25DBDF" w14:textId="5E0B8014" w:rsidR="002B0EA6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Алгебраические выражения: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BC2E1C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ф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рмулы сокращ</w:t>
            </w:r>
            <w:r w:rsidR="00B262D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ного умножения</w:t>
            </w:r>
          </w:p>
        </w:tc>
      </w:tr>
      <w:tr w:rsidR="003D0FA8" w:rsidRPr="003D0FA8" w14:paraId="22B20FF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87FA5E" w14:textId="13876CF0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5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6</w:t>
            </w:r>
          </w:p>
        </w:tc>
        <w:tc>
          <w:tcPr>
            <w:tcW w:w="1907" w:type="pct"/>
          </w:tcPr>
          <w:p w14:paraId="229CDC11" w14:textId="1FD503DE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ы сокращ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ного умножения: квадрат суммы и 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 разности двух выраж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B32B93" w14:textId="3CD4EA9B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120BA100" w14:textId="50F057E9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ладеть алгебраической терминологией и символикой, применять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процессе освоения учебного материала.</w:t>
            </w:r>
          </w:p>
          <w:p w14:paraId="46C34E16" w14:textId="79611FA1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тождественные преобразования целого выражения в многочлен приведением подобных слагаемых, раскрытием скобок, с использованием формул сокращ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ного умножения.</w:t>
            </w:r>
          </w:p>
          <w:p w14:paraId="44FE0881" w14:textId="03BF3766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уществлять разложение многочленов на множители пут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вынесения за скобки общего множителя, методом группировки, применения формулы сокращ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ного умножения. Применять преобразование многочленов для решения различных задач из математики, смежных предметов, из реальной практики.</w:t>
            </w:r>
          </w:p>
          <w:p w14:paraId="7730B58E" w14:textId="783F92F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 историей развития математики</w:t>
            </w:r>
          </w:p>
        </w:tc>
      </w:tr>
      <w:tr w:rsidR="003D0FA8" w:rsidRPr="003D0FA8" w14:paraId="2AE85E6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1BF2B7" w14:textId="58FFE4E9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7</w:t>
            </w:r>
          </w:p>
        </w:tc>
        <w:tc>
          <w:tcPr>
            <w:tcW w:w="1907" w:type="pct"/>
          </w:tcPr>
          <w:p w14:paraId="5F3B2AD9" w14:textId="4173CDF3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ы сокращ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ного умножения: квадрат суммы нескольких выраж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BE7B4E6" w14:textId="57DF81A2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0313D53E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F92161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F7A55B6" w14:textId="3E8CADE4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8</w:t>
            </w:r>
          </w:p>
        </w:tc>
        <w:tc>
          <w:tcPr>
            <w:tcW w:w="1907" w:type="pct"/>
          </w:tcPr>
          <w:p w14:paraId="0336EBC1" w14:textId="04A92CB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б сумм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ы и куб разности двух выраж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CFF0D46" w14:textId="54780A10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0FAD1F2F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8F48CE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265EC76" w14:textId="1CCEAF03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9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1907" w:type="pct"/>
          </w:tcPr>
          <w:p w14:paraId="3B2D33A0" w14:textId="1DA2DA18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но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ь квадратов двух выраж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02242E9" w14:textId="3E2BB8BF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D6DD0EA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2AC085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8CE6957" w14:textId="3F13BEFB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lastRenderedPageBreak/>
              <w:t>81</w:t>
            </w:r>
          </w:p>
        </w:tc>
        <w:tc>
          <w:tcPr>
            <w:tcW w:w="1907" w:type="pct"/>
          </w:tcPr>
          <w:p w14:paraId="11ABE5E8" w14:textId="2FD404FF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изведение 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ности и суммы двух выраж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A9FAAB5" w14:textId="3D30B2CD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2A64A8CA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74D13B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CC93CA9" w14:textId="2D5D4F6E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2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3</w:t>
            </w:r>
          </w:p>
        </w:tc>
        <w:tc>
          <w:tcPr>
            <w:tcW w:w="1907" w:type="pct"/>
          </w:tcPr>
          <w:p w14:paraId="5F2902D3" w14:textId="204D92BF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умма 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разность кубов двух выраж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35E33EA" w14:textId="7C9039EB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FFA7AFE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E778DE2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7FCA6D" w14:textId="3F4A11B3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4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5</w:t>
            </w:r>
          </w:p>
        </w:tc>
        <w:tc>
          <w:tcPr>
            <w:tcW w:w="1907" w:type="pct"/>
          </w:tcPr>
          <w:p w14:paraId="118583CE" w14:textId="30B4EDCF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многочлена на множители. Вынес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ние общего множителя за скобк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A1E1EE5" w14:textId="3C16F20F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09425B7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84997F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C424BAE" w14:textId="6BFEDDDE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6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7</w:t>
            </w:r>
          </w:p>
        </w:tc>
        <w:tc>
          <w:tcPr>
            <w:tcW w:w="1907" w:type="pct"/>
          </w:tcPr>
          <w:p w14:paraId="465E314B" w14:textId="040DA612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многочлена на множители. Метод группировк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695F76B" w14:textId="52E6E7F4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6241904C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5AFEA4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C6AF35E" w14:textId="3FF02F83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1907" w:type="pct"/>
          </w:tcPr>
          <w:p w14:paraId="2E075E1A" w14:textId="2F4A821A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6440AB"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 </w:t>
            </w: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5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BC2E1C"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 теме 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Формулы сокращенного умн</w:t>
            </w:r>
            <w:r w:rsidR="00BC2E1C"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жения. Разложение на множители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BB1D625" w14:textId="5E6B6F8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20714D51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F0CB07E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2FA9BEB" w14:textId="77777777" w:rsidR="00C646F4" w:rsidRPr="00190C10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33C3593" w14:textId="69167C28" w:rsidR="00C646F4" w:rsidRPr="00190C10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2278" w:type="pct"/>
            <w:vMerge/>
          </w:tcPr>
          <w:p w14:paraId="17E032E1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406E043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4DB8193" w14:textId="46719D8B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Числа и вычисления: </w:t>
            </w:r>
            <w:r w:rsidR="00BC2E1C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лимость»</w:t>
            </w:r>
          </w:p>
        </w:tc>
      </w:tr>
      <w:tr w:rsidR="003D0FA8" w:rsidRPr="003D0FA8" w14:paraId="6C29EEA0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D6278F" w14:textId="09CB47B1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9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0</w:t>
            </w:r>
          </w:p>
        </w:tc>
        <w:tc>
          <w:tcPr>
            <w:tcW w:w="1907" w:type="pct"/>
          </w:tcPr>
          <w:p w14:paraId="50B85BC9" w14:textId="45EB40D1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имость целых чисел.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делимости. Ч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ные и неч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ные числ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BA608C2" w14:textId="0E17258C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29F6515E" w14:textId="256D1AFF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свойства делимости.</w:t>
            </w:r>
          </w:p>
          <w:p w14:paraId="699C3A12" w14:textId="67129E6D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одить примеры и распознавать простые и составные числа, ч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ные и неч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ные числа.</w:t>
            </w:r>
          </w:p>
          <w:p w14:paraId="296CA3D9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ть и применять признаки делимости на 2, 4, 8, 5, 3, 6, 9, 10, 11, признаки делимости суммы и произведения целых чисел.</w:t>
            </w:r>
          </w:p>
          <w:p w14:paraId="47D69778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наибольший общий делитель и наименьшее общее кратное двух чисел.</w:t>
            </w:r>
          </w:p>
          <w:p w14:paraId="0E7DB60E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практико-ориентированные задачи, используя наибольший общий делитель, наименьшее общее кратное двух чисел.</w:t>
            </w:r>
          </w:p>
          <w:p w14:paraId="07BDFA4D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взаимно простые числа.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алгоритм Евклида.</w:t>
            </w:r>
          </w:p>
          <w:p w14:paraId="1E380CD4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пределения делимости нацело, чисел, сравнимых по данному модулю.</w:t>
            </w:r>
          </w:p>
          <w:p w14:paraId="091455BD" w14:textId="6750E4F9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деление с остатком</w:t>
            </w:r>
          </w:p>
        </w:tc>
      </w:tr>
      <w:tr w:rsidR="003D0FA8" w:rsidRPr="003D0FA8" w14:paraId="1139677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FB46E75" w14:textId="0975A5FE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1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2</w:t>
            </w:r>
          </w:p>
        </w:tc>
        <w:tc>
          <w:tcPr>
            <w:tcW w:w="1907" w:type="pct"/>
          </w:tcPr>
          <w:p w14:paraId="67FE3B91" w14:textId="5F171941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 на 2, 4, 8, 5, 3, 6, 9, 10, 11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F402B4E" w14:textId="2E3A22F0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BCA0BF3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2C9E16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242C8D8" w14:textId="4DE7F03A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3</w:t>
            </w:r>
          </w:p>
        </w:tc>
        <w:tc>
          <w:tcPr>
            <w:tcW w:w="1907" w:type="pct"/>
          </w:tcPr>
          <w:p w14:paraId="37200267" w14:textId="6C6CE4B1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 суммы и произведения целых чисел при решении задач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208ED87" w14:textId="1365833E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0B8D3228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7ECF79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5D90116" w14:textId="1F319249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4</w:t>
            </w:r>
          </w:p>
        </w:tc>
        <w:tc>
          <w:tcPr>
            <w:tcW w:w="1907" w:type="pct"/>
          </w:tcPr>
          <w:p w14:paraId="010B8C93" w14:textId="288E515D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больший общий делитель и наименьшее общее кратное двух чисе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31CA63D" w14:textId="02CCAEE1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6D224CE6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F86FFE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E46BC0" w14:textId="690F57AB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5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6</w:t>
            </w:r>
          </w:p>
        </w:tc>
        <w:tc>
          <w:tcPr>
            <w:tcW w:w="1907" w:type="pct"/>
          </w:tcPr>
          <w:p w14:paraId="2E066830" w14:textId="441E425E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заимно простые числа.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горитм Евклид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6D7BF32" w14:textId="4D532985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DCEBF1F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BA8423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E034E87" w14:textId="137A777E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1907" w:type="pct"/>
          </w:tcPr>
          <w:p w14:paraId="0FE87EF7" w14:textId="57E4F946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с остатко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5B8F30" w14:textId="3238A1A8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04910CE4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1EE63D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914DDA5" w14:textId="27BDAA3D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8</w:t>
            </w:r>
          </w:p>
        </w:tc>
        <w:tc>
          <w:tcPr>
            <w:tcW w:w="1907" w:type="pct"/>
          </w:tcPr>
          <w:p w14:paraId="1087E5C6" w14:textId="063BC634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я целых чисел по модулю натурального числ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886A6CF" w14:textId="1925179B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70BA30C8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D901096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178FA43" w14:textId="77777777" w:rsidR="00C646F4" w:rsidRPr="00190C10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92596EF" w14:textId="5C5FC7EC" w:rsidR="00C646F4" w:rsidRPr="00190C10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278" w:type="pct"/>
            <w:vMerge/>
          </w:tcPr>
          <w:p w14:paraId="721C2A4F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CBC2245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9517BA" w14:textId="435BC8EB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Функции: </w:t>
            </w:r>
            <w:r w:rsidR="00BC2E1C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л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нейная функция»</w:t>
            </w:r>
          </w:p>
        </w:tc>
      </w:tr>
      <w:tr w:rsidR="003D0FA8" w:rsidRPr="003D0FA8" w14:paraId="6744033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87B99E5" w14:textId="3CCA5EE8" w:rsidR="00C646F4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907" w:type="pct"/>
          </w:tcPr>
          <w:p w14:paraId="08CB9E2B" w14:textId="5B6B138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ая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ункция,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67F7F0A" w14:textId="157AA4F6" w:rsidR="00C646F4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02BD5499" w14:textId="5FB4253D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спознавать линейную функцию 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</w:t>
            </w:r>
            <w:r w:rsid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 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=</w:t>
            </w:r>
            <w:r w:rsid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 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k</w:t>
            </w:r>
            <w:r w:rsid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 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x</w:t>
            </w:r>
            <w:r w:rsid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 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+</w:t>
            </w:r>
            <w:r w:rsid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 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b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описывать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 в зависимости от значений коэффициентов 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k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b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34631F70" w14:textId="5FBA2045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троить графики линейной функции, функции 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</w:t>
            </w:r>
            <w:r w:rsidR="006440A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</w:t>
            </w:r>
            <w:r w:rsidR="006440A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|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x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|, кусочно-заданной функции.</w:t>
            </w:r>
          </w:p>
          <w:p w14:paraId="5BE47AB3" w14:textId="59B9EBD2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овать цифровые ресурсы для построения графиков функций и изучения их свойств. Приводить примеры линейных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зависимостей в реальных процессах и явлениях</w:t>
            </w:r>
          </w:p>
        </w:tc>
      </w:tr>
      <w:tr w:rsidR="003D0FA8" w:rsidRPr="003D0FA8" w14:paraId="6ABF527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036D168" w14:textId="5091B124" w:rsidR="00C646F4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1907" w:type="pct"/>
          </w:tcPr>
          <w:p w14:paraId="020C6BAF" w14:textId="1B7C8FF5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 линейной функ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18BD771" w14:textId="1D173CD3" w:rsidR="00C646F4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CD4CCBD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689191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73C14D2" w14:textId="07EA3E7A" w:rsidR="00C646F4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3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4</w:t>
            </w:r>
          </w:p>
        </w:tc>
        <w:tc>
          <w:tcPr>
            <w:tcW w:w="1907" w:type="pct"/>
          </w:tcPr>
          <w:p w14:paraId="16F78CD7" w14:textId="63D795BB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ры линейных зависимостей в реальных процессах и явлениях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1E2D1B3" w14:textId="1F851AC2" w:rsidR="00C646F4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65937F57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E45F3F0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CE4CFD3" w14:textId="7798CC92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5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1907" w:type="pct"/>
          </w:tcPr>
          <w:p w14:paraId="7105C749" w14:textId="75668799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войства функции в зависимости от значений коэффициентов 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k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b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BB429E" w14:textId="50604F7B" w:rsidR="00B80EA7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BF76E0D" w14:textId="777777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9E5B840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94D4E3" w14:textId="5ABDB511" w:rsidR="00C646F4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07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1907" w:type="pct"/>
          </w:tcPr>
          <w:p w14:paraId="4CB7C528" w14:textId="762824CE" w:rsidR="00C646F4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График функции 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|</w:t>
            </w:r>
            <w:r w:rsidRPr="006440A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x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|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1136E51" w14:textId="19D5F4B5" w:rsidR="00C646F4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17BEAA6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F098FA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AC900A" w14:textId="139113C8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9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1907" w:type="pct"/>
          </w:tcPr>
          <w:p w14:paraId="5B1E9C6F" w14:textId="1E412093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роение графиков функций и изучение их свойст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642F22" w14:textId="4019811F" w:rsidR="00B80EA7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E70F8E7" w14:textId="777777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CDD220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CDA2FD6" w14:textId="780B82DA" w:rsidR="00C646F4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1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2</w:t>
            </w:r>
          </w:p>
        </w:tc>
        <w:tc>
          <w:tcPr>
            <w:tcW w:w="1907" w:type="pct"/>
          </w:tcPr>
          <w:p w14:paraId="096A149D" w14:textId="00857125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сочно-заданные функ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5A585DB" w14:textId="2D7B5309" w:rsidR="00C646F4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A0CEC96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1B1E4D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A6EC01B" w14:textId="7E0483CC" w:rsidR="00C646F4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13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14</w:t>
            </w:r>
          </w:p>
        </w:tc>
        <w:tc>
          <w:tcPr>
            <w:tcW w:w="1907" w:type="pct"/>
          </w:tcPr>
          <w:p w14:paraId="75CC9EAD" w14:textId="3F844BB9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6440AB"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 </w:t>
            </w: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6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BC2E1C"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 теме 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</w:t>
            </w:r>
            <w:r w:rsidR="00B80EA7"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елимость. </w:t>
            </w:r>
            <w:r w:rsidR="00BC2E1C"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ая функция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5F04F01" w14:textId="54527999" w:rsidR="00C646F4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F13B274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B687950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A3E2B71" w14:textId="77777777" w:rsidR="00C646F4" w:rsidRPr="00190C10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155E26" w14:textId="796CFDE0" w:rsidR="00C646F4" w:rsidRPr="00190C10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r w:rsidR="00C646F4"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278" w:type="pct"/>
            <w:vMerge/>
          </w:tcPr>
          <w:p w14:paraId="24C9C3C7" w14:textId="77777777" w:rsidR="00C646F4" w:rsidRPr="003D0FA8" w:rsidRDefault="00C646F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DFBB6A5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2C4910" w14:textId="38CD0285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Уравнения и системы уравнений: </w:t>
            </w:r>
            <w:r w:rsidR="00BC2E1C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стемы линейных уравнений»</w:t>
            </w:r>
          </w:p>
        </w:tc>
      </w:tr>
      <w:tr w:rsidR="003D0FA8" w:rsidRPr="003D0FA8" w14:paraId="72817D5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C9A8487" w14:textId="4BFFB6D6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15</w:t>
            </w:r>
          </w:p>
        </w:tc>
        <w:tc>
          <w:tcPr>
            <w:tcW w:w="1907" w:type="pct"/>
          </w:tcPr>
          <w:p w14:paraId="1EDAE571" w14:textId="71A5BAEB" w:rsidR="00B80EA7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 с двумя переменны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A0F4F2" w14:textId="61BC951D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 w:val="restart"/>
          </w:tcPr>
          <w:p w14:paraId="090D8ECF" w14:textId="777777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роить в координатной плоскости график линейного уравнения с двумя переменными; пользуясь графиком, приводить примеры решения уравнения.</w:t>
            </w:r>
          </w:p>
          <w:p w14:paraId="682C3E43" w14:textId="777777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решение системы двух линейных уравнений с двумя переменными.</w:t>
            </w:r>
          </w:p>
          <w:p w14:paraId="6F53877B" w14:textId="2BE66F93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и решать систему двух линейных уравнений по условию задачи, интерпретировать в соответствии с контекстом задачи полученный результат</w:t>
            </w:r>
          </w:p>
        </w:tc>
      </w:tr>
      <w:tr w:rsidR="003D0FA8" w:rsidRPr="003D0FA8" w14:paraId="72A1A68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3B47431" w14:textId="7FECD03B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16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17</w:t>
            </w:r>
          </w:p>
        </w:tc>
        <w:tc>
          <w:tcPr>
            <w:tcW w:w="1907" w:type="pct"/>
          </w:tcPr>
          <w:p w14:paraId="2CDA495A" w14:textId="3ABB91A4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 линейного уравнения с двумя переменны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D3CDB75" w14:textId="756ABCD4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2BC0892" w14:textId="777777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94D44C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6A19EC" w14:textId="27C55B38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18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9</w:t>
            </w:r>
          </w:p>
        </w:tc>
        <w:tc>
          <w:tcPr>
            <w:tcW w:w="1907" w:type="pct"/>
          </w:tcPr>
          <w:p w14:paraId="32715F28" w14:textId="7CE91940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ы линейных уравнений с двумя переменными.</w:t>
            </w:r>
            <w:r w:rsidRPr="003D0FA8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ческий метод решения системы линейны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 уравнений с двумя переменны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5C5500" w14:textId="6283D86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6B35C82D" w14:textId="777777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A9A1750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CB20543" w14:textId="6BB2BACA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0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1</w:t>
            </w:r>
          </w:p>
        </w:tc>
        <w:tc>
          <w:tcPr>
            <w:tcW w:w="1907" w:type="pct"/>
          </w:tcPr>
          <w:p w14:paraId="0480BE06" w14:textId="7B07A7AE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линейных уравнений с двумя переменными методом подстановк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A06A832" w14:textId="451D9B31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C6F72F6" w14:textId="777777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0BB1F7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7D50FF" w14:textId="2A053DC3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2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3</w:t>
            </w:r>
          </w:p>
        </w:tc>
        <w:tc>
          <w:tcPr>
            <w:tcW w:w="1907" w:type="pct"/>
          </w:tcPr>
          <w:p w14:paraId="469926EB" w14:textId="036A7D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линейных уравнений с дву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я переменными методом слож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C76EEDE" w14:textId="373230F2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9B6B142" w14:textId="777777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9B77DF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5B421FA" w14:textId="14D18FF3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4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5</w:t>
            </w:r>
          </w:p>
        </w:tc>
        <w:tc>
          <w:tcPr>
            <w:tcW w:w="1907" w:type="pct"/>
          </w:tcPr>
          <w:p w14:paraId="7A8861BD" w14:textId="002AE92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а двух линейных уравнений с двумя переменным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как модель реальной ситуа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D1A7B68" w14:textId="60858524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BFD2669" w14:textId="777777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11A356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1B360E7" w14:textId="08235A01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6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7</w:t>
            </w:r>
          </w:p>
        </w:tc>
        <w:tc>
          <w:tcPr>
            <w:tcW w:w="1907" w:type="pct"/>
          </w:tcPr>
          <w:p w14:paraId="399958E2" w14:textId="202E8830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составление</w:t>
            </w:r>
            <w:r w:rsidR="008D7301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истемы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вух линейных уравн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AF39D35" w14:textId="093F3A63" w:rsidR="00B80EA7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EE2E28D" w14:textId="777777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D7545D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F68FF58" w14:textId="2A1F0E38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8</w:t>
            </w:r>
          </w:p>
        </w:tc>
        <w:tc>
          <w:tcPr>
            <w:tcW w:w="1907" w:type="pct"/>
          </w:tcPr>
          <w:p w14:paraId="6A18A1CB" w14:textId="77AF4664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6440AB"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 </w:t>
            </w: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7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BC2E1C"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 теме 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Системы линейных уравнений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03C5E2" w14:textId="235B9208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01CB407A" w14:textId="777777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68ABB62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375184" w14:textId="77777777" w:rsidR="00B80EA7" w:rsidRPr="00190C10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93F0C04" w14:textId="7C5D9CBD" w:rsidR="00B80EA7" w:rsidRPr="00190C10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2278" w:type="pct"/>
            <w:vMerge/>
          </w:tcPr>
          <w:p w14:paraId="02BCF835" w14:textId="777777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BAA6FAB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34365F0" w14:textId="77777777" w:rsidR="00B80EA7" w:rsidRPr="003D0FA8" w:rsidRDefault="00B80EA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и обобщение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0E83865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8AD7E7" w14:textId="6A36BEA4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9</w:t>
            </w:r>
          </w:p>
        </w:tc>
        <w:tc>
          <w:tcPr>
            <w:tcW w:w="1907" w:type="pct"/>
          </w:tcPr>
          <w:p w14:paraId="2D897829" w14:textId="6B1044E4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«Функции и алгебраические выражения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DD37C10" w14:textId="192CEA23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 w:val="restart"/>
          </w:tcPr>
          <w:p w14:paraId="62B4FB23" w14:textId="7777777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бирать, применять оценивать способы сравнения чисел, вычислений, тождественных преобразований алгебраических выражений, решения уравнений и систем уравнений, задания функций, анализа и построения их графиков.</w:t>
            </w:r>
          </w:p>
          <w:p w14:paraId="54134E72" w14:textId="7777777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функционально-графические представления для решения задач.</w:t>
            </w:r>
          </w:p>
          <w:p w14:paraId="03B5585D" w14:textId="7777777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Осуществлять самоконтроль выполняемых действий и самопроверку результата вычислений, преобразований, построений.</w:t>
            </w:r>
          </w:p>
          <w:p w14:paraId="5F0B9F4E" w14:textId="7777777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из реальной жизни, применять математические знания для решения задач из других предметов.</w:t>
            </w:r>
          </w:p>
          <w:p w14:paraId="298C82D2" w14:textId="5BEB640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текстовые задачи, сравнивать, выбирать способы решения задачи</w:t>
            </w:r>
          </w:p>
        </w:tc>
      </w:tr>
      <w:tr w:rsidR="003D0FA8" w:rsidRPr="003D0FA8" w14:paraId="40B8CBE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C6499E" w14:textId="6B1F0918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0</w:t>
            </w:r>
          </w:p>
        </w:tc>
        <w:tc>
          <w:tcPr>
            <w:tcW w:w="1907" w:type="pct"/>
          </w:tcPr>
          <w:p w14:paraId="60031634" w14:textId="6A2FC7CD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«Линейные уравнения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177A0A1" w14:textId="1FB6DBEB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155A353B" w14:textId="7777777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F8DD7C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C737B52" w14:textId="451F9100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1</w:t>
            </w:r>
          </w:p>
        </w:tc>
        <w:tc>
          <w:tcPr>
            <w:tcW w:w="1907" w:type="pct"/>
          </w:tcPr>
          <w:p w14:paraId="454EABD1" w14:textId="4610EFBE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«Степень и многочлены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223F26" w14:textId="19653D78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1ADD86EC" w14:textId="7777777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BBB5B4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F9C21DF" w14:textId="5BF3F37E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2</w:t>
            </w:r>
          </w:p>
        </w:tc>
        <w:tc>
          <w:tcPr>
            <w:tcW w:w="1907" w:type="pct"/>
          </w:tcPr>
          <w:p w14:paraId="63CC3868" w14:textId="12CA37EC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«Формулы сокращенного умножения. Разложение на множители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C9CEA2A" w14:textId="46E7E0FD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2278" w:type="pct"/>
            <w:vMerge/>
          </w:tcPr>
          <w:p w14:paraId="1AD014D1" w14:textId="7777777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6210400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DAAC72F" w14:textId="48AF2E2A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3</w:t>
            </w:r>
          </w:p>
        </w:tc>
        <w:tc>
          <w:tcPr>
            <w:tcW w:w="1907" w:type="pct"/>
          </w:tcPr>
          <w:p w14:paraId="3BA8159D" w14:textId="72D021C9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«Делимость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A520313" w14:textId="0137DD6E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774CBDF9" w14:textId="7777777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35BA4F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EB42858" w14:textId="57367A89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lastRenderedPageBreak/>
              <w:t>134</w:t>
            </w:r>
          </w:p>
        </w:tc>
        <w:tc>
          <w:tcPr>
            <w:tcW w:w="1907" w:type="pct"/>
          </w:tcPr>
          <w:p w14:paraId="507C94E1" w14:textId="35AD200B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«Линейная функция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6685E91" w14:textId="21C76D3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7D00D0EA" w14:textId="7777777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1FD41E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6E1C4B0" w14:textId="7AB5A7AD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5</w:t>
            </w:r>
          </w:p>
        </w:tc>
        <w:tc>
          <w:tcPr>
            <w:tcW w:w="1907" w:type="pct"/>
          </w:tcPr>
          <w:p w14:paraId="2E43713A" w14:textId="4DB321EF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«Системы линейных уравнений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C5B7703" w14:textId="4B26F518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0BF1B018" w14:textId="7777777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8DA1AE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BA3484B" w14:textId="547259E9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1907" w:type="pct"/>
          </w:tcPr>
          <w:p w14:paraId="52194C59" w14:textId="6C29A2CA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«Решение задач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F92C9C6" w14:textId="0319D36A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2D5389CC" w14:textId="7777777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750B3C0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24791F8" w14:textId="77777777" w:rsidR="008D7301" w:rsidRPr="00190C10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EB7C6CF" w14:textId="3D733F36" w:rsidR="008D7301" w:rsidRPr="00190C10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278" w:type="pct"/>
            <w:vMerge/>
          </w:tcPr>
          <w:p w14:paraId="1B52ECBC" w14:textId="77777777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14C7CC1" w14:textId="77777777" w:rsidTr="00B262D9">
        <w:trPr>
          <w:trHeight w:val="284"/>
        </w:trPr>
        <w:tc>
          <w:tcPr>
            <w:tcW w:w="5000" w:type="pct"/>
            <w:gridSpan w:val="4"/>
          </w:tcPr>
          <w:p w14:paraId="09DB3B09" w14:textId="77777777" w:rsidR="00EE2E74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14:paraId="6595DD02" w14:textId="51C4E6E8" w:rsidR="008D7301" w:rsidRPr="003D0FA8" w:rsidRDefault="008D730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8 класс</w:t>
            </w:r>
          </w:p>
        </w:tc>
      </w:tr>
      <w:tr w:rsidR="003D0FA8" w:rsidRPr="003D0FA8" w14:paraId="6BCDFF7A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E5AC896" w14:textId="43386396" w:rsidR="008D7301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Уравнения и неравенства: </w:t>
            </w:r>
            <w:r w:rsidR="00BC2E1C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равенства»</w:t>
            </w:r>
          </w:p>
        </w:tc>
      </w:tr>
      <w:tr w:rsidR="003D0FA8" w:rsidRPr="003D0FA8" w14:paraId="67E9F5C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8CED51E" w14:textId="7AE02F86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1D2CC06" w14:textId="0E23B245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Числовые неравенства.</w:t>
            </w:r>
            <w:r w:rsidR="00BC2E1C"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числовых неравенст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EE9B9C6" w14:textId="30A6BFA0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081403" w14:textId="204C2994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свойства числовых неравенств, иллюстрировать их на координатной прямой, доказывать алгебраически.</w:t>
            </w:r>
          </w:p>
          <w:p w14:paraId="26F4955A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ценивать значения выражения, используя неравенства.</w:t>
            </w:r>
          </w:p>
          <w:p w14:paraId="10126481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свойства неравенств в ходе решения задач.</w:t>
            </w:r>
          </w:p>
          <w:p w14:paraId="2CA6754B" w14:textId="14571ED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равносильные неравенства. Приводить примеры решений неравенств.</w:t>
            </w:r>
          </w:p>
          <w:p w14:paraId="08EE7C37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линейные неравенства с одной переменной, системы линейных неравенств, изображать решение на числовой прямой, доказывать неравенства.</w:t>
            </w:r>
          </w:p>
          <w:p w14:paraId="402005C6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текстовые задачи с помощью линейных неравенств с одной переменной.</w:t>
            </w:r>
          </w:p>
          <w:p w14:paraId="278A54D3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следовать линейное неравенство с одной переменной с параметром.</w:t>
            </w:r>
          </w:p>
          <w:p w14:paraId="4788D897" w14:textId="00E4D89B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 с историей развития алгебры</w:t>
            </w:r>
          </w:p>
        </w:tc>
      </w:tr>
      <w:tr w:rsidR="003D0FA8" w:rsidRPr="003D0FA8" w14:paraId="1E8912F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864309" w14:textId="08123193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AC67A26" w14:textId="4716EFE5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Понятие неравенства между средним арифметическим и средним ге</w:t>
            </w:r>
            <w:r w:rsidR="00BC2E1C" w:rsidRPr="003D0FA8">
              <w:rPr>
                <w:rFonts w:ascii="Times New Roman" w:hAnsi="Times New Roman"/>
                <w:bCs/>
                <w:sz w:val="24"/>
                <w:szCs w:val="24"/>
              </w:rPr>
              <w:t>ометрическим (неравенство Коши)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48E165" w14:textId="703147AD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05FB8E27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BE00D1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A921F7" w14:textId="6948246F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288B5DA" w14:textId="24E3DA19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ложение 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умножение числовых неравенст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B56416" w14:textId="6CB56A68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  <w:hideMark/>
          </w:tcPr>
          <w:p w14:paraId="26CD4515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81BC33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C1224DC" w14:textId="06C00B40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F1CF8A4" w14:textId="4094158F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ценивание значения выраж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ния. Доказательство неравенст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57B9AEC" w14:textId="0AA0FC32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31F32694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06B635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07D615F" w14:textId="2234D5B6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0D3861" w14:textId="2AF88C3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Понятие о решении неравенства с одной переменн</w:t>
            </w:r>
            <w:r w:rsidR="00BC2E1C" w:rsidRPr="003D0FA8">
              <w:rPr>
                <w:rFonts w:ascii="Times New Roman" w:hAnsi="Times New Roman" w:cs="Times New Roman"/>
                <w:sz w:val="24"/>
                <w:szCs w:val="24"/>
              </w:rPr>
              <w:t>ой. Равносильные неравен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738A3EC" w14:textId="6ACFA293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2F587E7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050BCB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BEB2721" w14:textId="300AA301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74912A0" w14:textId="2BC4D44E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Неравенство-следствие. Числовые промежутк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95C64DC" w14:textId="39118D34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8961281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35E5A1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A540AC" w14:textId="093FDCF1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1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AEBA0A" w14:textId="5432C7EC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линейны</w:t>
            </w:r>
            <w:r w:rsidR="00BC2E1C" w:rsidRPr="003D0FA8">
              <w:rPr>
                <w:rFonts w:ascii="Times New Roman" w:hAnsi="Times New Roman" w:cs="Times New Roman"/>
                <w:sz w:val="24"/>
                <w:szCs w:val="24"/>
              </w:rPr>
              <w:t>х неравенств с одной переменн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B23DAE9" w14:textId="4ACF17D8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9920F35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025A03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2EAD03B" w14:textId="05D28CB8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43525C" w14:textId="7C87EDFA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Графическая иллюстра</w:t>
            </w:r>
            <w:r w:rsidR="00BC2E1C" w:rsidRPr="003D0FA8">
              <w:rPr>
                <w:rFonts w:ascii="Times New Roman" w:hAnsi="Times New Roman" w:cs="Times New Roman"/>
                <w:sz w:val="24"/>
                <w:szCs w:val="24"/>
              </w:rPr>
              <w:t>ция решения линейных неравенст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2BB4E9D" w14:textId="69A82285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76C3C9E7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3723C4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A7C8B5A" w14:textId="47906504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4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6FAE040" w14:textId="3899908C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179C7F3" w14:textId="1F4DC344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7F880CE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0B0F3A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DCDE144" w14:textId="0548DD93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47C572" w14:textId="57690A05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Совокупности линейных неравенств с одной переменн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26E74CA" w14:textId="73B255CD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52834312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DE3C68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0433C49" w14:textId="14EE980F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7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6C8EA4" w14:textId="6326C7B2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с помощью линейных неравенств с одной переменн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5A9066A" w14:textId="61C7DC84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067EC5F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44F8532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BCE7F2E" w14:textId="4B63A086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F1FA81" w14:textId="37CF469C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 w:rsidR="006440AB"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 </w:t>
            </w:r>
            <w:r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  <w:r w:rsidR="00BC2E1C" w:rsidRPr="00190C10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Неравенства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D23FBE8" w14:textId="78E628EC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7883D356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979E82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E1DB4AA" w14:textId="30BCEB42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A8BCFF" w14:textId="59D24CDA" w:rsidR="00201BE7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86730F2" w14:textId="6384644A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19CD7122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E205B75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D635A16" w14:textId="77777777" w:rsidR="00201BE7" w:rsidRPr="00190C10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15A6475" w14:textId="77777777" w:rsidR="00201BE7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0</w:t>
            </w:r>
          </w:p>
          <w:p w14:paraId="7783EE4E" w14:textId="3A747933" w:rsidR="00EE2E74" w:rsidRPr="00190C10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278" w:type="pct"/>
            <w:vMerge/>
          </w:tcPr>
          <w:p w14:paraId="1B5A3141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CF76D39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A619754" w14:textId="711BFED6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 xml:space="preserve">Раздел «Числа и вычисления: </w:t>
            </w:r>
            <w:r w:rsidR="00BC2E1C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адратный корень»</w:t>
            </w:r>
          </w:p>
        </w:tc>
      </w:tr>
      <w:tr w:rsidR="003D0FA8" w:rsidRPr="003D0FA8" w14:paraId="7F54F7C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B25F946" w14:textId="6B0972FC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1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907" w:type="pct"/>
          </w:tcPr>
          <w:p w14:paraId="7AD8DCE6" w14:textId="6F0ACC6D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е корни. Арифметический к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адратный корень и его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C9F681A" w14:textId="5E60C3E5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51A4BB51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пределение квадратного корня из числа, арифметического квадратного корня.</w:t>
            </w:r>
          </w:p>
          <w:p w14:paraId="37B2F21C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операцию извлечения квадратного корня из числа, используя при необходимости калькулятор.</w:t>
            </w:r>
          </w:p>
          <w:p w14:paraId="66FEF449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ценивать квадратные корни целыми числами и десятичными дробями.</w:t>
            </w:r>
          </w:p>
          <w:p w14:paraId="5DEE85BC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ивать и упорядочивать рациональные и иррациональные числа, записанные с помощью квадратных корней.</w:t>
            </w:r>
          </w:p>
          <w:p w14:paraId="228D68BF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операции с иррациональными числами.</w:t>
            </w:r>
          </w:p>
          <w:p w14:paraId="25F82CFF" w14:textId="76910CDF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следовать уравнение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 = a</m:t>
              </m:r>
            </m:oMath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находить точные и приближ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ные значения корней при </w:t>
            </w:r>
            <w:proofErr w:type="gramStart"/>
            <w:r w:rsidRPr="00B262D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a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&gt;</w:t>
            </w:r>
            <w:proofErr w:type="gramEnd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</w:t>
            </w:r>
          </w:p>
          <w:p w14:paraId="3CE302A9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следовать свойства квадратных корней, проводя числовые эксперименты с использованием калькулятора (компьютера).</w:t>
            </w:r>
          </w:p>
          <w:p w14:paraId="6BE9E6EE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ть свойства арифметических квадратных корней; применять их для преобразования выражений.</w:t>
            </w:r>
          </w:p>
          <w:p w14:paraId="074D3AFD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преобразования выражений, содержащих квадратные корни. Выражать переменные из формул.</w:t>
            </w:r>
          </w:p>
          <w:p w14:paraId="38DCBF92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значения выражений, содержащих квадратные корни, используя при необходимости калькулятор.</w:t>
            </w:r>
          </w:p>
          <w:p w14:paraId="07AE1EB5" w14:textId="01DA0BFD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в ходе решения задач элементарные представления, связанные с приближ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ными значениями величин.</w:t>
            </w:r>
          </w:p>
          <w:p w14:paraId="3A6993B9" w14:textId="3DDCB0FD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 с историей развития математики</w:t>
            </w:r>
          </w:p>
        </w:tc>
      </w:tr>
      <w:tr w:rsidR="003D0FA8" w:rsidRPr="003D0FA8" w14:paraId="191DB4C2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9B333E8" w14:textId="1207EB3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907" w:type="pct"/>
          </w:tcPr>
          <w:p w14:paraId="6ADB5393" w14:textId="2C0BF678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иррационального числа. Дейс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вия с иррациональными числа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B2217D3" w14:textId="684D9662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65F8E95E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17D7F8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AC48C0" w14:textId="038F263D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907" w:type="pct"/>
          </w:tcPr>
          <w:p w14:paraId="236FB229" w14:textId="077EAEF6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Свойства действий с иррациональными числа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F12A285" w14:textId="06FAD2AA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58F170B4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194E5E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670E51" w14:textId="5F706C24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907" w:type="pct"/>
          </w:tcPr>
          <w:p w14:paraId="699CD752" w14:textId="780313C4" w:rsidR="00201BE7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иррациональных чисе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FD50D6" w14:textId="2E383F2B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51130432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5DAD59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9646C4C" w14:textId="62DD4E2F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907" w:type="pct"/>
          </w:tcPr>
          <w:p w14:paraId="5C9B62D2" w14:textId="70E36BE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ножество действительных чисел. Представления 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 расширениях числовых множест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02AE981" w14:textId="29FA234A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94CE430" w14:textId="660A1980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91A792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AF16CE" w14:textId="7C28A672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907" w:type="pct"/>
          </w:tcPr>
          <w:p w14:paraId="520AB241" w14:textId="220AD143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Множества натуральных, целых, рациональных, действительных чисел. Сравнение чисел. Числовые промежутк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F654425" w14:textId="42EDCA10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6AF44C28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D37FEA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015E636" w14:textId="1B6E7F9A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907" w:type="pct"/>
          </w:tcPr>
          <w:p w14:paraId="632D4C34" w14:textId="140AAC2B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устимые значения переменных в выражениях, содержащих арифметические квадратные корн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BD155A2" w14:textId="576AF611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8CF212A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CDE95B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367A5A" w14:textId="27EB4339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907" w:type="pct"/>
          </w:tcPr>
          <w:p w14:paraId="1B00B8F3" w14:textId="66522EC5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ождественные преобразования выражений, содержащих 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ифметические квадратные корн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C3F382" w14:textId="67CD4DA8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96182AA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9A55F7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6566917" w14:textId="4A292748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907" w:type="pct"/>
          </w:tcPr>
          <w:p w14:paraId="3C0A4117" w14:textId="25A723E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окращение дробей, содержащих 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ифметические квадратные корн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06FEFDC" w14:textId="2BFBA874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1151C954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E061B3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57B309C" w14:textId="707A3D9C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907" w:type="pct"/>
          </w:tcPr>
          <w:p w14:paraId="1204B77A" w14:textId="10FAAA74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бавление от</w:t>
            </w:r>
            <w:r w:rsidR="00BC2E1C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ррациональности в знаменател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9FF7EE3" w14:textId="6BE81350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39B3B3D1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F1CB11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2AD3D6" w14:textId="4139E623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907" w:type="pct"/>
          </w:tcPr>
          <w:p w14:paraId="5C0D8CE3" w14:textId="565DC7C5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 w:rsidR="00B262D9"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 </w:t>
            </w:r>
            <w:r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  <w:r w:rsidR="00BC2E1C" w:rsidRPr="00190C10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Квадратный корень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EE2B9A2" w14:textId="316B5188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2AF8352C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EBAC9A8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85337E" w14:textId="7D23A5FE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907" w:type="pct"/>
          </w:tcPr>
          <w:p w14:paraId="001546D0" w14:textId="64EE25F7" w:rsidR="00201BE7" w:rsidRPr="003D0FA8" w:rsidRDefault="00BC2E1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B4A4B77" w14:textId="3FCAC09E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7C3DED05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FAFF5C9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6936672" w14:textId="77777777" w:rsidR="00201BE7" w:rsidRPr="00190C10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FCDE08E" w14:textId="48B05E95" w:rsidR="00201BE7" w:rsidRPr="00190C10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2278" w:type="pct"/>
          </w:tcPr>
          <w:p w14:paraId="782C89D0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C38E439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E20D283" w14:textId="246909C1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Уравнения и неравенства: </w:t>
            </w:r>
            <w:r w:rsidR="00BC2E1C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адратные уравнения»</w:t>
            </w:r>
          </w:p>
        </w:tc>
      </w:tr>
      <w:tr w:rsidR="003D0FA8" w:rsidRPr="003D0FA8" w14:paraId="65C6C58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D9857DE" w14:textId="1B168E84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8</w:t>
            </w:r>
          </w:p>
        </w:tc>
        <w:tc>
          <w:tcPr>
            <w:tcW w:w="1907" w:type="pct"/>
          </w:tcPr>
          <w:p w14:paraId="486FAE8C" w14:textId="4B66194C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ое уравнение. Основные понят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F8814F6" w14:textId="26E54D0E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 w:val="restart"/>
          </w:tcPr>
          <w:p w14:paraId="42DA6144" w14:textId="4DF190CA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уравнения с одной переменной, квадратные уравнения.</w:t>
            </w:r>
          </w:p>
          <w:p w14:paraId="4ED23D34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равносильные уравнения. Применять свойства уравнений с одной переменной.</w:t>
            </w:r>
          </w:p>
          <w:p w14:paraId="7282C303" w14:textId="33DAB215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писывать формулу корней квадратного уравнения; решать квадратные уравнения 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лные и неполные.</w:t>
            </w:r>
          </w:p>
          <w:p w14:paraId="1D80431A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пределять количество действительных корней квадратного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уравнения.</w:t>
            </w:r>
          </w:p>
          <w:p w14:paraId="5C9AFD68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блюдать и анализировать связь между корнями и коэффициентами квадратного уравнения. Формулировать теорему Виета, а также обратную теорему, применять эти теоремы для решения задач.</w:t>
            </w:r>
          </w:p>
          <w:p w14:paraId="40F86B21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одить простейшие исследования квадратных уравнений.</w:t>
            </w:r>
          </w:p>
          <w:p w14:paraId="15329D7E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текстовые задачи.</w:t>
            </w:r>
          </w:p>
          <w:p w14:paraId="229914FC" w14:textId="51D0AFB5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 с историей развития математики</w:t>
            </w:r>
          </w:p>
        </w:tc>
      </w:tr>
      <w:tr w:rsidR="003D0FA8" w:rsidRPr="003D0FA8" w14:paraId="43B0187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9414C0" w14:textId="45C9E0C3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907" w:type="pct"/>
          </w:tcPr>
          <w:p w14:paraId="6CECBB46" w14:textId="6581E076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 неполных квадратных уравн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0D96F1B" w14:textId="2C642140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40883042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4515F2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5A74174" w14:textId="1E1096C8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907" w:type="pct"/>
          </w:tcPr>
          <w:p w14:paraId="0C86F023" w14:textId="4CF9F33A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а корней квадратного уравнения. Количество действительн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ых корней квадратного уравн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FB71EE5" w14:textId="271E7A5B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F29092A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1607E3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7EF2A1D" w14:textId="137C5BEB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907" w:type="pct"/>
          </w:tcPr>
          <w:p w14:paraId="3D2F732D" w14:textId="34C7E268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Ви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т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0625A9D" w14:textId="3B6B5C99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83B2E00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E679E7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2AAC512" w14:textId="183DD5DA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907" w:type="pct"/>
          </w:tcPr>
          <w:p w14:paraId="0C56FCDD" w14:textId="6BDA95A8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, сводимые к линейным уравнен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ям или к квадратным уравнения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02F5C0B" w14:textId="5F421F54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3EAB67D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5C6F46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27B0904" w14:textId="53BB949E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lastRenderedPageBreak/>
              <w:t>4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7</w:t>
            </w:r>
          </w:p>
        </w:tc>
        <w:tc>
          <w:tcPr>
            <w:tcW w:w="1907" w:type="pct"/>
          </w:tcPr>
          <w:p w14:paraId="5515CCBF" w14:textId="7BE160E2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SchoolBookSanPin-Regular" w:hAnsi="Times New Roman" w:cs="Times New Roman"/>
                <w:sz w:val="24"/>
                <w:szCs w:val="24"/>
              </w:rPr>
              <w:t>Решение квадратных уравнений с параметра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5CA39D" w14:textId="104EC294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CFD8AE9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6CFB3F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F326BF7" w14:textId="09CDB663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8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907" w:type="pct"/>
          </w:tcPr>
          <w:p w14:paraId="2C64C018" w14:textId="7CCB2CE0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квадратных ур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внений, содержащих знак модул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02A18A2" w14:textId="6AABBEAE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9FFD65E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223673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E50BCBF" w14:textId="59BF0269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907" w:type="pct"/>
          </w:tcPr>
          <w:p w14:paraId="4A65A24F" w14:textId="32F43FC1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равнение как математическая модель реальной 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туа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109002" w14:textId="2C47C6AB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6E71785D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5EA764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E55D281" w14:textId="477E2E12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907" w:type="pct"/>
          </w:tcPr>
          <w:p w14:paraId="7D796C8F" w14:textId="27EF6DF5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екстовых задач с помощью квадратных уравн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46B804" w14:textId="275A17DD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20E33EA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0EBE3A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D122261" w14:textId="4652342E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907" w:type="pct"/>
          </w:tcPr>
          <w:p w14:paraId="2BBDBF8D" w14:textId="5B0CEF59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 w:rsidR="00B262D9"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 </w:t>
            </w:r>
            <w:r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  <w:r w:rsidR="00732CFF" w:rsidRPr="00190C10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Квадратные уравнения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96A55AC" w14:textId="111D9C28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6F656BF7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CCE3E2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A7604B3" w14:textId="37FC777C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907" w:type="pct"/>
          </w:tcPr>
          <w:p w14:paraId="7C9F261C" w14:textId="02F57E08" w:rsidR="00201BE7" w:rsidRPr="003D0FA8" w:rsidRDefault="00732CFF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085ED46" w14:textId="3F647945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2CEC3587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861283C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BC65A3" w14:textId="77777777" w:rsidR="00201BE7" w:rsidRPr="00190C10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693EB78" w14:textId="38128456" w:rsidR="00201BE7" w:rsidRPr="00190C10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2278" w:type="pct"/>
          </w:tcPr>
          <w:p w14:paraId="43BD187C" w14:textId="77777777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C5B12CC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F4D87AF" w14:textId="17CF36A4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Алгебраические выражения: </w:t>
            </w:r>
            <w:r w:rsidR="00732CFF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обно-рациональные выражения»</w:t>
            </w:r>
          </w:p>
        </w:tc>
      </w:tr>
      <w:tr w:rsidR="000F6BB3" w:rsidRPr="003D0FA8" w14:paraId="7D0D48B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CED0E39" w14:textId="098B2EF3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907" w:type="pct"/>
          </w:tcPr>
          <w:p w14:paraId="2D479320" w14:textId="10D2EBA2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выражения. Тождественные преобразования рациональных выраж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DE3F430" w14:textId="5724E971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 w:val="restart"/>
          </w:tcPr>
          <w:p w14:paraId="19A1424D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писывать алгебраические выражения. Находить допустимые значения переменных в дробно-рациональных выражениях.</w:t>
            </w:r>
          </w:p>
          <w:p w14:paraId="5A7954BE" w14:textId="0ED30DCB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числовые подстановки и вычислять значение дроби, в</w:t>
            </w:r>
            <w:r w:rsidR="00EE2E74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 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м числе с помощью калькулятора.</w:t>
            </w:r>
          </w:p>
          <w:p w14:paraId="7BB4F5E1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сновное свойство алгебраической дроби и применять его для преобразования дробей.</w:t>
            </w:r>
          </w:p>
          <w:p w14:paraId="6849B86A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тождественные преобразования рациональных выражений.</w:t>
            </w:r>
          </w:p>
          <w:p w14:paraId="6F34A820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действия с алгебраическими дробями. Применять преобразования выражений для решения задач.</w:t>
            </w:r>
          </w:p>
          <w:p w14:paraId="1DC72CC5" w14:textId="5222C9DC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ражать переменные из формул (физических, геометрических, описывающих бытовые ситуации)</w:t>
            </w:r>
          </w:p>
        </w:tc>
      </w:tr>
      <w:tr w:rsidR="000F6BB3" w:rsidRPr="003D0FA8" w14:paraId="15D1A91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ACB6A9" w14:textId="3370C83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907" w:type="pct"/>
          </w:tcPr>
          <w:p w14:paraId="59E81AD4" w14:textId="39AEDB4E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гебраическая дробь. Допустимые значения переменных в дробно-рациональных выражениях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5A2204" w14:textId="28098CFB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4D7CC9D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F6BB3" w:rsidRPr="003D0FA8" w14:paraId="0A901A8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75062D2" w14:textId="70A5E1C8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–59</w:t>
            </w:r>
          </w:p>
        </w:tc>
        <w:tc>
          <w:tcPr>
            <w:tcW w:w="1907" w:type="pct"/>
          </w:tcPr>
          <w:p w14:paraId="51EBE41C" w14:textId="5D8CAF5D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ное свойство алгебраической дроб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19AED7F" w14:textId="65C9CA01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F960D7C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F6BB3" w:rsidRPr="003D0FA8" w14:paraId="6A4B10C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5575828" w14:textId="09577816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907" w:type="pct"/>
          </w:tcPr>
          <w:p w14:paraId="12DDD492" w14:textId="52B6D142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кращение алгебраических дробе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33096F1" w14:textId="400DD3C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5A1B7457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F6BB3" w:rsidRPr="003D0FA8" w14:paraId="39B43CD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CD0C1EB" w14:textId="6D8241E5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907" w:type="pct"/>
          </w:tcPr>
          <w:p w14:paraId="4FAC43B7" w14:textId="6EF1173F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алгебраических дробей с одинаковыми знаменателя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EAE9A2D" w14:textId="71215CA0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2B5D69E5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F6BB3" w:rsidRPr="003D0FA8" w14:paraId="3B3D045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28F35AF" w14:textId="1ED59A0F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–63</w:t>
            </w:r>
          </w:p>
        </w:tc>
        <w:tc>
          <w:tcPr>
            <w:tcW w:w="1907" w:type="pct"/>
          </w:tcPr>
          <w:p w14:paraId="5B0B6725" w14:textId="50BCFE5D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алгебраических дробей с разными знаменателя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F80D7D9" w14:textId="0E798AC6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6CE57EC4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F6BB3" w:rsidRPr="003D0FA8" w14:paraId="6A8C1AF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EDD31A3" w14:textId="7850AE7B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907" w:type="pct"/>
          </w:tcPr>
          <w:p w14:paraId="2666E0FF" w14:textId="5C5A1664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изведение алгебраических дробе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D24F5B" w14:textId="24BB5F2B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63B4327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F6BB3" w:rsidRPr="003D0FA8" w14:paraId="58D87D7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BF4445D" w14:textId="75D6F703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–67</w:t>
            </w:r>
          </w:p>
        </w:tc>
        <w:tc>
          <w:tcPr>
            <w:tcW w:w="1907" w:type="pct"/>
          </w:tcPr>
          <w:p w14:paraId="04EF5F35" w14:textId="04F8C6C8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алгебраических дробе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E24294D" w14:textId="74927E9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C515FE3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F6BB3" w:rsidRPr="003D0FA8" w14:paraId="52FD4E4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4528E76" w14:textId="330F591F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907" w:type="pct"/>
          </w:tcPr>
          <w:p w14:paraId="6E2FEFE0" w14:textId="18123941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Выделение целой части алгебраической дроб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124841" w14:textId="5C0D7ADB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186AC466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F6BB3" w:rsidRPr="003D0FA8" w14:paraId="6C6B84C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AB0CFBC" w14:textId="0C2F1B13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907" w:type="pct"/>
          </w:tcPr>
          <w:p w14:paraId="4C1E463F" w14:textId="062E5084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зведение алгебраической дроби в степень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79CEC1" w14:textId="39D39CAA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1BFDA339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F6BB3" w:rsidRPr="003D0FA8" w14:paraId="3CC3B37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8B49ED0" w14:textId="062DEEE4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907" w:type="pct"/>
          </w:tcPr>
          <w:p w14:paraId="543D6807" w14:textId="6CF415D2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 4</w:t>
            </w:r>
            <w:r w:rsidRPr="00190C10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Дробно-рациональные выражения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2CCC5E9" w14:textId="4676F363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14D14EAB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F6BB3" w:rsidRPr="003D0FA8" w14:paraId="11036B2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C4D34D" w14:textId="5C63E45F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1907" w:type="pct"/>
          </w:tcPr>
          <w:p w14:paraId="13EAFC94" w14:textId="4465B110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E877CF" w14:textId="5F8FA983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494902F6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F6BB3" w:rsidRPr="003D0FA8" w14:paraId="033C9163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85CC8E6" w14:textId="77777777" w:rsidR="000F6BB3" w:rsidRPr="00190C10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A942874" w14:textId="77777777" w:rsidR="000F6BB3" w:rsidRPr="00190C10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2278" w:type="pct"/>
            <w:vMerge/>
          </w:tcPr>
          <w:p w14:paraId="40E09839" w14:textId="77777777" w:rsidR="000F6BB3" w:rsidRPr="003D0FA8" w:rsidRDefault="000F6B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FEE5B04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8996618" w14:textId="76824201" w:rsidR="00201BE7" w:rsidRPr="003D0FA8" w:rsidRDefault="00201BE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 xml:space="preserve">Раздел «Уравнения и неравенства: </w:t>
            </w:r>
            <w:r w:rsidR="00732CFF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обно- рациональные уравнения»</w:t>
            </w:r>
          </w:p>
        </w:tc>
      </w:tr>
      <w:tr w:rsidR="003D0FA8" w:rsidRPr="003D0FA8" w14:paraId="7355252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26A069" w14:textId="7D5F728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2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907" w:type="pct"/>
          </w:tcPr>
          <w:p w14:paraId="42E4D501" w14:textId="6DD3B12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Дробно-рациональ</w:t>
            </w:r>
            <w:r w:rsidR="00732CFF" w:rsidRPr="003D0FA8">
              <w:rPr>
                <w:rFonts w:ascii="Times New Roman" w:hAnsi="Times New Roman" w:cs="Times New Roman"/>
                <w:sz w:val="24"/>
                <w:szCs w:val="24"/>
              </w:rPr>
              <w:t>ные уравнения. Основные понят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FCC60C0" w14:textId="2E482FA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5312E9F1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дробно-рациональные уравнения.</w:t>
            </w:r>
          </w:p>
          <w:p w14:paraId="17A5B51E" w14:textId="701062B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дробно-рациональные уравнения,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дящиеся к линейным или к квадратным уравнениям, использовать метод замены переменной.</w:t>
            </w:r>
          </w:p>
          <w:p w14:paraId="4B220F52" w14:textId="22AE38A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текстовые задачи алгебраическим способом: переходить от словесной формулировки условия задачи к алгебраической модели пут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 составления уравнения; решать составленное уравнение; интерпретировать результат.</w:t>
            </w:r>
          </w:p>
          <w:p w14:paraId="234A4566" w14:textId="74B2AB4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графическую интерпретацию уравнений с двумя переменными</w:t>
            </w:r>
          </w:p>
        </w:tc>
      </w:tr>
      <w:tr w:rsidR="003D0FA8" w:rsidRPr="003D0FA8" w14:paraId="6C99FFA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7E6358" w14:textId="7A5BBF2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4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6</w:t>
            </w:r>
          </w:p>
        </w:tc>
        <w:tc>
          <w:tcPr>
            <w:tcW w:w="1907" w:type="pct"/>
          </w:tcPr>
          <w:p w14:paraId="1FB5E04B" w14:textId="06EC98D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дробно-рациональных уравнений, св</w:t>
            </w:r>
            <w:r w:rsidR="00732CFF" w:rsidRPr="003D0FA8">
              <w:rPr>
                <w:rFonts w:ascii="Times New Roman" w:hAnsi="Times New Roman" w:cs="Times New Roman"/>
                <w:sz w:val="24"/>
                <w:szCs w:val="24"/>
              </w:rPr>
              <w:t>одящихся к линейным уравнения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F6A4F00" w14:textId="308110E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2278" w:type="pct"/>
            <w:vMerge/>
          </w:tcPr>
          <w:p w14:paraId="4C657DDA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D3C147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AF1228C" w14:textId="27A05FD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7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9</w:t>
            </w:r>
          </w:p>
        </w:tc>
        <w:tc>
          <w:tcPr>
            <w:tcW w:w="1907" w:type="pct"/>
          </w:tcPr>
          <w:p w14:paraId="3FC74B52" w14:textId="2D11F19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дробно-рациональных уравнений, сво</w:t>
            </w:r>
            <w:r w:rsidR="00732CFF" w:rsidRPr="003D0FA8">
              <w:rPr>
                <w:rFonts w:ascii="Times New Roman" w:hAnsi="Times New Roman" w:cs="Times New Roman"/>
                <w:sz w:val="24"/>
                <w:szCs w:val="24"/>
              </w:rPr>
              <w:t>дящихся к квадратным уравнения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BA1695F" w14:textId="4A48357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78" w:type="pct"/>
            <w:vMerge/>
          </w:tcPr>
          <w:p w14:paraId="5A544085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F3E1ED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E922FF" w14:textId="0D04920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0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2</w:t>
            </w:r>
          </w:p>
        </w:tc>
        <w:tc>
          <w:tcPr>
            <w:tcW w:w="1907" w:type="pct"/>
          </w:tcPr>
          <w:p w14:paraId="6EF0527F" w14:textId="4D3F9CB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дробно-рациональных уравн</w:t>
            </w:r>
            <w:r w:rsidR="00732CFF" w:rsidRPr="003D0FA8">
              <w:rPr>
                <w:rFonts w:ascii="Times New Roman" w:hAnsi="Times New Roman" w:cs="Times New Roman"/>
                <w:sz w:val="24"/>
                <w:szCs w:val="24"/>
              </w:rPr>
              <w:t>ений методом замены переменн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99C561" w14:textId="15ABC42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78" w:type="pct"/>
            <w:vMerge/>
          </w:tcPr>
          <w:p w14:paraId="6A35DBCC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31EEDD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31F000" w14:textId="0758FE0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3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5</w:t>
            </w:r>
          </w:p>
        </w:tc>
        <w:tc>
          <w:tcPr>
            <w:tcW w:w="1907" w:type="pct"/>
          </w:tcPr>
          <w:p w14:paraId="14840B79" w14:textId="5A51AFF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с помощь</w:t>
            </w:r>
            <w:r w:rsidR="00732CFF" w:rsidRPr="003D0FA8">
              <w:rPr>
                <w:rFonts w:ascii="Times New Roman" w:hAnsi="Times New Roman" w:cs="Times New Roman"/>
                <w:sz w:val="24"/>
                <w:szCs w:val="24"/>
              </w:rPr>
              <w:t>ю дробно-рациональных уравн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8B8EDE9" w14:textId="51EF654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78" w:type="pct"/>
            <w:vMerge/>
          </w:tcPr>
          <w:p w14:paraId="598BCC06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47E397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979EB6" w14:textId="57192BB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6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8</w:t>
            </w:r>
          </w:p>
        </w:tc>
        <w:tc>
          <w:tcPr>
            <w:tcW w:w="1907" w:type="pct"/>
          </w:tcPr>
          <w:p w14:paraId="06BCFFF6" w14:textId="40DBAFE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Графическая интерпретация уравнений с двумя переменны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BB42B9A" w14:textId="46F7E1C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78" w:type="pct"/>
            <w:vMerge/>
          </w:tcPr>
          <w:p w14:paraId="69F9855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EFBC89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9708884" w14:textId="445BC37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9</w:t>
            </w:r>
          </w:p>
        </w:tc>
        <w:tc>
          <w:tcPr>
            <w:tcW w:w="1907" w:type="pct"/>
          </w:tcPr>
          <w:p w14:paraId="0D31FF75" w14:textId="10A048A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 w:rsidR="00B262D9"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 </w:t>
            </w:r>
            <w:r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  <w:r w:rsidR="00732CFF" w:rsidRPr="00190C10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Дробно-рациональные уравнения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221D444" w14:textId="6B43A27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76D90759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DD913B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C4AE1A9" w14:textId="0F67BB4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907" w:type="pct"/>
          </w:tcPr>
          <w:p w14:paraId="7FBFC8AA" w14:textId="0F2BF338" w:rsidR="00880535" w:rsidRPr="003D0FA8" w:rsidRDefault="00732CFF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B820B67" w14:textId="183F6CC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46FC731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5A8D9AB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29190F" w14:textId="77777777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3B317E3" w14:textId="00D70586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2278" w:type="pct"/>
          </w:tcPr>
          <w:p w14:paraId="58A82539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7221E24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25161CF" w14:textId="2C64E6A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Функции»</w:t>
            </w:r>
          </w:p>
        </w:tc>
      </w:tr>
      <w:tr w:rsidR="003D0FA8" w:rsidRPr="003D0FA8" w14:paraId="588293A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2EAF9B0" w14:textId="1B72020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1</w:t>
            </w:r>
          </w:p>
        </w:tc>
        <w:tc>
          <w:tcPr>
            <w:tcW w:w="1907" w:type="pct"/>
          </w:tcPr>
          <w:p w14:paraId="5B7987AA" w14:textId="0281BCB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Область определени</w:t>
            </w:r>
            <w:r w:rsidR="000D0E23" w:rsidRPr="003D0FA8">
              <w:rPr>
                <w:rFonts w:ascii="Times New Roman" w:hAnsi="Times New Roman" w:cs="Times New Roman"/>
                <w:sz w:val="24"/>
                <w:szCs w:val="24"/>
              </w:rPr>
              <w:t>я и множество значений функ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0565D79" w14:textId="31756D6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 w:val="restart"/>
          </w:tcPr>
          <w:p w14:paraId="5F2E23C1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функциональную терминологию и символику.</w:t>
            </w:r>
          </w:p>
          <w:p w14:paraId="081E9981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область определения и множество значений функции.</w:t>
            </w:r>
          </w:p>
          <w:p w14:paraId="18F39D0B" w14:textId="65FAE1E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значения функций, заданных формулами (при необходимости использовать калькулятор); составлять таблицы значений функции. Описывать свойства функции на основе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афического представления.</w:t>
            </w:r>
          </w:p>
          <w:p w14:paraId="54DC64CB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с помощью графика функции значение одной из рассматриваемых величин по значению другой.</w:t>
            </w:r>
          </w:p>
          <w:p w14:paraId="2613A99F" w14:textId="792CA13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следовать примеры графиков, отражающих реальные процессы и явления. Приводить примеры процессов и явлений с заданными свойствами.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ражать формулой зависимость между величинами.</w:t>
            </w:r>
          </w:p>
          <w:p w14:paraId="5B5F057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исывать характер изменения одной величины в зависимости от изменения другой.</w:t>
            </w:r>
          </w:p>
          <w:p w14:paraId="6762663F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виды изучаемых функций.</w:t>
            </w:r>
          </w:p>
          <w:p w14:paraId="44F976EC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троить графики функций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y =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y =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y 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 у = | x |</m:t>
              </m:r>
            </m:oMath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w:lastRenderedPageBreak/>
                <m:t>y 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rad>
            </m:oMath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14:paraId="3154152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функционально-графические представления для решения и исследования уравнений и систем уравнений.</w:t>
            </w:r>
          </w:p>
          <w:p w14:paraId="6C4CC731" w14:textId="01BB3AD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цифровые ресурсы для построения графиков и исследования свойств функций</w:t>
            </w:r>
          </w:p>
        </w:tc>
      </w:tr>
      <w:tr w:rsidR="003D0FA8" w:rsidRPr="003D0FA8" w14:paraId="5D0DB3D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66E9B3" w14:textId="00F1C72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2</w:t>
            </w:r>
          </w:p>
        </w:tc>
        <w:tc>
          <w:tcPr>
            <w:tcW w:w="1907" w:type="pct"/>
          </w:tcPr>
          <w:p w14:paraId="1B2039D1" w14:textId="42C1E9E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Способы з</w:t>
            </w:r>
            <w:r w:rsidR="000D0E23" w:rsidRPr="003D0FA8">
              <w:rPr>
                <w:rFonts w:ascii="Times New Roman" w:hAnsi="Times New Roman" w:cs="Times New Roman"/>
                <w:sz w:val="24"/>
                <w:szCs w:val="24"/>
              </w:rPr>
              <w:t>адания функций. График функ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E56CCD6" w14:textId="13AA35C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22FCF347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C6CB5B2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1B9697D" w14:textId="03DDA44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3</w:t>
            </w:r>
          </w:p>
        </w:tc>
        <w:tc>
          <w:tcPr>
            <w:tcW w:w="1907" w:type="pct"/>
          </w:tcPr>
          <w:p w14:paraId="7110E28F" w14:textId="4E416D8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Чтение свойств функции по е</w:t>
            </w:r>
            <w:r w:rsidR="00B262D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графику. Примеры графиков функци</w:t>
            </w:r>
            <w:r w:rsidR="000D0E23" w:rsidRPr="003D0FA8">
              <w:rPr>
                <w:rFonts w:ascii="Times New Roman" w:hAnsi="Times New Roman" w:cs="Times New Roman"/>
                <w:sz w:val="24"/>
                <w:szCs w:val="24"/>
              </w:rPr>
              <w:t>й, отражающих реальные процесс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FD0756C" w14:textId="1A29C8D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6B35723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7B04A7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BC0BA18" w14:textId="500AE82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907" w:type="pct"/>
          </w:tcPr>
          <w:p w14:paraId="5BB01650" w14:textId="138B8F5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y =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0D0E23"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, ее свойства и график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D54F4F9" w14:textId="56CB6C6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0F46BC3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115C75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53C830" w14:textId="550B3A6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907" w:type="pct"/>
          </w:tcPr>
          <w:p w14:paraId="793396F3" w14:textId="2ACD8DF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 xml:space="preserve">Функции </w:t>
            </w:r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y = ax</w:t>
            </w:r>
            <w:r w:rsidRPr="003D0FA8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2</w:t>
            </w: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y</w:t>
            </w: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 xml:space="preserve"> = </w:t>
            </w:r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x</w:t>
            </w:r>
            <w:r w:rsidRPr="003D0FA8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2</w:t>
            </w: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 xml:space="preserve"> + </w:t>
            </w:r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b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B32ED5A" w14:textId="2ACB135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7BC85FF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65DDF9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797CB3C" w14:textId="2EDB397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1907" w:type="pct"/>
          </w:tcPr>
          <w:p w14:paraId="255CA087" w14:textId="5DFAE1D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y =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, ее свойства и график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D872BD0" w14:textId="7CB5BEE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5A8C36B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AAD63C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6FA8066" w14:textId="1B194AE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1907" w:type="pct"/>
          </w:tcPr>
          <w:p w14:paraId="531C85F8" w14:textId="3FFBC9F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y 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, ее свойства и график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84C6EC9" w14:textId="397FA5F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742D9E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A5498E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A4A9F39" w14:textId="12B0E5A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  <w:r w:rsidR="00732CFF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1907" w:type="pct"/>
          </w:tcPr>
          <w:p w14:paraId="6BCB0CDF" w14:textId="4DEC99F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 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rad>
            </m:oMath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, ее свойства и график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7B9A592" w14:textId="08DB446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811B4D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FB9DF28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B4872D9" w14:textId="5EDC6C6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907" w:type="pct"/>
          </w:tcPr>
          <w:p w14:paraId="456AA83A" w14:textId="2766CB4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у = | x |</m:t>
              </m:r>
            </m:oMath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, ее свойства и график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7C49828" w14:textId="4AAD8B8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3C0DFD44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353E01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8C80A8B" w14:textId="7ECF5A9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1907" w:type="pct"/>
          </w:tcPr>
          <w:p w14:paraId="4D49458C" w14:textId="73D33FC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Кусочно-заданные функ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EFDD78A" w14:textId="0A43798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3B428E24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6B315D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AD2B3C0" w14:textId="5999489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907" w:type="pct"/>
          </w:tcPr>
          <w:p w14:paraId="3046C4A3" w14:textId="50BAD49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 w:rsidR="00190C10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 </w:t>
            </w:r>
            <w:r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</w:t>
            </w:r>
            <w:r w:rsidR="00732CFF" w:rsidRPr="00190C10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="000D0E23" w:rsidRPr="00190C10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r w:rsidR="00732CFF" w:rsidRPr="00190C10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5F26CAB" w14:textId="550CFB6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603FB296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7F7069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411A623" w14:textId="6E15B1E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5</w:t>
            </w:r>
          </w:p>
        </w:tc>
        <w:tc>
          <w:tcPr>
            <w:tcW w:w="1907" w:type="pct"/>
          </w:tcPr>
          <w:p w14:paraId="741F52B2" w14:textId="4A5DAEF2" w:rsidR="00880535" w:rsidRPr="003D0FA8" w:rsidRDefault="00732CFF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0B46987" w14:textId="633AC8B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54414B6A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A7EEA1C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183738F" w14:textId="77777777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AF52591" w14:textId="117F943C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2278" w:type="pct"/>
            <w:vMerge/>
          </w:tcPr>
          <w:p w14:paraId="09AF05D1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E00160B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3D2186F" w14:textId="7B25532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Алгебраические выражения: </w:t>
            </w:r>
            <w:r w:rsidR="000D0E23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пени»</w:t>
            </w:r>
          </w:p>
        </w:tc>
      </w:tr>
      <w:tr w:rsidR="003D0FA8" w:rsidRPr="003D0FA8" w14:paraId="53712C3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45A74EB" w14:textId="57F2B26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6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907" w:type="pct"/>
          </w:tcPr>
          <w:p w14:paraId="2D443BCE" w14:textId="19D072C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Степень с </w:t>
            </w:r>
            <w:r w:rsidR="00577C45" w:rsidRPr="003D0FA8">
              <w:rPr>
                <w:rFonts w:ascii="Times New Roman" w:hAnsi="Times New Roman" w:cs="Times New Roman"/>
                <w:sz w:val="24"/>
                <w:szCs w:val="24"/>
              </w:rPr>
              <w:t>целым показателем и е</w:t>
            </w:r>
            <w:r w:rsidR="00B262D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577C45"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DB71EE9" w14:textId="0DEABFF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379577FB" w14:textId="6B2F127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пределение степени с целым показателем.</w:t>
            </w:r>
          </w:p>
          <w:p w14:paraId="7C28BA69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, записывать в символической форме и иллюстрировать примерами свойства степени с целым показателем.</w:t>
            </w:r>
          </w:p>
          <w:p w14:paraId="4184535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свойства степени для преобразования выражений, содержащих степени с целым показателем.</w:t>
            </w:r>
          </w:p>
          <w:p w14:paraId="0C7F157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действия с числами, записанными в стандартном виде (умножение, деление, возведение в степень).</w:t>
            </w:r>
          </w:p>
          <w:p w14:paraId="02683C2C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чать представление о значимости действительных чисел в практической деятельности человека.</w:t>
            </w:r>
          </w:p>
          <w:p w14:paraId="46AC1A13" w14:textId="73D91CB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ировать и делать выводы о точности приближения иррационального числа при решении задач.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руглять иррациональные числа, выполнять прикидку результата вычислений, оценку значений числовых выражений</w:t>
            </w:r>
          </w:p>
        </w:tc>
      </w:tr>
      <w:tr w:rsidR="003D0FA8" w:rsidRPr="003D0FA8" w14:paraId="332CA38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7BAD1C3" w14:textId="01D2745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1907" w:type="pct"/>
          </w:tcPr>
          <w:p w14:paraId="150E091F" w14:textId="593B39A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Степень с </w:t>
            </w:r>
            <w:r w:rsidR="000D0E23" w:rsidRPr="003D0FA8">
              <w:rPr>
                <w:rFonts w:ascii="Times New Roman" w:hAnsi="Times New Roman" w:cs="Times New Roman"/>
                <w:sz w:val="24"/>
                <w:szCs w:val="24"/>
              </w:rPr>
              <w:t>отрицательным целым показателе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680B796" w14:textId="0080779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230FE0B7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ECA7B6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28B0E3F" w14:textId="22109F1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9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907" w:type="pct"/>
          </w:tcPr>
          <w:p w14:paraId="3BAE5F4D" w14:textId="71B9320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образование выражений, содержа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щих степени с целым показателе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B8AF3B3" w14:textId="6D36228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CB3F4F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0177B3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8EC2089" w14:textId="74B40D3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1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2</w:t>
            </w:r>
          </w:p>
        </w:tc>
        <w:tc>
          <w:tcPr>
            <w:tcW w:w="1907" w:type="pct"/>
          </w:tcPr>
          <w:p w14:paraId="45A921FA" w14:textId="6A375129" w:rsidR="00880535" w:rsidRPr="003D0FA8" w:rsidRDefault="000D0E2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Стандартный вид числ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489577B" w14:textId="2682277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3EDAD2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9FC806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FDFD276" w14:textId="54CF5EB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3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4</w:t>
            </w:r>
          </w:p>
        </w:tc>
        <w:tc>
          <w:tcPr>
            <w:tcW w:w="1907" w:type="pct"/>
          </w:tcPr>
          <w:p w14:paraId="5899EA15" w14:textId="72C28CD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йствия с числами, записанными в стандартном виде (умножение, деление)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B61314" w14:textId="2CA16C0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B06ABE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DB6112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6D6A299" w14:textId="47B9CEE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1907" w:type="pct"/>
          </w:tcPr>
          <w:p w14:paraId="43287D61" w14:textId="3E43AB5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йствия с числами, записанными в стандартном виде (возведение в степень)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35EDC1E" w14:textId="45111B9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692F114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ECBA49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CBDE362" w14:textId="3C5D75A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1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907" w:type="pct"/>
          </w:tcPr>
          <w:p w14:paraId="7BC8FFFD" w14:textId="01A31C6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азмеры объектов окружающего мира, длительно</w:t>
            </w:r>
            <w:r w:rsidR="000D0E23" w:rsidRPr="003D0FA8">
              <w:rPr>
                <w:rFonts w:ascii="Times New Roman" w:hAnsi="Times New Roman" w:cs="Times New Roman"/>
                <w:sz w:val="24"/>
                <w:szCs w:val="24"/>
              </w:rPr>
              <w:t>сть процессов в окружающем мир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911817F" w14:textId="298A9BF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5FA1D74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3EF00D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57615BD" w14:textId="458DD7C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1907" w:type="pct"/>
          </w:tcPr>
          <w:p w14:paraId="5E2CC82E" w14:textId="0ADFCC0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ближения иррационального числ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 при решении задач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708625A" w14:textId="64EF194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17B20824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624CC2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0098BE" w14:textId="220D824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8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9</w:t>
            </w:r>
          </w:p>
        </w:tc>
        <w:tc>
          <w:tcPr>
            <w:tcW w:w="1907" w:type="pct"/>
          </w:tcPr>
          <w:p w14:paraId="68F079ED" w14:textId="595FFA0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задач. О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нка значений числовых выраж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C826F2F" w14:textId="5208FFF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62F0421A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4D143E2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9380737" w14:textId="77777777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5799EA0" w14:textId="0B20A57C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2278" w:type="pct"/>
            <w:vMerge/>
          </w:tcPr>
          <w:p w14:paraId="15C72B35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35C7842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3DE547F" w14:textId="79E7F0E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Числа и вычисления: </w:t>
            </w:r>
            <w:r w:rsidR="000D0E23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лимость»</w:t>
            </w:r>
          </w:p>
        </w:tc>
      </w:tr>
      <w:tr w:rsidR="003D0FA8" w:rsidRPr="003D0FA8" w14:paraId="31A4F918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D7E59EF" w14:textId="7D283C6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907" w:type="pct"/>
          </w:tcPr>
          <w:p w14:paraId="234D1D7D" w14:textId="0BFA5140" w:rsidR="00880535" w:rsidRPr="003D0FA8" w:rsidRDefault="000D0E2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с остатко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070FB08" w14:textId="6F79139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 w:val="restart"/>
          </w:tcPr>
          <w:p w14:paraId="72B34066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пределения делимости нацело, чисел, сравнимых по данному модулю.</w:t>
            </w:r>
          </w:p>
          <w:p w14:paraId="61BA7DA4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деление с остатком.</w:t>
            </w:r>
          </w:p>
          <w:p w14:paraId="4A72EEB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ть и применять свойства сравнений по модулю.</w:t>
            </w:r>
          </w:p>
          <w:p w14:paraId="1B29E78E" w14:textId="363BEEA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остатки суммы и произведения по данному модулю</w:t>
            </w:r>
          </w:p>
        </w:tc>
      </w:tr>
      <w:tr w:rsidR="003D0FA8" w:rsidRPr="003D0FA8" w14:paraId="3054D3C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0F4E4A3" w14:textId="12F144B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1</w:t>
            </w:r>
          </w:p>
        </w:tc>
        <w:tc>
          <w:tcPr>
            <w:tcW w:w="1907" w:type="pct"/>
          </w:tcPr>
          <w:p w14:paraId="6DF40FAA" w14:textId="6391A36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я целых чис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л по модулю натурального числ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709CD6A" w14:textId="13D697F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2278" w:type="pct"/>
            <w:vMerge/>
          </w:tcPr>
          <w:p w14:paraId="5E1A41A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442A76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14DFAD2" w14:textId="2A8FF59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2</w:t>
            </w:r>
          </w:p>
        </w:tc>
        <w:tc>
          <w:tcPr>
            <w:tcW w:w="1907" w:type="pct"/>
          </w:tcPr>
          <w:p w14:paraId="679C2F97" w14:textId="66E30DF0" w:rsidR="00880535" w:rsidRPr="003D0FA8" w:rsidRDefault="000D0E2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сравнений по модулю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DDAA3DF" w14:textId="50F6FA0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77CD910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B25096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C1D8BEA" w14:textId="2DE1B6E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907" w:type="pct"/>
          </w:tcPr>
          <w:p w14:paraId="048D53E6" w14:textId="04A2BC6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статки суммы и 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изведения по данному модулю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CD84166" w14:textId="21006B8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4F51AB4A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D676B22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6E788BE" w14:textId="2828ECD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4</w:t>
            </w:r>
          </w:p>
        </w:tc>
        <w:tc>
          <w:tcPr>
            <w:tcW w:w="1907" w:type="pct"/>
          </w:tcPr>
          <w:p w14:paraId="1B75BB51" w14:textId="59BB816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Применение остатков к решению уравнений в</w:t>
            </w:r>
            <w:r w:rsidR="000D0E23" w:rsidRPr="003D0FA8">
              <w:rPr>
                <w:rFonts w:ascii="Times New Roman" w:hAnsi="Times New Roman"/>
                <w:bCs/>
                <w:sz w:val="24"/>
                <w:szCs w:val="24"/>
              </w:rPr>
              <w:t xml:space="preserve"> целых числах и текстовых задач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E9FC12F" w14:textId="4FBA9D3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21C2E8B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4C2243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385D457" w14:textId="452D971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1907" w:type="pct"/>
          </w:tcPr>
          <w:p w14:paraId="102FD10B" w14:textId="57EE58A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 w:rsidR="00190C10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 </w:t>
            </w:r>
            <w:r w:rsidRPr="00190C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  <w:r w:rsidR="000D0E23" w:rsidRPr="00190C10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Делимость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7358C2" w14:textId="0E6918B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0520C214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7951D92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F39570" w14:textId="70E61B0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1907" w:type="pct"/>
          </w:tcPr>
          <w:p w14:paraId="39B8CC85" w14:textId="46A75B6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8AD433" w14:textId="1D6B6DA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45FB5FC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2E8DD5C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C682BC0" w14:textId="77777777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3632D82" w14:textId="42F32584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278" w:type="pct"/>
            <w:vMerge/>
          </w:tcPr>
          <w:p w14:paraId="7ED59603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BE4B7FE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1E7FD15" w14:textId="424990C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Повторение и обобщение»</w:t>
            </w:r>
          </w:p>
        </w:tc>
      </w:tr>
      <w:tr w:rsidR="003D0FA8" w:rsidRPr="003D0FA8" w14:paraId="4BE5D5F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53ED3C4" w14:textId="3981EE2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7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8</w:t>
            </w:r>
          </w:p>
        </w:tc>
        <w:tc>
          <w:tcPr>
            <w:tcW w:w="1907" w:type="pct"/>
          </w:tcPr>
          <w:p w14:paraId="664EECA1" w14:textId="0CB3894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линейных неравенс</w:t>
            </w:r>
            <w:r w:rsidR="000D0E23" w:rsidRPr="003D0FA8">
              <w:rPr>
                <w:rFonts w:ascii="Times New Roman" w:hAnsi="Times New Roman" w:cs="Times New Roman"/>
                <w:sz w:val="24"/>
                <w:szCs w:val="24"/>
              </w:rPr>
              <w:t>тв и систем линейных неравенст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CD8C1F0" w14:textId="748B9F2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70928EF2" w14:textId="5B25E00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бирать, применять оценивать способы сравнения чисел, вычислений, тождественных преобразований выражений, решения уравнений и систем уравнений, неравенств, построения графиков.</w:t>
            </w:r>
          </w:p>
          <w:p w14:paraId="4182DE5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уществлять самоконтроль выполняемых действий и самопроверку результата вычислений, преобразований, построений.</w:t>
            </w:r>
          </w:p>
          <w:p w14:paraId="54977B67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из реальной жизни, применять математические знания для решения задач из других предметов.</w:t>
            </w:r>
          </w:p>
          <w:p w14:paraId="5265FE2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текстовые задачи, сравнивать, выбирать способы решения задачи.</w:t>
            </w:r>
          </w:p>
          <w:p w14:paraId="22951225" w14:textId="2DD4E36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функционально-графические представления для решения задач</w:t>
            </w:r>
          </w:p>
        </w:tc>
      </w:tr>
      <w:tr w:rsidR="003D0FA8" w:rsidRPr="003D0FA8" w14:paraId="7A1C33A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07348F0" w14:textId="621C6B6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9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1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0</w:t>
            </w:r>
          </w:p>
        </w:tc>
        <w:tc>
          <w:tcPr>
            <w:tcW w:w="1907" w:type="pct"/>
          </w:tcPr>
          <w:p w14:paraId="41C20BD5" w14:textId="1ECFFE9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имых к лине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йным или квадратным уравнения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C4CD2C1" w14:textId="37231E6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A3E10ED" w14:textId="007C657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943397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6F59808" w14:textId="2206701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1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2</w:t>
            </w:r>
          </w:p>
        </w:tc>
        <w:tc>
          <w:tcPr>
            <w:tcW w:w="1907" w:type="pct"/>
          </w:tcPr>
          <w:p w14:paraId="36D63E27" w14:textId="3DF7B8B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</w:t>
            </w:r>
            <w:r w:rsidR="000D0E23" w:rsidRPr="003D0FA8">
              <w:rPr>
                <w:rFonts w:ascii="Times New Roman" w:hAnsi="Times New Roman" w:cs="Times New Roman"/>
                <w:sz w:val="24"/>
                <w:szCs w:val="24"/>
              </w:rPr>
              <w:t>е дробно-рациональных уравн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41B3070" w14:textId="5C08929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21E2376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256C27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290C9B8" w14:textId="72F7A43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3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4</w:t>
            </w:r>
          </w:p>
        </w:tc>
        <w:tc>
          <w:tcPr>
            <w:tcW w:w="1907" w:type="pct"/>
          </w:tcPr>
          <w:p w14:paraId="07973A51" w14:textId="13A2937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с помощью дробно-ра</w:t>
            </w:r>
            <w:r w:rsidR="000D0E23" w:rsidRPr="003D0FA8">
              <w:rPr>
                <w:rFonts w:ascii="Times New Roman" w:hAnsi="Times New Roman" w:cs="Times New Roman"/>
                <w:sz w:val="24"/>
                <w:szCs w:val="24"/>
              </w:rPr>
              <w:t>циональных уравн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FA4D7D2" w14:textId="6ADF562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1F86C13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C452A5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3013F29" w14:textId="67DFD85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5</w:t>
            </w:r>
            <w:r w:rsidR="000D0E2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6</w:t>
            </w:r>
          </w:p>
        </w:tc>
        <w:tc>
          <w:tcPr>
            <w:tcW w:w="1907" w:type="pct"/>
          </w:tcPr>
          <w:p w14:paraId="51E0DE10" w14:textId="33ECF4C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Чтени</w:t>
            </w:r>
            <w:r w:rsidR="000D0E23" w:rsidRPr="003D0FA8">
              <w:rPr>
                <w:rFonts w:ascii="Times New Roman" w:hAnsi="Times New Roman" w:cs="Times New Roman"/>
                <w:sz w:val="24"/>
                <w:szCs w:val="24"/>
              </w:rPr>
              <w:t>е и построение графиков функц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AB3E14E" w14:textId="23BD20A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1D750D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30B9C99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4760419" w14:textId="77777777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E8831A3" w14:textId="5FC9062B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278" w:type="pct"/>
            <w:vMerge/>
          </w:tcPr>
          <w:p w14:paraId="69E50C09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E68C12F" w14:textId="77777777" w:rsidTr="00B262D9">
        <w:trPr>
          <w:trHeight w:val="284"/>
        </w:trPr>
        <w:tc>
          <w:tcPr>
            <w:tcW w:w="5000" w:type="pct"/>
            <w:gridSpan w:val="4"/>
          </w:tcPr>
          <w:p w14:paraId="7C74F85B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9 класс</w:t>
            </w:r>
          </w:p>
        </w:tc>
      </w:tr>
      <w:tr w:rsidR="003D0FA8" w:rsidRPr="003D0FA8" w14:paraId="260D7896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3C7E0F3" w14:textId="372DA6D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hAnsi="Times New Roman" w:cs="Times New Roman"/>
                <w:b/>
                <w:sz w:val="24"/>
              </w:rPr>
              <w:t>Функции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76D11448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DD7CFB5" w14:textId="291E50B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483BF5" w14:textId="754D0B9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Функция. Нули функции. П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м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ежутки </w:t>
            </w:r>
            <w:proofErr w:type="spellStart"/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унк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D30DA60" w14:textId="7393F34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9F80A6" w14:textId="51638F8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исывать понятие «функция».</w:t>
            </w:r>
          </w:p>
          <w:p w14:paraId="42173DE4" w14:textId="038968F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ять свойства функций: нули функции, промежутки </w:t>
            </w:r>
            <w:proofErr w:type="spellStart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ункции, промежутки возрастания и убывания функции, ч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ные и неч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ные функции, наибольшее и наименьшее значения функции.</w:t>
            </w:r>
          </w:p>
          <w:p w14:paraId="045A3376" w14:textId="7BB029E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квадратный т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член, устанавливать возможность его разложения на множители, раскладывать на линейные множители квадратный т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член с неотрицательным дискриминантом.</w:t>
            </w:r>
          </w:p>
          <w:p w14:paraId="1374F077" w14:textId="78C0940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квадратичную функцию по формуле.</w:t>
            </w:r>
          </w:p>
          <w:p w14:paraId="0839BA5C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одить примеры квадратичных зависимостей из реальной жизни, физики, геометрии.</w:t>
            </w:r>
          </w:p>
          <w:p w14:paraId="29AF0695" w14:textId="0EFBD92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являть и обобщать особенности графика квадратичной функции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 = ax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</w:t>
            </w:r>
            <w:proofErr w:type="spellStart"/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bx</w:t>
            </w:r>
            <w:proofErr w:type="spellEnd"/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+ c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3A9C4D95" w14:textId="6EC5F2A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координаты вершины параболы, ось симметрии параболы.</w:t>
            </w:r>
          </w:p>
          <w:p w14:paraId="19592399" w14:textId="3C7FAA0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Строить графики квадратичных функций, заданных формулами </w:t>
            </w:r>
            <w:proofErr w:type="gramStart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ида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</w:t>
            </w:r>
            <w:proofErr w:type="gramEnd"/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= ax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,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y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=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ax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+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q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,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y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= (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+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b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)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+ с,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y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=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ax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+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bx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+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c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0BB76F97" w14:textId="7E097E9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полнять построение графиков функций с помощью преобразований вида: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→</m:t>
              </m:r>
            </m:oMath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 + а; f(x)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→</m:t>
              </m:r>
            </m:oMath>
            <w:proofErr w:type="gramStart"/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</w:t>
            </w:r>
            <w:proofErr w:type="gramEnd"/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x + а); f(x)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 →</m:t>
              </m:r>
            </m:oMath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kf(x),</w:t>
            </w:r>
            <w:r w:rsidR="00972372"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 →</m:t>
              </m:r>
            </m:oMath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| x |), f(x)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 →</m:t>
              </m:r>
            </m:oMath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|f(x)|.</w:t>
            </w:r>
          </w:p>
          <w:p w14:paraId="1740A084" w14:textId="0C10E3C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степенные функции с натуральными показателями, строить графики степенных функций с показателями 2 и 3.</w:t>
            </w:r>
          </w:p>
          <w:p w14:paraId="255AA55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свойства графиков степенных функций с натуральными показателями при решении задач.</w:t>
            </w:r>
          </w:p>
          <w:p w14:paraId="21850B90" w14:textId="223E59D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троить графики функций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x</m:t>
                  </m:r>
                </m:e>
              </m:rad>
            </m:oMath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m:oMath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</m:rad>
            </m:oMath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|</w:t>
            </w:r>
            <w:r w:rsidR="003363D9" w:rsidRPr="003363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363D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x</w:t>
            </w:r>
            <w:r w:rsidR="003363D9" w:rsidRPr="003363D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|.</w:t>
            </w:r>
          </w:p>
          <w:p w14:paraId="063693CF" w14:textId="081965D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ировать и применять свойства изученных функций для их построения, в том числе с помощью цифровых ресурсов</w:t>
            </w:r>
          </w:p>
        </w:tc>
      </w:tr>
      <w:tr w:rsidR="003D0FA8" w:rsidRPr="003D0FA8" w14:paraId="6EB03AC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04152D" w14:textId="6BB6D77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DAD457A" w14:textId="4F6345F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межутки возрастания и убывания функции. Наибольшее и наименьшее значения функ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B4F22E6" w14:textId="2E7EF6A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35FAB9A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F022C8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9CC4766" w14:textId="2951765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CDC032D" w14:textId="69E0F7D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ные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неч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ные функ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F729737" w14:textId="2E0301E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  <w:hideMark/>
          </w:tcPr>
          <w:p w14:paraId="3A1FBF7F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9C9D97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7F47E7" w14:textId="446C38C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EF6605A" w14:textId="04EA262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 xml:space="preserve">Построение графиков функций с помощью преобразований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ида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→</m:t>
              </m:r>
            </m:oMath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 + 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CDB4B11" w14:textId="166FA2D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73DB9401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3FDC18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AAB9D0" w14:textId="53C6AD3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0A749FC" w14:textId="3308545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 xml:space="preserve">Построение графиков функций с помощью преобразований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ида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→</m:t>
              </m:r>
            </m:oMath>
            <w:proofErr w:type="gramStart"/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</w:t>
            </w:r>
            <w:proofErr w:type="gramEnd"/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x + а)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CCE3830" w14:textId="308B416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6E4E7C26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F1272B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324C32" w14:textId="6958AD9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2A20398" w14:textId="111807E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 xml:space="preserve">Построение графиков функций с помощью преобразований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ида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 →</m:t>
              </m:r>
            </m:oMath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kf(x)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C708136" w14:textId="1BED5B5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2319C7CB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63C795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4DB63DA" w14:textId="51D93DA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F929390" w14:textId="6D22AFD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 xml:space="preserve">Построение графиков функций с помощью преобразований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ида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f(x)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 →</m:t>
              </m:r>
            </m:oMath>
            <w:proofErr w:type="gramStart"/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f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</w:t>
            </w:r>
            <w:proofErr w:type="gramEnd"/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| x |), f(x)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 xml:space="preserve"> →</m:t>
              </m:r>
            </m:oMath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|f(x)|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533CE68" w14:textId="22A002E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F82567B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A7734C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D054FC3" w14:textId="1C5B096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FD1ACE0" w14:textId="273C819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Квадратный тр</w:t>
            </w:r>
            <w:r w:rsidR="00B262D9">
              <w:rPr>
                <w:rFonts w:ascii="Times New Roman" w:hAnsi="Times New Roman" w:cs="Times New Roman"/>
                <w:sz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</w:rPr>
              <w:t>хчлен. Корни квадратного тр</w:t>
            </w:r>
            <w:r w:rsidR="00B262D9">
              <w:rPr>
                <w:rFonts w:ascii="Times New Roman" w:hAnsi="Times New Roman" w:cs="Times New Roman"/>
                <w:sz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</w:rPr>
              <w:t>хчлена. Разложение квадратного тр</w:t>
            </w:r>
            <w:r w:rsidR="00B262D9">
              <w:rPr>
                <w:rFonts w:ascii="Times New Roman" w:hAnsi="Times New Roman" w:cs="Times New Roman"/>
                <w:sz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</w:rPr>
              <w:t>х</w:t>
            </w:r>
            <w:r w:rsidR="00980838" w:rsidRPr="003D0FA8">
              <w:rPr>
                <w:rFonts w:ascii="Times New Roman" w:hAnsi="Times New Roman" w:cs="Times New Roman"/>
                <w:sz w:val="24"/>
              </w:rPr>
              <w:t xml:space="preserve">члена на линейные </w:t>
            </w:r>
            <w:r w:rsidR="00980838" w:rsidRPr="003D0FA8">
              <w:rPr>
                <w:rFonts w:ascii="Times New Roman" w:hAnsi="Times New Roman" w:cs="Times New Roman"/>
                <w:sz w:val="24"/>
              </w:rPr>
              <w:lastRenderedPageBreak/>
              <w:t>множител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9E200B0" w14:textId="3B695F0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2278" w:type="pct"/>
            <w:vMerge/>
          </w:tcPr>
          <w:p w14:paraId="4E414EC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E8D3C2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63887EE" w14:textId="5A0CCC3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1C37633" w14:textId="008F877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Квадратичн</w:t>
            </w:r>
            <w:r w:rsidR="00980838" w:rsidRPr="003D0FA8">
              <w:rPr>
                <w:rFonts w:ascii="Times New Roman" w:hAnsi="Times New Roman" w:cs="Times New Roman"/>
                <w:sz w:val="24"/>
              </w:rPr>
              <w:t>ая функция, е</w:t>
            </w:r>
            <w:r w:rsidR="00B262D9">
              <w:rPr>
                <w:rFonts w:ascii="Times New Roman" w:hAnsi="Times New Roman" w:cs="Times New Roman"/>
                <w:sz w:val="24"/>
              </w:rPr>
              <w:t>е</w:t>
            </w:r>
            <w:r w:rsidR="00980838" w:rsidRPr="003D0FA8">
              <w:rPr>
                <w:rFonts w:ascii="Times New Roman" w:hAnsi="Times New Roman" w:cs="Times New Roman"/>
                <w:sz w:val="24"/>
              </w:rPr>
              <w:t xml:space="preserve"> график и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29A59F9" w14:textId="35AD608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67A57F5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9A9ECD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076BDD" w14:textId="3D44081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C1AE4B" w14:textId="63817F4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 xml:space="preserve">Графики функций </w:t>
            </w:r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y</w:t>
            </w:r>
            <w:r w:rsidR="003363D9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 </w:t>
            </w:r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=</w:t>
            </w:r>
            <w:r w:rsidR="003363D9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 </w:t>
            </w:r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ax</w:t>
            </w:r>
            <w:r w:rsidRPr="003D0FA8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2</w:t>
            </w: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y</w:t>
            </w:r>
            <w:r w:rsidR="003363D9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 </w:t>
            </w:r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=</w:t>
            </w:r>
            <w:r w:rsidR="003363D9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 </w:t>
            </w:r>
            <w:proofErr w:type="gramStart"/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a(</w:t>
            </w:r>
            <w:proofErr w:type="gramEnd"/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x</w:t>
            </w:r>
            <w:r w:rsidR="003363D9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 </w:t>
            </w:r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–</w:t>
            </w:r>
            <w:r w:rsidR="003363D9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 </w:t>
            </w:r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m)</w:t>
            </w:r>
            <w:r w:rsidRPr="003D0FA8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2</w:t>
            </w: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 xml:space="preserve"> и </w:t>
            </w:r>
            <w:r w:rsidR="00980838" w:rsidRPr="003D0FA8">
              <w:rPr>
                <w:rFonts w:ascii="Times New Roman" w:hAnsi="Times New Roman"/>
                <w:bCs/>
                <w:sz w:val="24"/>
                <w:szCs w:val="24"/>
              </w:rPr>
              <w:br/>
            </w:r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y = a(x – m)</w:t>
            </w:r>
            <w:r w:rsidRPr="003D0FA8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2</w:t>
            </w: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+</w:t>
            </w:r>
            <w:r w:rsidRPr="003D0FA8">
              <w:rPr>
                <w:rFonts w:ascii="Times New Roman" w:hAnsi="Times New Roman"/>
                <w:bCs/>
                <w:i/>
                <w:sz w:val="24"/>
                <w:szCs w:val="24"/>
              </w:rPr>
              <w:t>n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481EC7" w14:textId="31A4B1D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AD1B217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81E88E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DB3E32" w14:textId="1A856A8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2EDB730" w14:textId="269A02B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Использование свойств квадрат</w:t>
            </w:r>
            <w:r w:rsidR="00980838" w:rsidRPr="003D0FA8">
              <w:rPr>
                <w:rFonts w:ascii="Times New Roman" w:hAnsi="Times New Roman" w:cs="Times New Roman"/>
                <w:sz w:val="24"/>
              </w:rPr>
              <w:t>ичной функции для решения задач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499A108" w14:textId="2F9643B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4C36C4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1F7F99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43C6EF0" w14:textId="1FB8343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78C812" w14:textId="74FF8A6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Степенные функции с натуральными пока</w:t>
            </w:r>
            <w:r w:rsidR="00980838" w:rsidRPr="003D0FA8">
              <w:rPr>
                <w:rFonts w:ascii="Times New Roman" w:hAnsi="Times New Roman" w:cs="Times New Roman"/>
                <w:sz w:val="24"/>
              </w:rPr>
              <w:t>зателями, их графики и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DA06768" w14:textId="7F7D5C1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DABC6D7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31BF94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E716900" w14:textId="5375D57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FD5D9BF" w14:textId="6E5449A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 xml:space="preserve">Графики функций: </w:t>
            </w:r>
            <w:r w:rsidRPr="003363D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</w:t>
            </w:r>
            <w:r w:rsidR="003363D9" w:rsidRPr="003363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</w:t>
            </w:r>
            <w:r w:rsidR="003363D9" w:rsidRPr="003363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 w:eastAsia="ru-RU"/>
                    </w:rPr>
                    <m:t>x</m:t>
                  </m:r>
                </m:e>
              </m:rad>
            </m:oMath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3363D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m:oMath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</m:rad>
            </m:oMath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3363D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y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| </w:t>
            </w:r>
            <w:r w:rsidRPr="003363D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x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|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A0F6FCB" w14:textId="73C18FE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D409EE1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CE176E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3D8DBDE" w14:textId="1D68F6B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907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177B941" w14:textId="5C83BF4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hAnsi="Times New Roman" w:cs="Times New Roman"/>
                <w:b/>
                <w:i/>
                <w:sz w:val="24"/>
              </w:rPr>
              <w:t>Контрольная работа №</w:t>
            </w:r>
            <w:r w:rsidR="00190C10">
              <w:rPr>
                <w:rFonts w:ascii="Times New Roman" w:hAnsi="Times New Roman" w:cs="Times New Roman"/>
                <w:b/>
                <w:i/>
                <w:sz w:val="24"/>
                <w:lang w:val="en-US"/>
              </w:rPr>
              <w:t> </w:t>
            </w:r>
            <w:r w:rsidRPr="00190C10">
              <w:rPr>
                <w:rFonts w:ascii="Times New Roman" w:hAnsi="Times New Roman" w:cs="Times New Roman"/>
                <w:b/>
                <w:i/>
                <w:sz w:val="24"/>
              </w:rPr>
              <w:t>1</w:t>
            </w:r>
            <w:r w:rsidRPr="00190C10">
              <w:rPr>
                <w:rFonts w:ascii="Times New Roman" w:hAnsi="Times New Roman" w:cs="Times New Roman"/>
                <w:sz w:val="24"/>
              </w:rPr>
              <w:t xml:space="preserve"> по теме «Функции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90AB1C7" w14:textId="05766DB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6A52FDDA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65CF282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173E6A7" w14:textId="77777777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6646ECF" w14:textId="4DE34F38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2278" w:type="pct"/>
            <w:vMerge/>
          </w:tcPr>
          <w:p w14:paraId="25FBC26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C8C324F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D034F2" w14:textId="54B52CD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Уравнения и неравенства: </w:t>
            </w:r>
            <w:r w:rsidR="00980838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адратные неравенства»</w:t>
            </w:r>
          </w:p>
        </w:tc>
      </w:tr>
      <w:tr w:rsidR="003D0FA8" w:rsidRPr="003D0FA8" w14:paraId="67EB836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972C70F" w14:textId="725FECF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907" w:type="pct"/>
          </w:tcPr>
          <w:p w14:paraId="634B536D" w14:textId="0CED0A3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Понятие о решении неравенства с одной переменной</w:t>
            </w:r>
            <w:r w:rsidR="00980838" w:rsidRPr="003D0FA8">
              <w:rPr>
                <w:rFonts w:ascii="Times New Roman" w:hAnsi="Times New Roman" w:cs="Times New Roman"/>
                <w:sz w:val="24"/>
                <w:szCs w:val="24"/>
              </w:rPr>
              <w:t>. Множество решений неравен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BCC79A7" w14:textId="26B0C4D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74605367" w14:textId="38BC5F7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3D0FA8">
              <w:rPr>
                <w:rFonts w:ascii="Times New Roman" w:hAnsi="Times New Roman" w:cs="Times New Roman"/>
                <w:sz w:val="24"/>
                <w:szCs w:val="28"/>
              </w:rPr>
              <w:t>Читать, записывать, понимать, интерпретировать неравенства; использовать символику и терминологию.</w:t>
            </w:r>
          </w:p>
          <w:p w14:paraId="2E6C9799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3D0FA8">
              <w:rPr>
                <w:rFonts w:ascii="Times New Roman" w:hAnsi="Times New Roman" w:cs="Times New Roman"/>
                <w:sz w:val="24"/>
                <w:szCs w:val="28"/>
              </w:rPr>
              <w:t>Выполнять преобразования неравенств, использовать для преобразования свойства числовых неравенств.</w:t>
            </w:r>
          </w:p>
          <w:p w14:paraId="170081C1" w14:textId="2DA8004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3D0FA8">
              <w:rPr>
                <w:rFonts w:ascii="Times New Roman" w:hAnsi="Times New Roman" w:cs="Times New Roman"/>
                <w:sz w:val="24"/>
                <w:szCs w:val="28"/>
              </w:rPr>
              <w:t>Распознавать квадратные неравенства с одной переменной.</w:t>
            </w:r>
          </w:p>
          <w:p w14:paraId="097E934C" w14:textId="211F4A4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3D0FA8">
              <w:rPr>
                <w:rFonts w:ascii="Times New Roman" w:hAnsi="Times New Roman" w:cs="Times New Roman"/>
                <w:sz w:val="24"/>
                <w:szCs w:val="28"/>
              </w:rPr>
              <w:t>Решать квадратное неравенство графическим методом и методом интервалов.</w:t>
            </w:r>
          </w:p>
          <w:p w14:paraId="57E57757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3D0FA8">
              <w:rPr>
                <w:rFonts w:ascii="Times New Roman" w:hAnsi="Times New Roman" w:cs="Times New Roman"/>
                <w:sz w:val="24"/>
                <w:szCs w:val="28"/>
              </w:rPr>
              <w:t>Решать квадратные неравенства, используя графические представления.</w:t>
            </w:r>
          </w:p>
          <w:p w14:paraId="19202F4E" w14:textId="48727A1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3D0FA8">
              <w:rPr>
                <w:rFonts w:ascii="Times New Roman" w:hAnsi="Times New Roman" w:cs="Times New Roman"/>
                <w:sz w:val="24"/>
                <w:szCs w:val="28"/>
              </w:rPr>
              <w:t>Решать неравенства, содержащие знак модуля.</w:t>
            </w:r>
          </w:p>
          <w:p w14:paraId="02C38FFE" w14:textId="6AC373F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8"/>
              </w:rPr>
              <w:t xml:space="preserve">Изображать решение неравенства с одной </w:t>
            </w:r>
            <w:r w:rsidRPr="003D0FA8">
              <w:rPr>
                <w:rFonts w:ascii="Times New Roman" w:hAnsi="Times New Roman" w:cs="Times New Roman"/>
                <w:sz w:val="24"/>
              </w:rPr>
              <w:t>переменной и системы неравенств на координатной прямой, записывать решение с помощью символов.</w:t>
            </w:r>
          </w:p>
          <w:p w14:paraId="2377AFC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Осваивать и применять неравенства при решении различных задач, в том числе практико-ориентированных.</w:t>
            </w:r>
          </w:p>
          <w:p w14:paraId="419F6174" w14:textId="6744A4D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аспознавать неравенство с двумя переменными.</w:t>
            </w:r>
          </w:p>
          <w:p w14:paraId="4E63DB93" w14:textId="1A6A68C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рименять графический метод решения систем неравенств с двумя переменными</w:t>
            </w:r>
          </w:p>
        </w:tc>
      </w:tr>
      <w:tr w:rsidR="003D0FA8" w:rsidRPr="003D0FA8" w14:paraId="67274E7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11DAB16" w14:textId="2BBEC8C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907" w:type="pct"/>
          </w:tcPr>
          <w:p w14:paraId="7A39578F" w14:textId="1A85B36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Квадратные</w:t>
            </w:r>
            <w:r w:rsidR="00980838" w:rsidRPr="003D0FA8">
              <w:rPr>
                <w:rFonts w:ascii="Times New Roman" w:hAnsi="Times New Roman" w:cs="Times New Roman"/>
                <w:sz w:val="24"/>
              </w:rPr>
              <w:t xml:space="preserve"> неравенства с одной переменн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4E110B9" w14:textId="0D76C04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94B41C7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1E82FD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9F985D7" w14:textId="18FA853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907" w:type="pct"/>
          </w:tcPr>
          <w:p w14:paraId="249070CF" w14:textId="256BCD7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ств графическ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м методом и методом интервал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44477A9" w14:textId="5D021E4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61AF6CA7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EBC880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407747E" w14:textId="3551196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907" w:type="pct"/>
          </w:tcPr>
          <w:p w14:paraId="5D0D01C7" w14:textId="7A693F3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авенства, содержащие зн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к модул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70A20CF" w14:textId="12A6DBD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3A99862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21353F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FC57475" w14:textId="45F3940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907" w:type="pct"/>
          </w:tcPr>
          <w:p w14:paraId="25116BF8" w14:textId="11CD910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ы неравенств с одной переменн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867DD2A" w14:textId="3897AD4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39C6675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24F6DE2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D5A1A2" w14:textId="3CAFA0E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907" w:type="pct"/>
          </w:tcPr>
          <w:p w14:paraId="55A6766D" w14:textId="02578F9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екстовых задач с помощь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ю неравенств, систем неравенст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E1A24BD" w14:textId="5E38151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C004B23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CAB507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34B04F5" w14:textId="288F206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907" w:type="pct"/>
          </w:tcPr>
          <w:p w14:paraId="4009E60C" w14:textId="589E226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еравенство с двумя переменными. Решение 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авенства с двумя переменны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6CB394B" w14:textId="07679AD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4D61D16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76181D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10052A" w14:textId="2CAC6CE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907" w:type="pct"/>
          </w:tcPr>
          <w:p w14:paraId="57A2F01A" w14:textId="0A846C1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Графический метод решения систем 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авенств с двумя переменны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0E1F91A" w14:textId="12B4D0B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181E2441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DCC093F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AF20DC9" w14:textId="3DB74B8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907" w:type="pct"/>
          </w:tcPr>
          <w:p w14:paraId="5307A4B5" w14:textId="3BDA48F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ы неравенств с двумя переменны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7469D4A" w14:textId="402E4FC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1B0D06D6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206EAF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90803C" w14:textId="4BB643A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907" w:type="pct"/>
          </w:tcPr>
          <w:p w14:paraId="63944653" w14:textId="40EFF84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B262D9"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 </w:t>
            </w: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2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 «Уравнения и неравенства: </w:t>
            </w:r>
            <w:r w:rsidR="00980838"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адратные неравенства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A5AD7C3" w14:textId="3BE1903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1A14261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6241FE2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A987B29" w14:textId="65433FD0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6B376F" w14:textId="77777777" w:rsidR="00880535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5</w:t>
            </w:r>
          </w:p>
          <w:p w14:paraId="16B9819B" w14:textId="23CCA88F" w:rsidR="00EE2E74" w:rsidRPr="00190C10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278" w:type="pct"/>
          </w:tcPr>
          <w:p w14:paraId="65ADC324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9725E2A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0B20B90" w14:textId="19FA3B0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 xml:space="preserve">Раздел «Уравнения и неравенства: </w:t>
            </w:r>
            <w:r w:rsidR="00980838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внения, неравенства и их системы»</w:t>
            </w:r>
          </w:p>
        </w:tc>
      </w:tr>
      <w:tr w:rsidR="003D0FA8" w:rsidRPr="003D0FA8" w14:paraId="0C1160D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3935CB4" w14:textId="36DD489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907" w:type="pct"/>
          </w:tcPr>
          <w:p w14:paraId="2758515D" w14:textId="222FA335" w:rsidR="00880535" w:rsidRPr="003D0FA8" w:rsidRDefault="0098083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иквадратные уравн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2362CD0" w14:textId="2FB04D6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113CDE1E" w14:textId="5B0EAE0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биквадратные уравнения.</w:t>
            </w:r>
          </w:p>
          <w:p w14:paraId="6721EAE1" w14:textId="08C5170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методы равносильных преобразований, замены переменной, графического метода при решении уравнений</w:t>
            </w:r>
            <w:r w:rsidR="003363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-й и 4-й степеней.</w:t>
            </w:r>
          </w:p>
          <w:p w14:paraId="1B3CAC9B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дробно-рациональные уравнения и неравенства.</w:t>
            </w:r>
          </w:p>
          <w:p w14:paraId="01B67B3F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линейные уравнения с двумя переменными.</w:t>
            </w:r>
          </w:p>
          <w:p w14:paraId="50A2D78F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роить графики уравнений, в том числе используя цифровые ресурсы.</w:t>
            </w:r>
          </w:p>
          <w:p w14:paraId="1234613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простейшие системы двух нелинейных уравнений с двумя переменными.</w:t>
            </w:r>
          </w:p>
          <w:p w14:paraId="7E826AC5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одить графическую интерпретацию решения уравнения с двумя переменными и систем уравнений с двумя переменными.</w:t>
            </w:r>
          </w:p>
          <w:p w14:paraId="6C470811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текстовые задачи алгебраическим способом.</w:t>
            </w:r>
          </w:p>
          <w:p w14:paraId="7C0D61CB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следовать системы нелинейных уравнений с параметром.</w:t>
            </w:r>
          </w:p>
          <w:p w14:paraId="7361DABC" w14:textId="147BFB4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простейшие неравенства с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вумя переменными и их системы</w:t>
            </w:r>
          </w:p>
        </w:tc>
      </w:tr>
      <w:tr w:rsidR="003D0FA8" w:rsidRPr="003D0FA8" w14:paraId="43BBC042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1BC593E" w14:textId="7441351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907" w:type="pct"/>
          </w:tcPr>
          <w:p w14:paraId="01B86A28" w14:textId="26FCCA3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ры применений методов равносильных преобразований, замены переменной при решен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и уравнений 3-й и 4-й степене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ACD30B6" w14:textId="419A838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CD28817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EC2933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CB7F04" w14:textId="3358C55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907" w:type="pct"/>
          </w:tcPr>
          <w:p w14:paraId="5DD48A87" w14:textId="0016ECF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ры применения графического метода при решен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и уравнений 3-й и 4-й степене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DD34139" w14:textId="602A08E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6C79FBE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A477AB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9971A13" w14:textId="4B6ABB1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907" w:type="pct"/>
          </w:tcPr>
          <w:p w14:paraId="24D00400" w14:textId="572EC26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дробно-раци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нальных уравнений и неравенст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B363736" w14:textId="6D49140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9F0E9D5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56BEA4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33B1B90" w14:textId="6CA9941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907" w:type="pct"/>
          </w:tcPr>
          <w:p w14:paraId="6D9D4AC9" w14:textId="0E193C4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дробно-ра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иональных неравенст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64AFB4D" w14:textId="24EC30E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4597A39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B492F98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0DDECD9" w14:textId="40A241E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907" w:type="pct"/>
          </w:tcPr>
          <w:p w14:paraId="4CD4143A" w14:textId="3810E4B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  <w:t> </w:t>
            </w: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3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 «Уравнения и неравенства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F18D546" w14:textId="279F7F1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76BAE75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721814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80709B1" w14:textId="1149EB4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907" w:type="pct"/>
          </w:tcPr>
          <w:p w14:paraId="410BC715" w14:textId="3906277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 уравнений с двумя переменны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BE14D29" w14:textId="2F066AA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D5A2A9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C67284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6A76FC" w14:textId="14CB14F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907" w:type="pct"/>
          </w:tcPr>
          <w:p w14:paraId="7E637FBA" w14:textId="06F2892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простейших систем нелинейны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 уравнений с двумя переменны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A280F23" w14:textId="15515E8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DD9824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F6FA4B3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C81AB13" w14:textId="7585A3C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907" w:type="pct"/>
          </w:tcPr>
          <w:p w14:paraId="558CCBF9" w14:textId="6012E5F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ческий метод решения системы нелинейны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 уравнений с двумя переменны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79E1A8" w14:textId="0B99FBA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FD2A77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2CDC9F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FAE6AA2" w14:textId="495BB08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907" w:type="pct"/>
          </w:tcPr>
          <w:p w14:paraId="113DB414" w14:textId="7294B92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а двух нелинейных уравнений с двумя переменным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как модель реальной ситуа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732140C" w14:textId="37EB0D2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737CD5A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4EFE76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DC5BC3" w14:textId="07521FE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907" w:type="pct"/>
          </w:tcPr>
          <w:p w14:paraId="34B91132" w14:textId="29CE23D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а не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ых уравнений с параметро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AD57E56" w14:textId="419DA45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B5C748C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F67C99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28F2734" w14:textId="1EC4D4E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1907" w:type="pct"/>
          </w:tcPr>
          <w:p w14:paraId="68DFC7F0" w14:textId="2F3C640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тейшие неравенства с двумя переменными и их систем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C062F0E" w14:textId="3AD7606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448295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7C63462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6A9F57" w14:textId="739A17C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907" w:type="pct"/>
          </w:tcPr>
          <w:p w14:paraId="4C6F9DC1" w14:textId="798FD8C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Уравнения, неравенства и их системы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103C416" w14:textId="1E7C4B3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38866B11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7E60C0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E6A88A0" w14:textId="5586F47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907" w:type="pct"/>
          </w:tcPr>
          <w:p w14:paraId="3808525E" w14:textId="7E44F3C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190C10"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  <w:t> </w:t>
            </w: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4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 «Уравнения, неравенства и их системы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24CBDBC" w14:textId="72BC73F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517AA1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93B291B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06857C" w14:textId="77777777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3BA895" w14:textId="413E692F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2278" w:type="pct"/>
            <w:vMerge/>
          </w:tcPr>
          <w:p w14:paraId="19BF415C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0F2F830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7D1A6A7" w14:textId="687ED9E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Числовые последовательности и прогрессии»</w:t>
            </w:r>
          </w:p>
        </w:tc>
      </w:tr>
      <w:tr w:rsidR="003D0FA8" w:rsidRPr="003D0FA8" w14:paraId="39660030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42800A9" w14:textId="0D44AE8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907" w:type="pct"/>
          </w:tcPr>
          <w:p w14:paraId="1DAE2837" w14:textId="58C43BB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числовой послед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ательност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D499122" w14:textId="5B2157F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 w:val="restart"/>
          </w:tcPr>
          <w:p w14:paraId="106E016B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Осваивать и применять индексные обозначения, строить речевые высказывания с использованием терминологии, связанной с понятием последовательности.</w:t>
            </w:r>
          </w:p>
          <w:p w14:paraId="6739278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ределять виды последовательностей: ограниченная последовательность, монотонно возрастающая (убывающая) последовательность.</w:t>
            </w:r>
          </w:p>
          <w:p w14:paraId="16AD849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Анализировать формулу </w:t>
            </w:r>
            <w:r w:rsidRPr="003D0FA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-го члена последовательности или рекуррентную формулу и вычислять члены последовательностей, заданных этими формулами.</w:t>
            </w:r>
          </w:p>
          <w:p w14:paraId="19C35617" w14:textId="16FD66C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Устанавливать закономерность в построении последовательности, если выписаны первые несколько е</w:t>
            </w:r>
            <w:r w:rsidR="00B262D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членов.</w:t>
            </w:r>
          </w:p>
          <w:p w14:paraId="75CA78A9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аспознавать арифметическую и геометрическую прогрессии при разных способах задания.</w:t>
            </w:r>
          </w:p>
          <w:p w14:paraId="7383D01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Решать задачи с использованием формул </w:t>
            </w:r>
            <w:r w:rsidRPr="003363D9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-го члена арифметической и геометрической прогрессий, суммы первых n членов.</w:t>
            </w:r>
          </w:p>
          <w:p w14:paraId="22D32DB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Изображать члены последовательности точками на координатной плоскости.</w:t>
            </w:r>
          </w:p>
          <w:p w14:paraId="1A8DAF35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ассматривать примеры процессов и явлений из реальной жизни, иллюстрирующие изменение в арифметической прогрессии, в геометрической прогрессии; изображать соответствующие зависимости графически.</w:t>
            </w:r>
          </w:p>
          <w:p w14:paraId="4887430B" w14:textId="1DF9742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ать задачи на проценты, банковские вклады и кредитование.</w:t>
            </w:r>
          </w:p>
          <w:p w14:paraId="0823DF15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Представлять бесконечные периодические дроби в виде обыкновенных.</w:t>
            </w:r>
          </w:p>
          <w:p w14:paraId="6331D33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Знакомиться с понятием сходимости последовательности, находить сумму бесконечно убывающей геометрической прогрессии.</w:t>
            </w:r>
          </w:p>
          <w:p w14:paraId="097FB8E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Применять метод математической индукции.</w:t>
            </w:r>
          </w:p>
          <w:p w14:paraId="4A51A64F" w14:textId="643DAE7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Знакомиться</w:t>
            </w:r>
            <w:r w:rsidR="00980838"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с историей развития математики</w:t>
            </w:r>
          </w:p>
        </w:tc>
      </w:tr>
      <w:tr w:rsidR="003D0FA8" w:rsidRPr="003D0FA8" w14:paraId="2C4BB2B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92202F6" w14:textId="2937D75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1907" w:type="pct"/>
          </w:tcPr>
          <w:p w14:paraId="48D862D2" w14:textId="47F6BD3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ечные и 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есконечные последовательност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053E8C2" w14:textId="414D721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1E15257B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AFC295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F13871E" w14:textId="04AB8BF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907" w:type="pct"/>
          </w:tcPr>
          <w:p w14:paraId="5B338108" w14:textId="26E504B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пособы задания последовательности: описательный,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табличный, с помощью формулы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го члена, рекуррентны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1EA08EA" w14:textId="69B8221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2278" w:type="pct"/>
            <w:vMerge/>
          </w:tcPr>
          <w:p w14:paraId="6A64E04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F8494D8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CB58AE" w14:textId="58017CD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907" w:type="pct"/>
          </w:tcPr>
          <w:p w14:paraId="7215F622" w14:textId="06192BE2" w:rsidR="00880535" w:rsidRPr="003D0FA8" w:rsidRDefault="0098083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ифметическая прогресс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F9057FC" w14:textId="045F04E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6F8C2C1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506DF8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C4F13AF" w14:textId="071E5C7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907" w:type="pct"/>
          </w:tcPr>
          <w:p w14:paraId="10B30C19" w14:textId="790463B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улы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го члена арифметической прогресс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FE3E7A9" w14:textId="3871503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53B0A4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2E98C2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0DC2D40" w14:textId="490E35D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1907" w:type="pct"/>
          </w:tcPr>
          <w:p w14:paraId="19C092A5" w14:textId="57187AD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улы суммы первых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енов арифметической прогресс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C685BC" w14:textId="3DFDA6B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A05285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02DB3D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2EA8E43" w14:textId="46F0991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1907" w:type="pct"/>
          </w:tcPr>
          <w:p w14:paraId="6B607C20" w14:textId="056B3CA7" w:rsidR="00880535" w:rsidRPr="003D0FA8" w:rsidRDefault="0098083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ая прогресс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F86C505" w14:textId="4EEF9FD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20413227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D2AB0A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DB7D9E7" w14:textId="7F47B8E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1907" w:type="pct"/>
          </w:tcPr>
          <w:p w14:paraId="212F48CA" w14:textId="296D240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улы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го ч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ена геометрической прогресс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E082701" w14:textId="52482B9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9CD1EF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EFAB32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7C42725" w14:textId="3C48F7C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1907" w:type="pct"/>
          </w:tcPr>
          <w:p w14:paraId="1B1EAA35" w14:textId="1DD5438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улы суммы первых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ленов геометрическ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й прогресс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2747F16" w14:textId="46E26BE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A3C1B93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F4DAD9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5BF87EC" w14:textId="35C8D1F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1907" w:type="pct"/>
          </w:tcPr>
          <w:p w14:paraId="4FCE70CE" w14:textId="04AA30E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на процен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DCA6348" w14:textId="1021E86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84F8FD5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B8FF3E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0EF8435" w14:textId="6C6102A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1907" w:type="pct"/>
          </w:tcPr>
          <w:p w14:paraId="0FAFCFA8" w14:textId="22C726A3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 банковские вклады и креди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BE10CF" w14:textId="20E59F7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497B88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F7CAB6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45E5394" w14:textId="4CDB328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1907" w:type="pct"/>
          </w:tcPr>
          <w:p w14:paraId="61B93C3D" w14:textId="54A9943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тавление о сходимости последовательност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A48EA85" w14:textId="08A7F5E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A59BB8B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C618960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B9F052" w14:textId="065B4D8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1907" w:type="pct"/>
          </w:tcPr>
          <w:p w14:paraId="1F454F0F" w14:textId="125020B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тавление о суммировании бесконечно убывающей геометрической прогресс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F6C10D" w14:textId="27039D4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558D7F4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B0A731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4E00AA1" w14:textId="08BB65B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8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1907" w:type="pct"/>
          </w:tcPr>
          <w:p w14:paraId="3204ABC4" w14:textId="2C63F03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од математическ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й индукции. Простейшие пример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83E398B" w14:textId="4321558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632844F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F33228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AEDE929" w14:textId="70DA14D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907" w:type="pct"/>
          </w:tcPr>
          <w:p w14:paraId="54169F63" w14:textId="22A7EA8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  <w:t> </w:t>
            </w: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5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 «Числовые последовательности и прогрессии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2ED7C79" w14:textId="62E94FB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6BCCE9D3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0095EE5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C088246" w14:textId="77777777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D7ABBD3" w14:textId="77777777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2278" w:type="pct"/>
            <w:vMerge/>
          </w:tcPr>
          <w:p w14:paraId="18848C5C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216A6FF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B478718" w14:textId="343C003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«Алгебраические выражения: </w:t>
            </w:r>
            <w:r w:rsidR="00980838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пень с рациональным показателем»</w:t>
            </w:r>
          </w:p>
        </w:tc>
      </w:tr>
      <w:tr w:rsidR="003D0FA8" w:rsidRPr="003D0FA8" w14:paraId="19ECBA17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A11411B" w14:textId="2CFE70B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1907" w:type="pct"/>
          </w:tcPr>
          <w:p w14:paraId="42FB72B1" w14:textId="67928D5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рень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-й степени. Свойства корня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й степен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36BBE87" w14:textId="5C57D58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240591B0" w14:textId="48F35EE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улировать определения корня </w:t>
            </w:r>
            <w:r w:rsidRPr="003363D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й степени и степени с рациональным показателем.</w:t>
            </w:r>
          </w:p>
          <w:p w14:paraId="04B2D5EC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ять операцию извлечения корня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й степени, используя при необходимости калькулятор.</w:t>
            </w:r>
          </w:p>
          <w:p w14:paraId="5BC56F1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значение степени с рациональным показателем.</w:t>
            </w:r>
          </w:p>
          <w:p w14:paraId="404298B9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Оценивать значение корня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й степени, значение степени с рациональным показателем целыми числами и десятичными дробями.</w:t>
            </w:r>
          </w:p>
          <w:p w14:paraId="55E9B7D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равнивать и упорядочивать рациональные и иррациональные числа, записанные с помощью корня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й степени, степени с рациональным показателем.</w:t>
            </w:r>
          </w:p>
          <w:p w14:paraId="023F7E25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полнять тождественные преобразования выражения, содержащего корень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й степени, степень с рациональным показателем.</w:t>
            </w:r>
          </w:p>
          <w:p w14:paraId="17790CCC" w14:textId="0258225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 историей развития математики</w:t>
            </w:r>
          </w:p>
        </w:tc>
      </w:tr>
      <w:tr w:rsidR="003D0FA8" w:rsidRPr="003D0FA8" w14:paraId="7EF0925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4370DD4" w14:textId="2CC5D9C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1907" w:type="pct"/>
          </w:tcPr>
          <w:p w14:paraId="7F1A864F" w14:textId="2953E76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рациона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ьным показателем и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79F6E20" w14:textId="33E3E8D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A508AFA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33D7910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DD52DB7" w14:textId="4968E45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1907" w:type="pct"/>
          </w:tcPr>
          <w:p w14:paraId="2647B98C" w14:textId="37A6912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ценивание значения корня </w:t>
            </w:r>
            <w:r w:rsidRPr="003363D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й степени, значения степени с рациональным показателем целым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числами и десятичными дробя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8A5F146" w14:textId="76BED1E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0125D3D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51CE12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591853" w14:textId="04BFC88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96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1907" w:type="pct"/>
          </w:tcPr>
          <w:p w14:paraId="1606D6FC" w14:textId="2CF97CF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ождественные преобразования выражений, содержащих корень </w:t>
            </w:r>
            <w:r w:rsidRPr="003D0F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й степен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F72492E" w14:textId="63508A1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7E6E360F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9530D28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265C3F4" w14:textId="4F00E04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1907" w:type="pct"/>
          </w:tcPr>
          <w:p w14:paraId="651B2AA0" w14:textId="5FA6296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ждественные преобразования выражений, содержащих степень с рациональным показателе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E3F24CC" w14:textId="0490519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7739CCC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EF749D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583F272" w14:textId="6A26D15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1907" w:type="pct"/>
          </w:tcPr>
          <w:p w14:paraId="51F8B8BC" w14:textId="3A0CCF9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Алгебраические выражения: Степень с рациональным показателем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DD3DC69" w14:textId="1884C73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3BB995C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1888C06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F889EB" w14:textId="38DC8B3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1907" w:type="pct"/>
          </w:tcPr>
          <w:p w14:paraId="58CFC4FA" w14:textId="167DDB2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  <w:t> </w:t>
            </w: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6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 «Алгебраические выражения: </w:t>
            </w:r>
            <w:r w:rsidR="00980838"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пень с рациональным показателем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5C48509" w14:textId="5ED4853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4F30786B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7E47A4D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0F92D6A" w14:textId="77777777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250102D" w14:textId="30F579C3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278" w:type="pct"/>
            <w:vMerge/>
          </w:tcPr>
          <w:p w14:paraId="348971E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2927EE7" w14:textId="77777777" w:rsidTr="00B262D9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3349059" w14:textId="4093B74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Повторение, обобщение, систематизация знаний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0EAB78C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91B0BDB" w14:textId="539B5B9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3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4</w:t>
            </w:r>
          </w:p>
        </w:tc>
        <w:tc>
          <w:tcPr>
            <w:tcW w:w="1907" w:type="pct"/>
          </w:tcPr>
          <w:p w14:paraId="2DA2A349" w14:textId="3E58DFF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дание ГИА.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="00980838" w:rsidRPr="003D0FA8">
              <w:rPr>
                <w:rFonts w:ascii="Times New Roman" w:hAnsi="Times New Roman" w:cs="Times New Roman"/>
                <w:sz w:val="24"/>
                <w:szCs w:val="24"/>
              </w:rPr>
              <w:t>ействия с обыкновенными дробя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5EE004" w14:textId="05F2312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 w:val="restart"/>
          </w:tcPr>
          <w:p w14:paraId="0B25BF04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Числа и вычисления.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ерировать понятием числового множества.</w:t>
            </w:r>
          </w:p>
          <w:p w14:paraId="421DAA29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ктуализировать терминологию и основные действия, связанные с числами: натуральное число, простое и составное число, делимость натуральных чисел, признаки делимости, целое число, модуль числа, обыкновенная и десятичная дробь, стандартный вид числа, арифметический квадратный корень.</w:t>
            </w:r>
          </w:p>
          <w:p w14:paraId="0715B91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действия, сравнивать и упорядочивать числа, представлять числа на координатной прямой, округлять числа; выполнять прикидку и оценку результата вычислений.</w:t>
            </w:r>
          </w:p>
          <w:p w14:paraId="676A8B28" w14:textId="6BEF556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ать практические задачи, содержащие проценты, доли, части, выражающие зависимости: скорость 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ремя 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сстояние, цена 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оличество 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тоимость, объ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 работы 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ремя 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оизводительность труда.</w:t>
            </w:r>
          </w:p>
          <w:p w14:paraId="7D697BA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бирать реальные жизненные ситуации, формулировать их на языке математики, находить решение, применяя математический аппарат, интерпретировать результат.</w:t>
            </w:r>
          </w:p>
          <w:p w14:paraId="52B8EA97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Текстовые задачи.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текстовые задачи арифметическим способом; извлекать необходимые данные, представленные в вербальном, графическом и табличном виде.</w:t>
            </w:r>
          </w:p>
          <w:p w14:paraId="1B0C7CB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ать текстовые задачи с помощью введения переменных, составлять уравнения, неравенства, системы уравнений и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неравенств по условию задачи.</w:t>
            </w:r>
          </w:p>
          <w:p w14:paraId="49188A56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Алгебраические выражения.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ерировать понятиями: степень с целым показателем, арифметический квадратный корень, многочлен, алгебраическая дробь, тождество.</w:t>
            </w:r>
          </w:p>
          <w:p w14:paraId="4D7FDEA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основные действия: выполнять расчеты по формулам, преобразовывать целые, дробно-рациональные выражения и выражения</w:t>
            </w:r>
          </w:p>
          <w:p w14:paraId="3D8CBB14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 корнями, реализовывать разложение многочлена на множители, в том числе с использованием формул разности квадратов, суммы и разности кубов, квадрата суммы и разности, куба суммы и разности; находить допустимые значения переменных для дробно-рациональных выражений, корней.</w:t>
            </w:r>
          </w:p>
          <w:p w14:paraId="5AF1BA04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делировать с помощью формул реальные процессы и явления.</w:t>
            </w:r>
          </w:p>
          <w:p w14:paraId="067A1DCC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Функции.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перировать понятиями: функция, график функции, нули функции, промежутки </w:t>
            </w:r>
            <w:proofErr w:type="spellStart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промежутки возрастания, промежутки убывания, наибольшее и наименьшее значения функции.</w:t>
            </w:r>
          </w:p>
          <w:p w14:paraId="15D5D5A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ировать, сравнивать, обсуждать свойства функций, строить их графики.</w:t>
            </w:r>
          </w:p>
          <w:p w14:paraId="47715602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ерировать понятиями: прямая пропорциональность, обратная пропорциональность, линейная функция, квадратичная функция, парабола, гипербола.</w:t>
            </w:r>
          </w:p>
          <w:p w14:paraId="61FD605E" w14:textId="33BAB89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графики для определения свойств, процессов и зависимостей, решения задач из других учебных предметов и реальной жизни; моделировать с помощью графиков реальные процессы и явления.</w:t>
            </w:r>
          </w:p>
          <w:p w14:paraId="79C4D1A4" w14:textId="161B002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ражать формулами зависимости между величинами, 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делировать реальные процессы</w:t>
            </w:r>
          </w:p>
        </w:tc>
      </w:tr>
      <w:tr w:rsidR="003D0FA8" w:rsidRPr="003D0FA8" w14:paraId="71E7172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344B82A" w14:textId="0B91DA0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5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1907" w:type="pct"/>
          </w:tcPr>
          <w:p w14:paraId="5E5A0F9A" w14:textId="4CC161E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дание ГИА.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Действия</w:t>
            </w:r>
            <w:r w:rsidR="00980838"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с десятичными дробями. Степен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1579D0" w14:textId="14F9A76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2EEE58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F1B619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970CB40" w14:textId="4896D05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1907" w:type="pct"/>
          </w:tcPr>
          <w:p w14:paraId="07322F32" w14:textId="03302A0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дание ГИА.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</w:t>
            </w:r>
            <w:r w:rsidR="00980838" w:rsidRPr="003D0FA8">
              <w:rPr>
                <w:rFonts w:ascii="Times New Roman" w:hAnsi="Times New Roman" w:cs="Times New Roman"/>
                <w:sz w:val="24"/>
                <w:szCs w:val="24"/>
              </w:rPr>
              <w:t>и вычисление величин по график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B493595" w14:textId="4C1A88A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3299533F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9D2A55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87CBA0D" w14:textId="6FA729D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8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9</w:t>
            </w:r>
          </w:p>
        </w:tc>
        <w:tc>
          <w:tcPr>
            <w:tcW w:w="1907" w:type="pct"/>
          </w:tcPr>
          <w:p w14:paraId="03FA3B6D" w14:textId="011BA0F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</w:t>
            </w:r>
            <w:r w:rsidRPr="003D0FA8">
              <w:rPr>
                <w:rFonts w:ascii="Times New Roman" w:hAnsi="Times New Roman"/>
                <w:sz w:val="24"/>
              </w:rPr>
              <w:t xml:space="preserve">.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1C668A4" w14:textId="1BFB529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23A91D3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A2D3AD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3E09A6" w14:textId="7E06A21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0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1</w:t>
            </w:r>
          </w:p>
        </w:tc>
        <w:tc>
          <w:tcPr>
            <w:tcW w:w="1907" w:type="pct"/>
          </w:tcPr>
          <w:p w14:paraId="4404E153" w14:textId="0F37F3E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</w:t>
            </w:r>
            <w:r w:rsidRPr="003D0FA8">
              <w:rPr>
                <w:rFonts w:ascii="Times New Roman" w:hAnsi="Times New Roman"/>
                <w:sz w:val="24"/>
              </w:rPr>
              <w:t xml:space="preserve">.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систе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A44F397" w14:textId="709511BD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2419CE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ACB56AC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0E5A732" w14:textId="0EF2422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2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3</w:t>
            </w:r>
          </w:p>
        </w:tc>
        <w:tc>
          <w:tcPr>
            <w:tcW w:w="1907" w:type="pct"/>
          </w:tcPr>
          <w:p w14:paraId="154C0481" w14:textId="39D0A72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</w:t>
            </w:r>
            <w:r w:rsidRPr="003D0FA8">
              <w:rPr>
                <w:rFonts w:ascii="Times New Roman" w:hAnsi="Times New Roman"/>
                <w:sz w:val="24"/>
              </w:rPr>
              <w:t xml:space="preserve">.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Простейшие задачи на процен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0558C73" w14:textId="14A8EDE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CF9EB7A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C28BDCE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11CE234" w14:textId="5FA2BBB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4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1907" w:type="pct"/>
          </w:tcPr>
          <w:p w14:paraId="1C1EAD33" w14:textId="78737F5F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</w:t>
            </w:r>
            <w:r w:rsidRPr="003D0FA8">
              <w:rPr>
                <w:rFonts w:ascii="Times New Roman" w:hAnsi="Times New Roman"/>
                <w:sz w:val="24"/>
              </w:rPr>
              <w:t xml:space="preserve">.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Простейшие задачи на зависимост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FE73BDE" w14:textId="33B6FFF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4F09248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D67737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2066606" w14:textId="127392B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6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1907" w:type="pct"/>
          </w:tcPr>
          <w:p w14:paraId="6A84B404" w14:textId="348CC5C9" w:rsidR="00880535" w:rsidRPr="003D0FA8" w:rsidRDefault="0098083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. Графики функц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FFAF45C" w14:textId="34C3986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97D77B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143672A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AA8AF0D" w14:textId="46E1B6E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8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9</w:t>
            </w:r>
          </w:p>
        </w:tc>
        <w:tc>
          <w:tcPr>
            <w:tcW w:w="1907" w:type="pct"/>
          </w:tcPr>
          <w:p w14:paraId="545058D1" w14:textId="120932C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</w:t>
            </w:r>
            <w:r w:rsidRPr="003D0FA8">
              <w:rPr>
                <w:rFonts w:ascii="Times New Roman" w:hAnsi="Times New Roman"/>
                <w:sz w:val="24"/>
              </w:rPr>
              <w:t xml:space="preserve">.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с</w:t>
            </w:r>
            <w:r w:rsidR="00980838" w:rsidRPr="003D0FA8">
              <w:rPr>
                <w:rFonts w:ascii="Times New Roman" w:hAnsi="Times New Roman" w:cs="Times New Roman"/>
                <w:sz w:val="24"/>
                <w:szCs w:val="24"/>
              </w:rPr>
              <w:t>сия и геометрическая прогресс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96C34A0" w14:textId="4C56699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72BAAC7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86E4958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D9FAB2F" w14:textId="140B1CD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0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1</w:t>
            </w:r>
          </w:p>
        </w:tc>
        <w:tc>
          <w:tcPr>
            <w:tcW w:w="1907" w:type="pct"/>
          </w:tcPr>
          <w:p w14:paraId="5177137F" w14:textId="77E77921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.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hAnsi="Times New Roman" w:cs="Times New Roman"/>
                <w:sz w:val="24"/>
                <w:szCs w:val="28"/>
              </w:rPr>
              <w:t>Вычисление алгебраических выраж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033DEC7" w14:textId="061ED2E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0F66ADC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C04DCA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306608A" w14:textId="72F34EE9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2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1907" w:type="pct"/>
          </w:tcPr>
          <w:p w14:paraId="76B250D1" w14:textId="4631146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</w:t>
            </w:r>
            <w:r w:rsidRPr="003D0FA8">
              <w:rPr>
                <w:rFonts w:ascii="Times New Roman" w:hAnsi="Times New Roman"/>
                <w:sz w:val="24"/>
              </w:rPr>
              <w:t xml:space="preserve">. </w:t>
            </w:r>
            <w:r w:rsidR="00980838" w:rsidRPr="003D0FA8">
              <w:rPr>
                <w:rFonts w:ascii="Times New Roman" w:hAnsi="Times New Roman" w:cs="Times New Roman"/>
                <w:sz w:val="24"/>
                <w:szCs w:val="24"/>
              </w:rPr>
              <w:t>Решение неравенст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1D35517" w14:textId="7500209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374343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013EF9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EC8F0D9" w14:textId="20EFC7B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4</w:t>
            </w:r>
          </w:p>
        </w:tc>
        <w:tc>
          <w:tcPr>
            <w:tcW w:w="1907" w:type="pct"/>
          </w:tcPr>
          <w:p w14:paraId="7DCCA6A5" w14:textId="09D2D06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190C10"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  <w:t> </w:t>
            </w:r>
            <w:r w:rsidRPr="00190C1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7</w:t>
            </w:r>
            <w:r w:rsidR="00980838"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 </w:t>
            </w:r>
            <w:r w:rsidRPr="00190C1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Итоговая контрольная работа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F2204D9" w14:textId="3E2D022C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8" w:type="pct"/>
            <w:vMerge/>
          </w:tcPr>
          <w:p w14:paraId="4720CAE1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6F2BDC5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C214AFB" w14:textId="2B31DF1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5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1907" w:type="pct"/>
          </w:tcPr>
          <w:p w14:paraId="344654FA" w14:textId="3FE6150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.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ге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раические выражения, уравн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936D3D7" w14:textId="4BA7DAC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17698A7E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E16DBCB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2E3581E" w14:textId="1C12A43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7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8</w:t>
            </w:r>
          </w:p>
        </w:tc>
        <w:tc>
          <w:tcPr>
            <w:tcW w:w="1907" w:type="pct"/>
          </w:tcPr>
          <w:p w14:paraId="56B8468C" w14:textId="362CFB74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. Неравенства и их систем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7745EB" w14:textId="76B7698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58C23923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40E8514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7D631B0" w14:textId="406041A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9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0</w:t>
            </w:r>
          </w:p>
        </w:tc>
        <w:tc>
          <w:tcPr>
            <w:tcW w:w="1907" w:type="pct"/>
          </w:tcPr>
          <w:p w14:paraId="7F3D1875" w14:textId="0095CB3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.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кстовые задачи на движени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E03371" w14:textId="0DA2C00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65226877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4D9F271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B30244" w14:textId="281BE458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1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2</w:t>
            </w:r>
          </w:p>
        </w:tc>
        <w:tc>
          <w:tcPr>
            <w:tcW w:w="1907" w:type="pct"/>
          </w:tcPr>
          <w:p w14:paraId="686ACD75" w14:textId="6E248900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.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кстовые задачи на совместную работ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458EAC7" w14:textId="0AA8B0E6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4233B60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85F7E6D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B8779C9" w14:textId="009EB1FB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33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4</w:t>
            </w:r>
          </w:p>
        </w:tc>
        <w:tc>
          <w:tcPr>
            <w:tcW w:w="1907" w:type="pct"/>
          </w:tcPr>
          <w:p w14:paraId="0757E120" w14:textId="3730AE55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.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кстовые задачи на смеси и сплав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1643894" w14:textId="619CCEAA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0CDB6933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F029789" w14:textId="77777777" w:rsidTr="00B262D9">
        <w:trPr>
          <w:trHeight w:val="284"/>
        </w:trPr>
        <w:tc>
          <w:tcPr>
            <w:tcW w:w="373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4C6567B" w14:textId="28BB6C42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5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1907" w:type="pct"/>
          </w:tcPr>
          <w:p w14:paraId="07F07EE2" w14:textId="361338DE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.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и</w:t>
            </w:r>
            <w:r w:rsidR="00980838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их свойства. Графики функц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040618B" w14:textId="6F9520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8" w:type="pct"/>
            <w:vMerge/>
          </w:tcPr>
          <w:p w14:paraId="30EAE93D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80535" w:rsidRPr="003D0FA8" w14:paraId="35FC7E3A" w14:textId="77777777" w:rsidTr="00B262D9">
        <w:trPr>
          <w:trHeight w:val="284"/>
        </w:trPr>
        <w:tc>
          <w:tcPr>
            <w:tcW w:w="2280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48B8D8" w14:textId="77777777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EE8067F" w14:textId="7B7928AD" w:rsidR="00880535" w:rsidRPr="00190C10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90C1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2278" w:type="pct"/>
            <w:vMerge/>
          </w:tcPr>
          <w:p w14:paraId="464DE950" w14:textId="77777777" w:rsidR="00880535" w:rsidRPr="003D0FA8" w:rsidRDefault="0088053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6306C7D5" w14:textId="77777777" w:rsidR="00C81395" w:rsidRDefault="00C81395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C664866" w14:textId="153A9417" w:rsidR="00C81395" w:rsidRDefault="00C81395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34FE617" w14:textId="2B3AA885" w:rsidR="00EE2E74" w:rsidRDefault="00EE2E74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45FB796" w14:textId="6712A19F" w:rsidR="00EE2E74" w:rsidRDefault="00EE2E74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0CF5070" w14:textId="3C4DC64F" w:rsidR="00EE2E74" w:rsidRDefault="00EE2E74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EBD9493" w14:textId="77777777" w:rsidR="00EE2E74" w:rsidRDefault="00EE2E74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A023D92" w14:textId="5AF459CE" w:rsidR="00A617F6" w:rsidRDefault="00C6439C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9. </w:t>
      </w:r>
      <w:r w:rsidR="00A617F6"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ТИЧЕСКОЕ ПЛАНИРОВАНИЕ УЧЕБНОГО КУРСА «ГЕОМЕТРИЯ»</w:t>
      </w:r>
    </w:p>
    <w:p w14:paraId="6B260B20" w14:textId="77777777" w:rsidR="00C81395" w:rsidRPr="003D0FA8" w:rsidRDefault="00C81395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00" w:firstRow="0" w:lastRow="0" w:firstColumn="0" w:lastColumn="0" w:noHBand="0" w:noVBand="1"/>
      </w:tblPr>
      <w:tblGrid>
        <w:gridCol w:w="1125"/>
        <w:gridCol w:w="5930"/>
        <w:gridCol w:w="1362"/>
        <w:gridCol w:w="6993"/>
      </w:tblGrid>
      <w:tr w:rsidR="003D0FA8" w:rsidRPr="003D0FA8" w14:paraId="4EC26504" w14:textId="77777777" w:rsidTr="00C81395">
        <w:trPr>
          <w:trHeight w:val="284"/>
          <w:tblHeader/>
        </w:trPr>
        <w:tc>
          <w:tcPr>
            <w:tcW w:w="365" w:type="pct"/>
            <w:vAlign w:val="center"/>
            <w:hideMark/>
          </w:tcPr>
          <w:p w14:paraId="1300C7C8" w14:textId="7E86F26B" w:rsidR="00A617F6" w:rsidRPr="003D0FA8" w:rsidRDefault="0098083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№</w:t>
            </w:r>
            <w:r w:rsid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br/>
            </w:r>
            <w:r w:rsidR="00A617F6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24" w:type="pct"/>
            <w:vAlign w:val="center"/>
            <w:hideMark/>
          </w:tcPr>
          <w:p w14:paraId="1FFD10E9" w14:textId="77777777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442" w:type="pct"/>
            <w:vAlign w:val="center"/>
            <w:hideMark/>
          </w:tcPr>
          <w:p w14:paraId="4A7E7889" w14:textId="4CA9798A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</w:t>
            </w:r>
            <w:r w:rsid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br/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асов</w:t>
            </w:r>
          </w:p>
        </w:tc>
        <w:tc>
          <w:tcPr>
            <w:tcW w:w="2269" w:type="pct"/>
            <w:vAlign w:val="center"/>
            <w:hideMark/>
          </w:tcPr>
          <w:p w14:paraId="70E2FAF4" w14:textId="77777777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Характеристика основных видов учебной деятельности учащихся</w:t>
            </w:r>
          </w:p>
        </w:tc>
      </w:tr>
      <w:tr w:rsidR="003D0FA8" w:rsidRPr="003D0FA8" w14:paraId="248F9F4C" w14:textId="77777777" w:rsidTr="00DB2022">
        <w:trPr>
          <w:trHeight w:val="284"/>
        </w:trPr>
        <w:tc>
          <w:tcPr>
            <w:tcW w:w="5000" w:type="pct"/>
            <w:gridSpan w:val="4"/>
          </w:tcPr>
          <w:p w14:paraId="089C5F4A" w14:textId="77777777" w:rsidR="00EE2E74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14:paraId="12AA2665" w14:textId="30D57954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7 класс</w:t>
            </w:r>
          </w:p>
        </w:tc>
      </w:tr>
      <w:tr w:rsidR="003D0FA8" w:rsidRPr="003D0FA8" w14:paraId="6A044EBD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DEFFB3" w14:textId="7E668C3B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="00430ABD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чала геометрии. Простейшие геометрические фигуры и их свойства. Измерение геометрических величин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16E701E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424DAB43" w14:textId="1D23861C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AFF3D2" w14:textId="2C487F5C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тория воз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икновения и развития геометр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12987E5" w14:textId="6C089600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 w:val="restar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18A25D4B" w14:textId="4D6DC7B9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 с историей развития геометрии, применением геометрии в реальной жизни.</w:t>
            </w:r>
          </w:p>
          <w:p w14:paraId="27E1B5FA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сновные понятия, определения и аксиомы.</w:t>
            </w:r>
          </w:p>
          <w:p w14:paraId="190F0659" w14:textId="7482ED1A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изученные геометрические фигуры, определять их взаимное расположение, выполнять черт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ж по условию задачи.</w:t>
            </w:r>
          </w:p>
          <w:p w14:paraId="70734598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рять линейные и угловые величины геометрических и практических объектов.</w:t>
            </w:r>
          </w:p>
          <w:p w14:paraId="1141BA14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«на глаз» размеры реальных объектов, проводить грубую оценку их размеров.</w:t>
            </w:r>
          </w:p>
          <w:p w14:paraId="218C4D6F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вычисление длин отрезков и величин углов.</w:t>
            </w:r>
          </w:p>
          <w:p w14:paraId="1E836FB2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взаимное расположение геометрических фигур.</w:t>
            </w:r>
          </w:p>
          <w:p w14:paraId="3360C75F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одить классификацию углов, вычислять линейные и угловые величины, проводить необходимые доказательные рассуждения.</w:t>
            </w:r>
          </w:p>
          <w:p w14:paraId="22CD5AD6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периметры простейших фигур, ломаных.</w:t>
            </w:r>
          </w:p>
          <w:p w14:paraId="3B22769E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ичать выпуклые и невыпуклые многоугольники, равные фигуры.</w:t>
            </w:r>
          </w:p>
          <w:p w14:paraId="414F3668" w14:textId="27283B0A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одить простейшие построения и измерения с помощью инструментов</w:t>
            </w:r>
          </w:p>
        </w:tc>
      </w:tr>
      <w:tr w:rsidR="003D0FA8" w:rsidRPr="003D0FA8" w14:paraId="42058FE0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3741F29C" w14:textId="0797934A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8FFEE8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чальные понятия геометрии.</w:t>
            </w:r>
          </w:p>
          <w:p w14:paraId="78051AC4" w14:textId="717A02F8" w:rsidR="00430ABD" w:rsidRPr="003D0FA8" w:rsidRDefault="001E693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чка, прямая, отрезок, луч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E0D812" w14:textId="04D547C2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2ACE28F2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7D9D413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6A6D548C" w14:textId="06CB5682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F516655" w14:textId="0C0B8F22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</w:t>
            </w:r>
            <w:r w:rsidR="00577C45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б аксиоме, теореме, доказательстве, 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и, свойстве, признак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0CFC529" w14:textId="1B5B33A9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  <w:hideMark/>
          </w:tcPr>
          <w:p w14:paraId="6DCBA084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E7A851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66E8A17" w14:textId="5CFEADF9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9B43FD1" w14:textId="0F432A39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заимно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 расположение точек на прям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300F5E5" w14:textId="690242AB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56E5F1CF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9F65A5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D51F6A" w14:textId="0C16C275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22314C7" w14:textId="044F73A0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рени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лины от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ка, расстояние между точка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6E0E605" w14:textId="16C47C34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7CE50B7B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8BC957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A86742" w14:textId="7A057B7E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1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8DFD0F" w14:textId="3F701500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плоскость и угол. Виды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глов. Измерение величин угл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631F720" w14:textId="747BB6FE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05E26154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6256048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D22E34B" w14:textId="22846F7A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3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76A516" w14:textId="0D5F0082" w:rsidR="00430ABD" w:rsidRPr="003D0FA8" w:rsidRDefault="001E693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тикальные и смежные угл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A82BF6" w14:textId="285D7A7F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6AB5695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BC329D2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02B8889" w14:textId="4E4FAF54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121AEA3" w14:textId="7897AEC0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3565E8" w14:textId="2531254B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2F932A1B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8D512C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8A4432" w14:textId="1C2BA6B0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6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7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466FB84" w14:textId="621DA036" w:rsidR="00430ABD" w:rsidRPr="003D0FA8" w:rsidRDefault="001E693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ьные прямы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DCBF07D" w14:textId="29FADA25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03D5B6DE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E1E130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276CBF5" w14:textId="7B8B9C48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27B6A85" w14:textId="35AD8DC2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пендикулярные прямы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3B2351A" w14:textId="178F896C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26ABF68C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456811C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A72DD6" w14:textId="71D215C0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0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1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966A7F" w14:textId="59ED589E" w:rsidR="00430ABD" w:rsidRPr="003D0FA8" w:rsidRDefault="001E693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иссектриса угл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380585D" w14:textId="1F6B06A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2DCAB38A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7E5182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6D4D3D6" w14:textId="4BE7B4CD" w:rsidR="00430ABD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2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3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CF71FC" w14:textId="065FA9BA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оманая. Виды ломаных. Длина ломаной. Многоугольники. Периметр много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A54C80F" w14:textId="75BA6D3C" w:rsidR="00430ABD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418BB680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E803056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C3875BE" w14:textId="68AECBA1" w:rsidR="00430ABD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D09F4E9" w14:textId="34680E16" w:rsidR="00430ABD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о выпукл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ых и невыпуклых многоугольниках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2053DED" w14:textId="61D277A2" w:rsidR="00430ABD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E25782D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3283BE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EEC5343" w14:textId="697FA92B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5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6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B42F693" w14:textId="58351075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струменты для измерений и построе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2FA38F2" w14:textId="5700C1F1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269" w:type="pct"/>
            <w:vMerge/>
          </w:tcPr>
          <w:p w14:paraId="04678A10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6CA0580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EA347C3" w14:textId="1D3F768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7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904F3B5" w14:textId="4A2CE371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ающий урок по теме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="001E6930" w:rsidRPr="003D0FA8">
              <w:rPr>
                <w:rFonts w:ascii="Times New Roman" w:hAnsi="Times New Roman"/>
                <w:sz w:val="24"/>
              </w:rPr>
              <w:t>«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тейшие геометрические</w:t>
            </w:r>
            <w:r w:rsidR="006F6887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гуры и их свойства. Измерение геометрических</w:t>
            </w:r>
            <w:r w:rsidR="006F6887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личин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E0647F0" w14:textId="1779114E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42028C38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40B5626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4FB34BE" w14:textId="1A998C65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8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4234AF1" w14:textId="08533CAC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  <w:t> </w:t>
            </w: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1</w:t>
            </w:r>
            <w:r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 «Простейшие геометрические фигуры и их свойства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FEEB60" w14:textId="494668A3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69883F7" w14:textId="77777777" w:rsidR="00430ABD" w:rsidRPr="003D0FA8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18DC8AA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AA9BAF0" w14:textId="77777777" w:rsidR="00184646" w:rsidRPr="00C81395" w:rsidRDefault="00184646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722E5C5" w14:textId="72005034" w:rsidR="00430ABD" w:rsidRDefault="00430AB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8</w:t>
            </w:r>
          </w:p>
          <w:p w14:paraId="1111CF2F" w14:textId="77777777" w:rsidR="00EE2E74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14:paraId="1C756175" w14:textId="19F99702" w:rsidR="00EE2E74" w:rsidRPr="00C81395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269" w:type="pct"/>
            <w:vMerge/>
          </w:tcPr>
          <w:p w14:paraId="5E2877EE" w14:textId="77777777" w:rsidR="00184646" w:rsidRPr="003D0FA8" w:rsidRDefault="0018464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8304DAB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7580E7B" w14:textId="3BEFF427" w:rsidR="00184646" w:rsidRPr="003D0FA8" w:rsidRDefault="0018464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Раздел «Треугольники»</w:t>
            </w:r>
          </w:p>
        </w:tc>
      </w:tr>
      <w:tr w:rsidR="003D0FA8" w:rsidRPr="003D0FA8" w14:paraId="6AC1111C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204974" w14:textId="7CD5B2EC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9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0</w:t>
            </w:r>
          </w:p>
        </w:tc>
        <w:tc>
          <w:tcPr>
            <w:tcW w:w="1924" w:type="pct"/>
          </w:tcPr>
          <w:p w14:paraId="41AEA0B0" w14:textId="01A6980E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диана, би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сектриса и высота тре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3574698" w14:textId="0CD7553F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 w:val="restart"/>
          </w:tcPr>
          <w:p w14:paraId="6119D5D0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пары равных треугольников на готовых чертежах и на клетчатой бумаге (с указанием признаков).</w:t>
            </w:r>
          </w:p>
          <w:p w14:paraId="372C79F5" w14:textId="30AA4541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пары равных треугольников в геометрических конфигурациях (с указанием признаков).</w:t>
            </w:r>
          </w:p>
          <w:p w14:paraId="404F8D56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водить следствия (равенств соответствующих элементов) из равенства треугольников.</w:t>
            </w:r>
          </w:p>
          <w:p w14:paraId="46EDF435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признаки равенства треугольников в решении геометрических задач.</w:t>
            </w:r>
          </w:p>
          <w:p w14:paraId="31BE7889" w14:textId="32023FF4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пределения биссектрисы, высоты, медианы треугольника; серединного перпендикуляра отрезка; периметра треугольника, оси симметрии фигуры.</w:t>
            </w:r>
          </w:p>
          <w:p w14:paraId="7322ED18" w14:textId="3BC81F61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фигуры с осевой симметрией. Различать понятия свойства и признака, формулировать соответствующие логические утверждения.</w:t>
            </w:r>
          </w:p>
          <w:p w14:paraId="1DEE9CF2" w14:textId="523FBB63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ть и применять свойства и признаки равнобедренного треугольника в решении геометрических задач.</w:t>
            </w:r>
          </w:p>
          <w:p w14:paraId="6607A0B1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роить чертежи, решать задачи с помощью нахождения равных треугольников.</w:t>
            </w:r>
          </w:p>
          <w:p w14:paraId="263C1A13" w14:textId="4DAC89A8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цифровые ресурсы для построений и исследования свойств изучаемых фигур и конфигураций</w:t>
            </w:r>
          </w:p>
        </w:tc>
      </w:tr>
      <w:tr w:rsidR="003D0FA8" w:rsidRPr="003D0FA8" w14:paraId="27A21E6C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BA4095" w14:textId="3C3F9C7D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1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2</w:t>
            </w:r>
          </w:p>
        </w:tc>
        <w:tc>
          <w:tcPr>
            <w:tcW w:w="1924" w:type="pct"/>
          </w:tcPr>
          <w:p w14:paraId="034C4CB4" w14:textId="52B626A9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венство треугольников. Первый 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 равенства треугольник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1274E30" w14:textId="697034E8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7BEF5523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52D91C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9718987" w14:textId="4DA5A79A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924" w:type="pct"/>
          </w:tcPr>
          <w:p w14:paraId="33B5C401" w14:textId="66A5CAA0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торой 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 равенства треугольник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F2D2A89" w14:textId="10AAA185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62C5B13E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94492AC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175CEB5" w14:textId="2AFA4F16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5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6</w:t>
            </w:r>
          </w:p>
        </w:tc>
        <w:tc>
          <w:tcPr>
            <w:tcW w:w="1924" w:type="pct"/>
          </w:tcPr>
          <w:p w14:paraId="6F87B571" w14:textId="23B090B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внобедре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ные треугольники и их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4489906" w14:textId="7FFD43D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30236774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3FE0B4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2399173" w14:textId="4FC547AC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924" w:type="pct"/>
          </w:tcPr>
          <w:p w14:paraId="058DB7C1" w14:textId="68C7FF38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 равнобедренного тре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8CF2BD3" w14:textId="32209348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2ED106C9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0A0703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AF9467D" w14:textId="76D1C28F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9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0</w:t>
            </w:r>
          </w:p>
        </w:tc>
        <w:tc>
          <w:tcPr>
            <w:tcW w:w="1924" w:type="pct"/>
          </w:tcPr>
          <w:p w14:paraId="1811E74E" w14:textId="4A688A48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E3502A" w14:textId="06B7511C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088710E9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BABF57C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6D38A5E" w14:textId="76F97BBE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1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2</w:t>
            </w:r>
          </w:p>
        </w:tc>
        <w:tc>
          <w:tcPr>
            <w:tcW w:w="1924" w:type="pct"/>
          </w:tcPr>
          <w:p w14:paraId="3C7020C0" w14:textId="3ED115D9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ретий 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 равенства треугольник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A52F1B" w14:textId="45126732" w:rsidR="006F6887" w:rsidRPr="003D0FA8" w:rsidRDefault="001E693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400CF1FB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DB6A71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2562B6" w14:textId="7BF8D6FD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3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4</w:t>
            </w:r>
          </w:p>
        </w:tc>
        <w:tc>
          <w:tcPr>
            <w:tcW w:w="1924" w:type="pct"/>
          </w:tcPr>
          <w:p w14:paraId="6C48AEDD" w14:textId="101ADCD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гуры с осевой симметрией. Прим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ры симметрии в окружающем мир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6950D1" w14:textId="1D00F0B6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524E3791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93B9E2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9C28E09" w14:textId="41905385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5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6</w:t>
            </w:r>
          </w:p>
        </w:tc>
        <w:tc>
          <w:tcPr>
            <w:tcW w:w="1924" w:type="pct"/>
          </w:tcPr>
          <w:p w14:paraId="57CFB939" w14:textId="6E0DB836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ающий урок по теме «Треугольники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701A442" w14:textId="3D727AC9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75076F09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2A1B4D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B3591E6" w14:textId="6125AA91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7</w:t>
            </w:r>
          </w:p>
        </w:tc>
        <w:tc>
          <w:tcPr>
            <w:tcW w:w="1924" w:type="pct"/>
          </w:tcPr>
          <w:p w14:paraId="712AD28F" w14:textId="71937FD6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  <w:t> </w:t>
            </w: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2</w:t>
            </w:r>
            <w:r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1E6930"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 теме </w:t>
            </w:r>
            <w:r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Треугольники. Признаки равенства треугольников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2DCA606" w14:textId="0B5DA8E5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5D9E136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12BA19F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BBBFE7" w14:textId="77777777" w:rsidR="0049025D" w:rsidRPr="00C81395" w:rsidRDefault="0049025D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BBDDE94" w14:textId="15EF446E" w:rsidR="0049025D" w:rsidRPr="00C81395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2269" w:type="pct"/>
            <w:vMerge/>
          </w:tcPr>
          <w:p w14:paraId="1E10AF8E" w14:textId="77777777" w:rsidR="0049025D" w:rsidRPr="003D0FA8" w:rsidRDefault="004902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36F3BF3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4703F2" w14:textId="1B6B3A95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Параллельн</w:t>
            </w:r>
            <w:r w:rsidR="001E6930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ые прямые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 Сумма углов многоугольника»</w:t>
            </w:r>
          </w:p>
        </w:tc>
      </w:tr>
      <w:tr w:rsidR="003D0FA8" w:rsidRPr="003D0FA8" w14:paraId="2CD3394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5B955E" w14:textId="537E2C62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8-49</w:t>
            </w:r>
          </w:p>
        </w:tc>
        <w:tc>
          <w:tcPr>
            <w:tcW w:w="1924" w:type="pct"/>
          </w:tcPr>
          <w:p w14:paraId="3D7E2AEA" w14:textId="533AEBF1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ьность прямых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C411EE9" w14:textId="5C9D46C8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 w:val="restart"/>
          </w:tcPr>
          <w:p w14:paraId="52FD5204" w14:textId="79B82A3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понятие параллельных прямых, находить практические примеры.</w:t>
            </w:r>
          </w:p>
          <w:p w14:paraId="5B403FFD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 с историей развития геометрии, пятым постулатом Евклида, значением работ Лобачевского.</w:t>
            </w:r>
          </w:p>
          <w:p w14:paraId="4AE3B343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учать свойства углов, образованных при пересечении параллельных прямых секущей.</w:t>
            </w:r>
          </w:p>
          <w:p w14:paraId="1C60EFD4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одить доказательства параллельности двух прямых с помощью углов, образованных при пересечении этих прямых третьей прямой.</w:t>
            </w:r>
          </w:p>
          <w:p w14:paraId="4DDD4D5D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ичать свойства и признаки параллельных прямых, применять их при решении геометрических задач.</w:t>
            </w:r>
          </w:p>
          <w:p w14:paraId="3DEDCF36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Вычислять сумму углов треугольника, сумму внутренних углов многоугольника и внешних углов выпуклого многоугольника.</w:t>
            </w:r>
          </w:p>
          <w:p w14:paraId="67333011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числовые и буквенные значения углов в геометрических задачах с использованием теорем о сумме углов треугольника и многоугольника.</w:t>
            </w:r>
          </w:p>
          <w:p w14:paraId="0958C03A" w14:textId="58B40885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полученные знания п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и решении геометрических задач</w:t>
            </w:r>
          </w:p>
        </w:tc>
      </w:tr>
      <w:tr w:rsidR="003D0FA8" w:rsidRPr="003D0FA8" w14:paraId="2F0D9BAB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FC9FF9C" w14:textId="2A7999F9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-51</w:t>
            </w:r>
          </w:p>
        </w:tc>
        <w:tc>
          <w:tcPr>
            <w:tcW w:w="1924" w:type="pct"/>
          </w:tcPr>
          <w:p w14:paraId="035FF917" w14:textId="70E34E62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</w:t>
            </w:r>
            <w:r w:rsidR="007E4581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признаки параллельных прямых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3E38CBF" w14:textId="18B148BD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1B9B475E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628736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8B89E0B" w14:textId="4A182E1F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924" w:type="pct"/>
          </w:tcPr>
          <w:p w14:paraId="5D93FB7D" w14:textId="38DF2E0D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123CF0B" w14:textId="64404B95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25CA8A4D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579FFB3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E4A1CB5" w14:textId="64F8386E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4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5</w:t>
            </w:r>
          </w:p>
        </w:tc>
        <w:tc>
          <w:tcPr>
            <w:tcW w:w="1924" w:type="pct"/>
          </w:tcPr>
          <w:p w14:paraId="3C3C2E83" w14:textId="6B09EA18" w:rsidR="006F6887" w:rsidRPr="003D0FA8" w:rsidRDefault="001E693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умма углов тре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BD11A80" w14:textId="6A9DF65D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4FF28235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C9D7AF5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45344B3" w14:textId="238756CA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6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7</w:t>
            </w:r>
          </w:p>
        </w:tc>
        <w:tc>
          <w:tcPr>
            <w:tcW w:w="1924" w:type="pct"/>
          </w:tcPr>
          <w:p w14:paraId="197F7C98" w14:textId="1F145B93" w:rsidR="006F6887" w:rsidRPr="003D0FA8" w:rsidRDefault="001E693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нешние углы тре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ADB8678" w14:textId="138877DC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62C28CB9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654213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082FC78" w14:textId="552C3E2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8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9</w:t>
            </w:r>
          </w:p>
        </w:tc>
        <w:tc>
          <w:tcPr>
            <w:tcW w:w="1924" w:type="pct"/>
          </w:tcPr>
          <w:p w14:paraId="5C1C5DE9" w14:textId="6CAC9C86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умма внутренних углов многоугольника 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внешних углов выпуклого много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74B9713" w14:textId="31132F5D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39EF8F2A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5A282B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48BF8FA" w14:textId="039E0CB4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0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1</w:t>
            </w:r>
          </w:p>
        </w:tc>
        <w:tc>
          <w:tcPr>
            <w:tcW w:w="1924" w:type="pct"/>
          </w:tcPr>
          <w:p w14:paraId="5CC6861A" w14:textId="77777777" w:rsidR="006F6887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ающий урок по теме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Параллельные прямые, сумма углов треугольника»</w:t>
            </w:r>
          </w:p>
          <w:p w14:paraId="18DB642B" w14:textId="7345EDF3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39E74D4" w14:textId="4F1D16FB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60F4AD20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45152D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7E4587" w14:textId="1EB00D9A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lastRenderedPageBreak/>
              <w:t>62</w:t>
            </w:r>
          </w:p>
        </w:tc>
        <w:tc>
          <w:tcPr>
            <w:tcW w:w="1924" w:type="pct"/>
          </w:tcPr>
          <w:p w14:paraId="153E4714" w14:textId="794CABD6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  <w:t> </w:t>
            </w: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3</w:t>
            </w:r>
            <w:r w:rsidR="001E6930"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</w:t>
            </w:r>
            <w:r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Параллельные прямые, сумма углов треугольника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139877C" w14:textId="37F5BC88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70F62E1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C9E91B2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22AEB6" w14:textId="77777777" w:rsidR="006F6887" w:rsidRPr="00C81395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A951BBD" w14:textId="1CB774FB" w:rsidR="006F6887" w:rsidRPr="00C81395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2269" w:type="pct"/>
            <w:vMerge/>
          </w:tcPr>
          <w:p w14:paraId="3555EE2A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BFFDF43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A481FFC" w14:textId="7BDA393D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="00E21EB4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ямоугольные треугольники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1143F3B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224E994" w14:textId="55AE62D8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3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4</w:t>
            </w:r>
          </w:p>
        </w:tc>
        <w:tc>
          <w:tcPr>
            <w:tcW w:w="1924" w:type="pct"/>
          </w:tcPr>
          <w:p w14:paraId="2D219D3F" w14:textId="01DAA1D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равенс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ва прямоугольных треугольник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9A427D" w14:textId="2DB9885C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 w:val="restart"/>
          </w:tcPr>
          <w:p w14:paraId="28C3D3A3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ть признаки равенства прямоугольных треугольников.</w:t>
            </w:r>
          </w:p>
          <w:p w14:paraId="7B9AE2D0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пары равных прямоугольных треугольников на клетчатой бумаге и в геометрических конфигурациях (с указанием признаков).</w:t>
            </w:r>
          </w:p>
          <w:p w14:paraId="7FFC3427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признаки равенства прямоугольных треугольников, неравенство о наклонной и перпендикуляре в решении геометрических задач.</w:t>
            </w:r>
          </w:p>
          <w:p w14:paraId="0969C045" w14:textId="2CB2133D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ть свойство медианы прямоугольного треугольника, провед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ной к гипотенузе, и соответствующий признак; свойства и признаки прямоугольного треугольника с углом в 30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3901D389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полученные знания при решении геометрических задач.</w:t>
            </w:r>
          </w:p>
          <w:p w14:paraId="161CF8A7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применение свойств прямоугольного треугольника.</w:t>
            </w:r>
          </w:p>
          <w:p w14:paraId="12C100AF" w14:textId="5A2BE876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полученные задачи при решении практических задач</w:t>
            </w:r>
          </w:p>
        </w:tc>
      </w:tr>
      <w:tr w:rsidR="003D0FA8" w:rsidRPr="003D0FA8" w14:paraId="2F46EC5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E9B1E2" w14:textId="3F7A217A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5</w:t>
            </w:r>
          </w:p>
        </w:tc>
        <w:tc>
          <w:tcPr>
            <w:tcW w:w="1924" w:type="pct"/>
          </w:tcPr>
          <w:p w14:paraId="7E5A1559" w14:textId="5A5846ED" w:rsidR="00E21EB4" w:rsidRPr="003D0FA8" w:rsidRDefault="001E693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пендикуляр и наклонна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0F1E70C" w14:textId="391984B6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B39B0F8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84BC79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E6968F" w14:textId="136000C0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6</w:t>
            </w:r>
          </w:p>
        </w:tc>
        <w:tc>
          <w:tcPr>
            <w:tcW w:w="1924" w:type="pct"/>
          </w:tcPr>
          <w:p w14:paraId="7F2ABF91" w14:textId="456C7F0E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о медианы прямоугольного треугол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ьника, провед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="001E6930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ной к гипотенуз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60412CA" w14:textId="7482DB2B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2269" w:type="pct"/>
            <w:vMerge/>
          </w:tcPr>
          <w:p w14:paraId="0551A5A1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D03D766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E34A4DF" w14:textId="1B1A1CC4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924" w:type="pct"/>
          </w:tcPr>
          <w:p w14:paraId="44A607FB" w14:textId="71AD2D25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ый треугольник с углом в 30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08D0386" w14:textId="463A17F6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CCCEF44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F5AB470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76B39C6" w14:textId="5767E0D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924" w:type="pct"/>
          </w:tcPr>
          <w:p w14:paraId="579432FA" w14:textId="631303B4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B7476B0" w14:textId="6B820739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6DFA1DEB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67C78BC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C63F1DF" w14:textId="77777777" w:rsidR="006F6887" w:rsidRPr="00C81395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1429F59" w14:textId="2C567E23" w:rsidR="006F6887" w:rsidRPr="00C81395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269" w:type="pct"/>
            <w:vMerge/>
          </w:tcPr>
          <w:p w14:paraId="23E80109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F1950F9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307C32" w14:textId="75EF2594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="00E21EB4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Геометрические неравенства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23DCD0A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9442CE3" w14:textId="0EF7B3B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0</w:t>
            </w:r>
          </w:p>
        </w:tc>
        <w:tc>
          <w:tcPr>
            <w:tcW w:w="1924" w:type="pct"/>
          </w:tcPr>
          <w:p w14:paraId="377ABE6E" w14:textId="13E3897B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оотношения между 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оронами и углами тре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AE8641D" w14:textId="3F9E94A3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 w:val="restart"/>
          </w:tcPr>
          <w:p w14:paraId="5A89D9DF" w14:textId="595476F8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водить простейши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еометрические неравенства, понимать их практически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й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мысл.</w:t>
            </w:r>
          </w:p>
          <w:p w14:paraId="5B1A87E9" w14:textId="757819C6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доказанные геометрические неравенства, симметрию в решении задач</w:t>
            </w:r>
          </w:p>
        </w:tc>
      </w:tr>
      <w:tr w:rsidR="003D0FA8" w:rsidRPr="003D0FA8" w14:paraId="41D3494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93E97A6" w14:textId="6FC50DF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1</w:t>
            </w:r>
          </w:p>
        </w:tc>
        <w:tc>
          <w:tcPr>
            <w:tcW w:w="1924" w:type="pct"/>
          </w:tcPr>
          <w:p w14:paraId="214C9F7C" w14:textId="68226012" w:rsidR="00E21EB4" w:rsidRPr="003D0FA8" w:rsidRDefault="00676C6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авенство тре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38F2C45" w14:textId="69BD94EC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76A20CD5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13E578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1B00DF9" w14:textId="0E4F6CA9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2</w:t>
            </w:r>
          </w:p>
        </w:tc>
        <w:tc>
          <w:tcPr>
            <w:tcW w:w="1924" w:type="pct"/>
          </w:tcPr>
          <w:p w14:paraId="3A150517" w14:textId="4F619250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авенство о длине ломаной. Неравенство между перпендикуляром и наклонн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7111F4" w14:textId="3F2C3843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3CAAC3C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21FF75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FB0DF29" w14:textId="5CA620E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3</w:t>
            </w:r>
          </w:p>
        </w:tc>
        <w:tc>
          <w:tcPr>
            <w:tcW w:w="1924" w:type="pct"/>
          </w:tcPr>
          <w:p w14:paraId="4F6E112B" w14:textId="3F34D928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стояние от точки до прям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C958BCB" w14:textId="78EEC5AB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020B72D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BE4633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E54AE79" w14:textId="661240B2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4</w:t>
            </w:r>
          </w:p>
        </w:tc>
        <w:tc>
          <w:tcPr>
            <w:tcW w:w="1924" w:type="pct"/>
          </w:tcPr>
          <w:p w14:paraId="41B648F3" w14:textId="16AA2FB2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  <w:t> </w:t>
            </w: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4</w:t>
            </w:r>
            <w:r w:rsidR="00676C63"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</w:t>
            </w:r>
            <w:r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Прямоугольный треугольник, геометрические неравенства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91968D3" w14:textId="3D8AEA9C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ED71243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1E21B86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D878F2F" w14:textId="77777777" w:rsidR="006F6887" w:rsidRPr="00C81395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8CB872" w14:textId="59966139" w:rsidR="006F6887" w:rsidRPr="00C81395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269" w:type="pct"/>
            <w:vMerge/>
          </w:tcPr>
          <w:p w14:paraId="458CB3FF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48E63C3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024CB79" w14:textId="77777777" w:rsidR="00E21EB4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="00E21EB4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кружность. Геометрические места точек.</w:t>
            </w:r>
          </w:p>
          <w:p w14:paraId="1A46AE03" w14:textId="23033DA9" w:rsidR="006F6887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строения с помощью циркуля и линейки</w:t>
            </w:r>
            <w:r w:rsidR="006F6887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69EC803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95EBF0" w14:textId="34010685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5</w:t>
            </w:r>
          </w:p>
        </w:tc>
        <w:tc>
          <w:tcPr>
            <w:tcW w:w="1924" w:type="pct"/>
          </w:tcPr>
          <w:p w14:paraId="6388FD39" w14:textId="035AEBEC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ружность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хорды и диаметры, их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96765E7" w14:textId="132EDCFC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 w:val="restart"/>
          </w:tcPr>
          <w:p w14:paraId="15AF14B1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пределения: окружности, хорды, диаметра и касательной к окружности.</w:t>
            </w:r>
          </w:p>
          <w:p w14:paraId="78B9820B" w14:textId="7DD84CF4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учать их свойства, признаки, построение чертежей.</w:t>
            </w:r>
          </w:p>
          <w:p w14:paraId="7FBEE597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следовать, в том числе используя цифровые ресурсы: окружность, вписанную в угол; центр окружности, вписанной в угол; равенство отрезков касательных.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ладевать понятием описанной окружности треугольника.</w:t>
            </w:r>
          </w:p>
          <w:p w14:paraId="597ACCF6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этапы задач на построение (построение, доказательство, исследование), проводить задачи на построение, осуществлять основные построения циркулем и линейкой.</w:t>
            </w:r>
          </w:p>
          <w:p w14:paraId="6F8F5CEA" w14:textId="08540BEA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 с историей развития геометрии, классическими задачами о построении</w:t>
            </w:r>
          </w:p>
        </w:tc>
      </w:tr>
      <w:tr w:rsidR="003D0FA8" w:rsidRPr="003D0FA8" w14:paraId="408ED3A0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0FF4D31" w14:textId="45F0529A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6</w:t>
            </w:r>
          </w:p>
        </w:tc>
        <w:tc>
          <w:tcPr>
            <w:tcW w:w="1924" w:type="pct"/>
          </w:tcPr>
          <w:p w14:paraId="4D4125C5" w14:textId="5138C4D6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заимное расположение окружности и прям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752CFA8" w14:textId="114E754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1EF538C0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F6E9CB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596B9B" w14:textId="1B220CCE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7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8</w:t>
            </w:r>
          </w:p>
        </w:tc>
        <w:tc>
          <w:tcPr>
            <w:tcW w:w="1924" w:type="pct"/>
          </w:tcPr>
          <w:p w14:paraId="7B81E1E9" w14:textId="3420C2BB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с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тельная и секущая к окружност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C4A839" w14:textId="7D24BF04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269" w:type="pct"/>
            <w:vMerge/>
          </w:tcPr>
          <w:p w14:paraId="537660DB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1F8A57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17E9BDA" w14:textId="58EAC54F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9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0</w:t>
            </w:r>
          </w:p>
        </w:tc>
        <w:tc>
          <w:tcPr>
            <w:tcW w:w="1924" w:type="pct"/>
          </w:tcPr>
          <w:p w14:paraId="012DDAC8" w14:textId="6415BDDA" w:rsidR="00E21EB4" w:rsidRPr="003D0FA8" w:rsidRDefault="00676C6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ружность, вписанная в уго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72EE34D" w14:textId="11C9064F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269" w:type="pct"/>
            <w:vMerge/>
          </w:tcPr>
          <w:p w14:paraId="3CD2E71A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91D7902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AF18C78" w14:textId="629104F0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1</w:t>
            </w:r>
          </w:p>
        </w:tc>
        <w:tc>
          <w:tcPr>
            <w:tcW w:w="1924" w:type="pct"/>
          </w:tcPr>
          <w:p w14:paraId="5FA6AC30" w14:textId="492EBC73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 о геометрическом месте точек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828A10E" w14:textId="4E398F89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9B753F9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449771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37AFB4" w14:textId="3B55846F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1924" w:type="pct"/>
          </w:tcPr>
          <w:p w14:paraId="145C4A49" w14:textId="264EE05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ры геометрических мест точек на п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оскост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39A8758" w14:textId="114465EC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4A4716FB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6928CC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AB81DBD" w14:textId="0BA9D756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4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5</w:t>
            </w:r>
          </w:p>
        </w:tc>
        <w:tc>
          <w:tcPr>
            <w:tcW w:w="1924" w:type="pct"/>
          </w:tcPr>
          <w:p w14:paraId="4459B799" w14:textId="0731B79B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исанная ок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жность треугольника,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центр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E53D8D" w14:textId="75788E9A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35772350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F430C43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F2F8A88" w14:textId="35148E49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6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7</w:t>
            </w:r>
          </w:p>
        </w:tc>
        <w:tc>
          <w:tcPr>
            <w:tcW w:w="1924" w:type="pct"/>
          </w:tcPr>
          <w:p w14:paraId="4DE24DE2" w14:textId="549BBC5D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од геометрических мест точек п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и решении геометрических задач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D2C611" w14:textId="2B884E59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1A057AC1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1978C7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A3A517D" w14:textId="36695A23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8</w:t>
            </w:r>
          </w:p>
        </w:tc>
        <w:tc>
          <w:tcPr>
            <w:tcW w:w="1924" w:type="pct"/>
          </w:tcPr>
          <w:p w14:paraId="1A54F883" w14:textId="45ADB4EB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снования простейших построений, этапы задачи на постро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8CE73BC" w14:textId="29D09404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33ACB57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DC1C6AA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A0F38D0" w14:textId="42B24943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924" w:type="pct"/>
          </w:tcPr>
          <w:p w14:paraId="35036F29" w14:textId="5E79BD3A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построение циркулем и линейк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FCC4B70" w14:textId="41CB1546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3B76F5D5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3C6CD3B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DF586FA" w14:textId="6BDF3800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1</w:t>
            </w:r>
          </w:p>
        </w:tc>
        <w:tc>
          <w:tcPr>
            <w:tcW w:w="1924" w:type="pct"/>
          </w:tcPr>
          <w:p w14:paraId="2F48107E" w14:textId="07266AF8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ающий урок по теме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Окружность. Геометрические места точек. Построе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ия с помощью циркуля и линейки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AAD8C49" w14:textId="23351531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EEBB68A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194C53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906BE88" w14:textId="467ABCC3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2</w:t>
            </w:r>
          </w:p>
        </w:tc>
        <w:tc>
          <w:tcPr>
            <w:tcW w:w="1924" w:type="pct"/>
          </w:tcPr>
          <w:p w14:paraId="22C8399B" w14:textId="6D23FA38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  <w:t> </w:t>
            </w: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5</w:t>
            </w:r>
            <w:r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676C63"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 теме </w:t>
            </w:r>
            <w:r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Окружность. Геометрическое место точек. Геометрические построения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56ACBF" w14:textId="3543FDAC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762E197D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45FA62B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E502168" w14:textId="77777777" w:rsidR="006F6887" w:rsidRPr="00C81395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1E55B1" w14:textId="2CF179CE" w:rsidR="006F6887" w:rsidRPr="00C81395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2269" w:type="pct"/>
            <w:vMerge/>
          </w:tcPr>
          <w:p w14:paraId="4DCA4902" w14:textId="77777777" w:rsidR="006F6887" w:rsidRPr="003D0FA8" w:rsidRDefault="006F6887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5ED8C2B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2522F4E" w14:textId="53D40300" w:rsidR="0049025D" w:rsidRPr="003D0FA8" w:rsidRDefault="0049025D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Повторение, обобщение знаний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28AC2FE8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5271660" w14:textId="4F1104E1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3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4</w:t>
            </w:r>
          </w:p>
        </w:tc>
        <w:tc>
          <w:tcPr>
            <w:tcW w:w="1924" w:type="pct"/>
          </w:tcPr>
          <w:p w14:paraId="07924907" w14:textId="231C4AB2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. Простейшие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ие фигуры и их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2085774" w14:textId="1D039B62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 w:val="restart"/>
          </w:tcPr>
          <w:p w14:paraId="650FC2AC" w14:textId="62F4E4AD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, иллюстрирующие связи между различными темами курса</w:t>
            </w:r>
          </w:p>
        </w:tc>
      </w:tr>
      <w:tr w:rsidR="003D0FA8" w:rsidRPr="003D0FA8" w14:paraId="40C0F6CA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0B68E93" w14:textId="0698BCC9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5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6</w:t>
            </w:r>
          </w:p>
        </w:tc>
        <w:tc>
          <w:tcPr>
            <w:tcW w:w="1924" w:type="pct"/>
          </w:tcPr>
          <w:p w14:paraId="26889F8E" w14:textId="7B38C815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Треугольники и многоугольник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25DD1B1" w14:textId="46FF8C95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44425B9A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352AE92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5C8870A" w14:textId="079D9651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8</w:t>
            </w:r>
          </w:p>
        </w:tc>
        <w:tc>
          <w:tcPr>
            <w:tcW w:w="1924" w:type="pct"/>
          </w:tcPr>
          <w:p w14:paraId="38F15470" w14:textId="3791A3E4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. Параллельные прям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ы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D41234F" w14:textId="57F1969E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269" w:type="pct"/>
            <w:vMerge/>
          </w:tcPr>
          <w:p w14:paraId="66F44046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D0732E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07421D4" w14:textId="5D9A88CC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9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0</w:t>
            </w:r>
          </w:p>
        </w:tc>
        <w:tc>
          <w:tcPr>
            <w:tcW w:w="1924" w:type="pct"/>
          </w:tcPr>
          <w:p w14:paraId="02426636" w14:textId="36892311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. Прямоугольные треугольни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и и геометрические неравен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857CED4" w14:textId="7586D14A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6BA67C9B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D0EA55A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2D3951E" w14:textId="7C10FADB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1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2</w:t>
            </w:r>
          </w:p>
        </w:tc>
        <w:tc>
          <w:tcPr>
            <w:tcW w:w="1924" w:type="pct"/>
          </w:tcPr>
          <w:p w14:paraId="0A0C521B" w14:textId="632AF834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. Окружн</w:t>
            </w:r>
            <w:r w:rsidR="00676C6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ть. Геометрические постро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B67DC0" w14:textId="0E93CAA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1502F21B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22434C9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5FFFB84" w14:textId="77777777" w:rsidR="00E21EB4" w:rsidRPr="00C81395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860E70B" w14:textId="6B2C84CF" w:rsidR="00E21EB4" w:rsidRPr="00C81395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269" w:type="pct"/>
            <w:vMerge/>
          </w:tcPr>
          <w:p w14:paraId="188C8703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4A2DCE7" w14:textId="77777777" w:rsidTr="00DB2022">
        <w:trPr>
          <w:trHeight w:val="284"/>
        </w:trPr>
        <w:tc>
          <w:tcPr>
            <w:tcW w:w="5000" w:type="pct"/>
            <w:gridSpan w:val="4"/>
          </w:tcPr>
          <w:p w14:paraId="01E40BBC" w14:textId="77777777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8 класс</w:t>
            </w:r>
          </w:p>
        </w:tc>
      </w:tr>
      <w:tr w:rsidR="003D0FA8" w:rsidRPr="003D0FA8" w14:paraId="28C07237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7015256" w14:textId="301F31F8" w:rsidR="00E21EB4" w:rsidRPr="003D0FA8" w:rsidRDefault="00E21EB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Четыр</w:t>
            </w:r>
            <w:r w:rsidR="00B262D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хугольники»</w:t>
            </w:r>
          </w:p>
        </w:tc>
      </w:tr>
      <w:tr w:rsidR="003D0FA8" w:rsidRPr="003D0FA8" w14:paraId="023C44D8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9EA7651" w14:textId="1EB259A2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2C9EAD0" w14:textId="59B2124B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угольники. Выпуклый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ногоугольник. Четырехугольник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74206A8" w14:textId="2377C323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 w:val="restar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F8C2ECB" w14:textId="44089A12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ажать и находить на чертежах четы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угольники разных видов и их элементы. Формулировать определения параллелограмма, прямоугольника, ромба, квадрата, трапеции, равнобокой трапеции, прямоугольной трапеции. Доказывать и использовать при решении задач признаки и свойства параллелограмма, прямоугольника, ромба, квадрата, трапеции, равнобокой трапеции, прямоугольной трапеции.</w:t>
            </w:r>
          </w:p>
          <w:p w14:paraId="7FEBFD01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ть и использовать при решении задач теоремы Фалеса и о пропорциональных отрезках.</w:t>
            </w:r>
          </w:p>
          <w:p w14:paraId="0B060D63" w14:textId="513A6730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и доказывать свойства точки пересечения медиан треугольника; получать представления о методе масс, о связи с физикой. Формулировать определение и доказывать свойства центрально-симметричных фигур. Решать задачи с использованием свойств и признаков параллелограмма. Проводить деление отрезка на равные части с помощью циркуля и линейки. Использовать цифровые ресурсы для исследования свойств изучаемых фигур и конфигураций</w:t>
            </w:r>
          </w:p>
        </w:tc>
      </w:tr>
      <w:tr w:rsidR="003D0FA8" w:rsidRPr="003D0FA8" w14:paraId="54F7CD35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D29B695" w14:textId="3DEF564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4E611A" w14:textId="488F345A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ограмм, его признаки и сво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DEFED4C" w14:textId="321158E9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286F680F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F87D396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1884837" w14:textId="6EB20FDB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473748" w14:textId="5CABFDC6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льник, его признаки и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B207BB4" w14:textId="5EDE3EFE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  <w:hideMark/>
          </w:tcPr>
          <w:p w14:paraId="08368B3A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BA0E79B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90068C" w14:textId="53DBCADF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580B04" w14:textId="2027A6E6" w:rsidR="008745C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мб, его признаки и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2AB7059" w14:textId="2A6C3B6F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2601BC48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50DE1F3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2E228F" w14:textId="29D375DD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F096DA" w14:textId="76925A10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="00E67224" w:rsidRPr="003D0FA8">
              <w:rPr>
                <w:rFonts w:ascii="Times New Roman" w:hAnsi="Times New Roman" w:cs="Times New Roman"/>
                <w:sz w:val="24"/>
                <w:szCs w:val="24"/>
              </w:rPr>
              <w:t>вадрат, его признаки и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7D7F553" w14:textId="55B4BFB3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52EB399B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4B5A8C8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4E3A2B8" w14:textId="122B290C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BE63C44" w14:textId="04A85D41" w:rsidR="008745C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Средняя линия тре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AA2EB38" w14:textId="4D67E371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5726C08C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A1D477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2621DA5" w14:textId="258D3F11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918271E" w14:textId="36B940EC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Свойство медиан тре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EA1A47B" w14:textId="7BFC7E1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7A2FE2D0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5E47038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E800D4" w14:textId="07EC2CA0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6748229" w14:textId="682D2A38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Трапеция. Равнобедренная трапеция, е</w:t>
            </w:r>
            <w:r w:rsidR="00B262D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67224" w:rsidRPr="003D0FA8">
              <w:rPr>
                <w:rFonts w:ascii="Times New Roman" w:hAnsi="Times New Roman" w:cs="Times New Roman"/>
                <w:sz w:val="24"/>
                <w:szCs w:val="24"/>
              </w:rPr>
              <w:t>свойства и признак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EB21AC4" w14:textId="10A18AFC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61B989B3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671EB6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F92A796" w14:textId="205DADB5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8340386" w14:textId="3B9BC99C" w:rsidR="008745C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Прямоугольная трапец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E782A4E" w14:textId="06AF4A69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2FBF1A3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8B5BDB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F35B92F" w14:textId="0DC660AF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B0DFC8B" w14:textId="2FF76CA9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 xml:space="preserve">Средняя линия трапеции. </w:t>
            </w:r>
            <w:r w:rsidRPr="003D0FA8">
              <w:rPr>
                <w:rFonts w:ascii="Times New Roman" w:hAnsi="Times New Roman"/>
                <w:sz w:val="24"/>
                <w:szCs w:val="24"/>
              </w:rPr>
              <w:t>Метод удвоения медиан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29E2A61" w14:textId="26B729BD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2269" w:type="pct"/>
            <w:vMerge/>
          </w:tcPr>
          <w:p w14:paraId="08CC8277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21B4522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D3AE01A" w14:textId="5BC90476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6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6B3EBF6" w14:textId="49BD03AD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Центральная симметр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F6FFDC7" w14:textId="1F74BB3D" w:rsidR="008745C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667AB15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0795E46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C619432" w14:textId="54904DC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67F3328" w14:textId="34883450" w:rsidR="008745C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Теорема Фалес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8DA5C12" w14:textId="6433B624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1C0B16E0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435629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55FE258" w14:textId="3070B8D3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A7B2250" w14:textId="366C3A6E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Теор</w:t>
            </w:r>
            <w:r w:rsidR="00E67224" w:rsidRPr="003D0FA8">
              <w:rPr>
                <w:rFonts w:ascii="Times New Roman" w:hAnsi="Times New Roman" w:cs="Times New Roman"/>
                <w:sz w:val="24"/>
              </w:rPr>
              <w:t>ема о пропорциональных отрезках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0E01075" w14:textId="2FC634B1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1EE43797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E794FAC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4F4D16E" w14:textId="61E043D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3976B44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 xml:space="preserve">Центр масс треугольника. </w:t>
            </w:r>
          </w:p>
          <w:p w14:paraId="1F135FA6" w14:textId="12FAF994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Центрально-симметричные фигур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549325B" w14:textId="41456F91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41D98BD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3E05B03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97F5783" w14:textId="1FD5EE7C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54D2DCE" w14:textId="43C67F46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139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 w:rsidR="00C81395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 </w:t>
            </w:r>
            <w:r w:rsidRPr="00C8139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  <w:r w:rsidR="00E67224" w:rsidRPr="00C81395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Четырехугольники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CE32349" w14:textId="1FC43F59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00CD6D22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E7F3665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8CCFF15" w14:textId="77777777" w:rsidR="008745C0" w:rsidRPr="00C81395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627716" w14:textId="46A0F2D7" w:rsidR="008745C0" w:rsidRPr="00C81395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2269" w:type="pct"/>
            <w:vMerge/>
          </w:tcPr>
          <w:p w14:paraId="4B7F5225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8722019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156C28B" w14:textId="75D35C49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Подобие»</w:t>
            </w:r>
          </w:p>
        </w:tc>
      </w:tr>
      <w:tr w:rsidR="00C81395" w:rsidRPr="003D0FA8" w14:paraId="67741EC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D460B23" w14:textId="07288611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924" w:type="pct"/>
          </w:tcPr>
          <w:p w14:paraId="3326366D" w14:textId="63BB7CED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C02BF0D" w14:textId="37082E7F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2269" w:type="pct"/>
            <w:vMerge w:val="restart"/>
          </w:tcPr>
          <w:p w14:paraId="48CB367D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подобные треугольники на готовых чертежах, указывать соответствующие признаки подобия. Определять пары подобных треугольников в геометрических конфигурациях. Решать задачи на подобные треугольники с помощью самостоятельного построения чертежей и нахождения подобных треугольников, с указанием признаков подобия.</w:t>
            </w:r>
          </w:p>
          <w:p w14:paraId="36F63ABE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роводить доказательства с использованием признаков подобия.</w:t>
            </w:r>
          </w:p>
          <w:p w14:paraId="70682C30" w14:textId="1F3862FE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полученные знания при решении геометрических и практических задач. Знакомиться с понятиями преобразования подобия и подобных фигур</w:t>
            </w:r>
          </w:p>
        </w:tc>
      </w:tr>
      <w:tr w:rsidR="00C81395" w:rsidRPr="003D0FA8" w14:paraId="266FBDBA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CCE97EE" w14:textId="1D5E58B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5</w:t>
            </w:r>
          </w:p>
        </w:tc>
        <w:tc>
          <w:tcPr>
            <w:tcW w:w="1924" w:type="pct"/>
          </w:tcPr>
          <w:p w14:paraId="4CA77029" w14:textId="6A811D9E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Определение подобных треугольников, коэффициент подоб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86A18C" w14:textId="53820728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269" w:type="pct"/>
            <w:vMerge/>
          </w:tcPr>
          <w:p w14:paraId="1DF04ABC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1395" w:rsidRPr="003D0FA8" w14:paraId="3A21A45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7CE6196" w14:textId="3E595C8D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924" w:type="pct"/>
          </w:tcPr>
          <w:p w14:paraId="3382893D" w14:textId="7D77A8EB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вый признак подобия треугольник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1D7C985" w14:textId="143A116B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E5ABD6C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1395" w:rsidRPr="003D0FA8" w14:paraId="47A92570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FDE71EA" w14:textId="12BAE202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924" w:type="pct"/>
          </w:tcPr>
          <w:p w14:paraId="13C50D81" w14:textId="267D19AE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применение первого признака подобия треугольник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9A3CC22" w14:textId="284EEF78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BDAE5A7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1395" w:rsidRPr="003D0FA8" w14:paraId="3CE66D8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6FAFED8" w14:textId="77459E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8</w:t>
            </w:r>
          </w:p>
        </w:tc>
        <w:tc>
          <w:tcPr>
            <w:tcW w:w="1924" w:type="pct"/>
          </w:tcPr>
          <w:p w14:paraId="660F49EE" w14:textId="01B69138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торой признак подобия треугольник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39428C4" w14:textId="741BBBA4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15ECEA55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1395" w:rsidRPr="003D0FA8" w14:paraId="33D4D4D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3E5722" w14:textId="66FA72AB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924" w:type="pct"/>
          </w:tcPr>
          <w:p w14:paraId="06A16974" w14:textId="310E0022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применение второго признака подобия треугольник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9574028" w14:textId="0127F56B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3454781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1395" w:rsidRPr="003D0FA8" w14:paraId="1CAE27AB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8B6BAAE" w14:textId="74FEADE9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924" w:type="pct"/>
          </w:tcPr>
          <w:p w14:paraId="65245ED4" w14:textId="330D5368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тий признак подобия треугольник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F56DF01" w14:textId="095FC2D2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02B60A1A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1395" w:rsidRPr="003D0FA8" w14:paraId="6B75531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C30D4C9" w14:textId="39C198A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924" w:type="pct"/>
          </w:tcPr>
          <w:p w14:paraId="185FE7E2" w14:textId="530A1882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применение третьего признака подобия треугольник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24F79CE" w14:textId="455B04E6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E00B039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1395" w:rsidRPr="003D0FA8" w14:paraId="40C46325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9F52356" w14:textId="4FD7C4F2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924" w:type="pct"/>
          </w:tcPr>
          <w:p w14:paraId="3C597249" w14:textId="53483F5F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подобия при решении практических задач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821E67" w14:textId="7CAE9ED4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70D544FC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1395" w:rsidRPr="003D0FA8" w14:paraId="01D6FA7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9D5F27B" w14:textId="4BD71EC3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924" w:type="pct"/>
          </w:tcPr>
          <w:p w14:paraId="1FC44F86" w14:textId="02CDEE8F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рительные работы на местност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92B7E74" w14:textId="5A5A0DCF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249EF984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1395" w:rsidRPr="003D0FA8" w14:paraId="36FF6162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A554BC" w14:textId="4BD0B1F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924" w:type="pct"/>
          </w:tcPr>
          <w:p w14:paraId="6FB0A5EF" w14:textId="20481C8F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образования подобия и подобных фигур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DAA268" w14:textId="097C6CE6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C954EDD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1395" w:rsidRPr="003D0FA8" w14:paraId="387D1DF2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42AE22B" w14:textId="056A69F5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924" w:type="pct"/>
          </w:tcPr>
          <w:p w14:paraId="3C335653" w14:textId="5E6F8A88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на построение методом подоб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8838BAA" w14:textId="78227BE3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0991C69D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1395" w:rsidRPr="003D0FA8" w14:paraId="194055E5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36C5E8C" w14:textId="5DF7B6AA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924" w:type="pct"/>
          </w:tcPr>
          <w:p w14:paraId="1F741B98" w14:textId="032773B3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и на построение методом подобных треугольник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4535E13" w14:textId="1B8E48A3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4D4CE029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1395" w:rsidRPr="003D0FA8" w14:paraId="3608B07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EA3D5D0" w14:textId="3C8547F2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924" w:type="pct"/>
          </w:tcPr>
          <w:p w14:paraId="4E4E7CE1" w14:textId="20726EB1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139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 </w:t>
            </w:r>
            <w:r w:rsidRPr="00C8139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  <w:r w:rsidRPr="00C81395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одобие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19A84B" w14:textId="26E6A23D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575A15F1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1395" w:rsidRPr="003D0FA8" w14:paraId="7B6260AE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7AB4C3E" w14:textId="77777777" w:rsidR="00C81395" w:rsidRPr="00C81395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198B2CD" w14:textId="30E167D2" w:rsidR="00C81395" w:rsidRPr="00C81395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2269" w:type="pct"/>
            <w:vMerge/>
          </w:tcPr>
          <w:p w14:paraId="1A1038DE" w14:textId="77777777" w:rsidR="00C81395" w:rsidRPr="003D0FA8" w:rsidRDefault="00C81395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1A06001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56CFFDC" w14:textId="6314017F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Площадь»</w:t>
            </w:r>
          </w:p>
        </w:tc>
      </w:tr>
      <w:tr w:rsidR="003D0FA8" w:rsidRPr="003D0FA8" w14:paraId="1D8ADC73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08FF255" w14:textId="7466A410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924" w:type="pct"/>
          </w:tcPr>
          <w:p w14:paraId="0D509D45" w14:textId="3EDD0B08" w:rsidR="008745C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8AE133E" w14:textId="414613AF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 w:val="restart"/>
          </w:tcPr>
          <w:p w14:paraId="79250DAF" w14:textId="169EECE6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свойства площади, выяснять их наглядный смысл. Выводить формулы площади параллелограмма, треугольника, трапеции из формулы площади прямоугольника (квадрата). Находить площади фигур, изображ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ных на клетчатой бумаге, использовать разбиение на части и </w:t>
            </w:r>
            <w:r w:rsidR="00266A47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 строения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Находить площади подобных фигур. Вычислять площади различных многоугольных фигур. Решать задачи на пло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щадь с практическим содержанием</w:t>
            </w:r>
          </w:p>
        </w:tc>
      </w:tr>
      <w:tr w:rsidR="003D0FA8" w:rsidRPr="003D0FA8" w14:paraId="6F32619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F73216" w14:textId="386E0009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924" w:type="pct"/>
          </w:tcPr>
          <w:p w14:paraId="25492606" w14:textId="574347E9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нятие площади. </w:t>
            </w:r>
            <w:r w:rsidRPr="003D0FA8">
              <w:rPr>
                <w:rFonts w:ascii="Times New Roman" w:hAnsi="Times New Roman"/>
                <w:sz w:val="24"/>
                <w:szCs w:val="24"/>
              </w:rPr>
              <w:t>Свойств</w:t>
            </w:r>
            <w:r w:rsidR="00E67224" w:rsidRPr="003D0FA8">
              <w:rPr>
                <w:rFonts w:ascii="Times New Roman" w:hAnsi="Times New Roman"/>
                <w:sz w:val="24"/>
                <w:szCs w:val="24"/>
              </w:rPr>
              <w:t>а площадей геометрических фигур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2447838" w14:textId="0BC571E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17C4AD20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CF264A6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FB746AF" w14:textId="30AF6EE1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924" w:type="pct"/>
          </w:tcPr>
          <w:p w14:paraId="151F8217" w14:textId="4A49B504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многоугол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ьника, квадрата, прямо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4CE7003" w14:textId="33143B1F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EAC241E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C95F400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66EFDD" w14:textId="769E0316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924" w:type="pct"/>
          </w:tcPr>
          <w:p w14:paraId="480CBF96" w14:textId="4CD99FAF" w:rsidR="008745C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параллелограмм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C1EB037" w14:textId="3E9003ED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305AF5D7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B21D0A3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337F493" w14:textId="6363FD5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924" w:type="pct"/>
          </w:tcPr>
          <w:p w14:paraId="44AEB293" w14:textId="7AED65C0" w:rsidR="008745C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ромб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057EF3" w14:textId="7FECD576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56E43067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91E79EA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B4DC24D" w14:textId="3BC61C95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924" w:type="pct"/>
          </w:tcPr>
          <w:p w14:paraId="6123C994" w14:textId="14B2DB2B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треугольн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F92927" w14:textId="4597487D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55AC96B5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8923ECA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FEEBCA" w14:textId="57C4C198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924" w:type="pct"/>
          </w:tcPr>
          <w:p w14:paraId="3DA885A4" w14:textId="0706F9B2" w:rsidR="008745C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Герон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1BB594" w14:textId="6DB961C8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1311AFCE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9FD9E7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401C43" w14:textId="7BE9199B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924" w:type="pct"/>
          </w:tcPr>
          <w:p w14:paraId="7A88E192" w14:textId="38885B80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нахождение площади треугольник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04296D2" w14:textId="622B11A5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45A0EF00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485704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C92AE02" w14:textId="6AC6D478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924" w:type="pct"/>
          </w:tcPr>
          <w:p w14:paraId="522A7B96" w14:textId="42352048" w:rsidR="008745C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трапец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D402E2" w14:textId="414DD8E4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5A7F6653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126A5E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5C40ABB" w14:textId="62866DAE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1924" w:type="pct"/>
          </w:tcPr>
          <w:p w14:paraId="3CDC824C" w14:textId="5A2A97A8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подобных фигур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27F79B2" w14:textId="2F08F401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1F6C8492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7DE38F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9ABED1A" w14:textId="05859A64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924" w:type="pct"/>
          </w:tcPr>
          <w:p w14:paraId="43B3D6C9" w14:textId="7180A180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шение площадей подобных треугольник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43BCC7" w14:textId="6EC0AE06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72ADFD60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B6513E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1C27CC3" w14:textId="70E10633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924" w:type="pct"/>
          </w:tcPr>
          <w:p w14:paraId="7D3935FA" w14:textId="03B7D3A2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Вычисление площадей треугольников и многоугольников на клетчатой бумаг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6D8C2AA" w14:textId="3E3EA021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14B0BD91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C87C27A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147CB22" w14:textId="0391E743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924" w:type="pct"/>
          </w:tcPr>
          <w:p w14:paraId="2A48B47D" w14:textId="3DD9517F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139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 w:rsidR="00C81395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 </w:t>
            </w:r>
            <w:r w:rsidRPr="00C8139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  <w:r w:rsidR="00E67224" w:rsidRPr="00C81395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лощадь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40F0C8" w14:textId="2EE6FEFF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50620C89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0CC39B1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37EFE3" w14:textId="77777777" w:rsidR="008745C0" w:rsidRPr="00C81395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9FA7DD4" w14:textId="3E53E616" w:rsidR="008745C0" w:rsidRPr="00C81395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2269" w:type="pct"/>
            <w:vMerge/>
          </w:tcPr>
          <w:p w14:paraId="79BA07DA" w14:textId="77777777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28BA418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CE331C" w14:textId="3125AFD4" w:rsidR="008745C0" w:rsidRPr="003D0FA8" w:rsidRDefault="008745C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Теорема Пифагора и начала тригонометрии»</w:t>
            </w:r>
          </w:p>
        </w:tc>
      </w:tr>
      <w:tr w:rsidR="003D0FA8" w:rsidRPr="003D0FA8" w14:paraId="52A6D973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2230E47" w14:textId="7FE873F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924" w:type="pct"/>
          </w:tcPr>
          <w:p w14:paraId="05E7804E" w14:textId="1D36F8CC" w:rsidR="00FA705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D31E0E4" w14:textId="1A8DF65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 w:val="restart"/>
          </w:tcPr>
          <w:p w14:paraId="2E218133" w14:textId="77835DD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 с историей теоремы Пифагора. Доказывать теорему Пифагора.</w:t>
            </w:r>
          </w:p>
          <w:p w14:paraId="7505ACA8" w14:textId="566651B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ть соотношения между пропорциональными отрезками в прямоугольном треугольнике и применять их при решении геометрических задач.</w:t>
            </w:r>
          </w:p>
          <w:p w14:paraId="7D265D3C" w14:textId="05B4758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применение теоремы Пифагора, в том числе с практическим содержанием.</w:t>
            </w:r>
          </w:p>
          <w:p w14:paraId="75BDA975" w14:textId="43D3C46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основные тригонометрические функции угла с помощью прямоугольного треугольника, составлять таблицу значений тригонометрических функций для основных углов.</w:t>
            </w:r>
          </w:p>
          <w:p w14:paraId="64DD8761" w14:textId="770D5CE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полученные знания и умения при решении практических задач.</w:t>
            </w:r>
          </w:p>
          <w:p w14:paraId="1D8D5948" w14:textId="219F73B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 с историей развития тригонометрии</w:t>
            </w:r>
          </w:p>
        </w:tc>
      </w:tr>
      <w:tr w:rsidR="003D0FA8" w:rsidRPr="003D0FA8" w14:paraId="6CF1B57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F0F6C1" w14:textId="5A71B0E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924" w:type="pct"/>
          </w:tcPr>
          <w:p w14:paraId="68372C1E" w14:textId="6125ECD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Пифагора. Доказательства теоремы Пифагор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7A46B38" w14:textId="35FA9B9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69B20188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A7018D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FCB8820" w14:textId="35DB4EC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924" w:type="pct"/>
          </w:tcPr>
          <w:p w14:paraId="0E31EAB3" w14:textId="3C3B97D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, обратная теореме Пифагор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C059BE9" w14:textId="553DA42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6E3B0D0A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DC0678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0BF733D" w14:textId="38CEF56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924" w:type="pct"/>
          </w:tcPr>
          <w:p w14:paraId="7BB4F09B" w14:textId="76A8978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порциональные отрезк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77F6304" w14:textId="3CCAEC1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1D068246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4E1569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EB78B00" w14:textId="0EC723C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1924" w:type="pct"/>
          </w:tcPr>
          <w:p w14:paraId="325C31F4" w14:textId="74C444D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порциональные отрез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и в прямоугольном треугольник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F524E6" w14:textId="647A6F6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78955B6D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FBDB94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320E1D0" w14:textId="358C9A5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924" w:type="pct"/>
          </w:tcPr>
          <w:p w14:paraId="6F8396B7" w14:textId="732B59E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тригонометрических функций острого угла прямоугольного тре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639E67D" w14:textId="3904547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164C1491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3B3DF2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D8FAB80" w14:textId="36EAA64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924" w:type="pct"/>
          </w:tcPr>
          <w:p w14:paraId="1BB323F8" w14:textId="0599AA6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нус, косинус, тангенс и котангенс острого угла прямоугольного тре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77AC19" w14:textId="1923F34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04120E1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DE34FD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9B103D5" w14:textId="1337C24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1924" w:type="pct"/>
          </w:tcPr>
          <w:p w14:paraId="66ECB57A" w14:textId="5D250A7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Основное тригонометрическое тождество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1FB04E1" w14:textId="710E530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5F6F35F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A775433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F2D80F" w14:textId="1F710C4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924" w:type="pct"/>
          </w:tcPr>
          <w:p w14:paraId="43577A6F" w14:textId="263CB92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игонометрическ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е функции углов 30º, 45º и 60º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E00DD01" w14:textId="0017D19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522B1953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72E22A5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CBFCBA1" w14:textId="2CCFC7A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924" w:type="pct"/>
          </w:tcPr>
          <w:p w14:paraId="04F398F6" w14:textId="3A2AFD9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отношения между сторонами и углами прямоугольного тре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3FD50F" w14:textId="1E4EE8D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7BDD630F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A665606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06DB9CB" w14:textId="5446496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1924" w:type="pct"/>
          </w:tcPr>
          <w:p w14:paraId="7C7D7CAE" w14:textId="277BE0F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применение соотношение между сторонами и углами прямоугольного тре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5251A8A" w14:textId="5671718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B781FBD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8EA328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CB46EA1" w14:textId="591D9BD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924" w:type="pct"/>
          </w:tcPr>
          <w:p w14:paraId="4104E670" w14:textId="0F7E6D4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139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 w:rsidR="00C81395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 </w:t>
            </w:r>
            <w:r w:rsidRPr="00C8139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  <w:r w:rsidR="00E67224" w:rsidRPr="00C81395">
              <w:rPr>
                <w:rFonts w:ascii="Times New Roman" w:hAnsi="Times New Roman" w:cs="Times New Roman"/>
                <w:sz w:val="24"/>
                <w:szCs w:val="24"/>
              </w:rPr>
              <w:t xml:space="preserve"> по теме </w:t>
            </w:r>
            <w:r w:rsidR="00E67224"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Теорема Пифагора и начала тригонометрии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4092941" w14:textId="491F675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1E80A943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44994D9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975D2A2" w14:textId="77777777" w:rsidR="00FA7050" w:rsidRPr="00C81395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81E8B95" w14:textId="08F3B9F0" w:rsidR="00FA7050" w:rsidRPr="00C81395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2269" w:type="pct"/>
          </w:tcPr>
          <w:p w14:paraId="76DDC132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287F332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E02213" w14:textId="27FA5F8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Углы и четыр</w:t>
            </w:r>
            <w:r w:rsidR="00B262D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хугольники, связанные с окружностью»</w:t>
            </w:r>
          </w:p>
        </w:tc>
      </w:tr>
      <w:tr w:rsidR="003D0FA8" w:rsidRPr="003D0FA8" w14:paraId="5409263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8972CC" w14:textId="5440B7D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1924" w:type="pct"/>
          </w:tcPr>
          <w:p w14:paraId="1805C758" w14:textId="11A1810F" w:rsidR="00FA705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0BD2D2C" w14:textId="2B6F84F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 w:val="restart"/>
          </w:tcPr>
          <w:p w14:paraId="19E96302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сновные определения, связанные с углами в круге (вписанный угол, центральный угол).</w:t>
            </w:r>
          </w:p>
          <w:p w14:paraId="014802CC" w14:textId="75DE1FC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вписанные углы, опирающиеся на одну дугу, вычислять углы с помощью теоремы о вписанных углах, теоремы о вписанном четы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угольнике, теоремы о центральном угле. Исследовать, в том числе с помощью цифровых ресурсов, вписанные и описанные четы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угольники, выводить их свойства и признаки.</w:t>
            </w:r>
          </w:p>
          <w:p w14:paraId="647ABF48" w14:textId="42A009A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эти свойства и признаки при решении задач</w:t>
            </w:r>
          </w:p>
        </w:tc>
      </w:tr>
      <w:tr w:rsidR="003D0FA8" w:rsidRPr="003D0FA8" w14:paraId="164C82D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E0CE060" w14:textId="704C5509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1924" w:type="pct"/>
          </w:tcPr>
          <w:p w14:paraId="4F08CA7F" w14:textId="3B6736A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сательная к окружност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F4D3B49" w14:textId="01A86C3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70E82E7E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DC7633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44880A" w14:textId="354CB27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1924" w:type="pct"/>
          </w:tcPr>
          <w:p w14:paraId="3023ACDE" w14:textId="5A66ED9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дусная мера дуги окружност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3AB9431" w14:textId="39B6DE2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486109F2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88D8C7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AEE5146" w14:textId="3775DAE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1924" w:type="pct"/>
          </w:tcPr>
          <w:p w14:paraId="33B0D74D" w14:textId="3F5BD4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Теорема о вписанном угл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2407BE4" w14:textId="40F2BF6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1EDDA848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B2B53EA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8F96C77" w14:textId="3BA6D5D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1924" w:type="pct"/>
          </w:tcPr>
          <w:p w14:paraId="73C3031E" w14:textId="0A67AFF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об отрезках пересекающихся хорд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B5B99B3" w14:textId="46D67C6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4242EFD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14C6B58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0CAB001" w14:textId="2D6F8E4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1924" w:type="pct"/>
          </w:tcPr>
          <w:p w14:paraId="1ACEDDFF" w14:textId="7C1C772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задач 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 центральные и вписанные угл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D274BFE" w14:textId="69BEFE7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79B0646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00EFF2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07FE26" w14:textId="5F35E03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1924" w:type="pct"/>
          </w:tcPr>
          <w:p w14:paraId="2AADB6BF" w14:textId="30E6AF6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исанная окружность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48870A" w14:textId="1CE33EE9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A71852E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37E9848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A13AA07" w14:textId="190AF30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1924" w:type="pct"/>
          </w:tcPr>
          <w:p w14:paraId="6F6EBB30" w14:textId="27C05B9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и призн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ки вписанного четы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61008D1" w14:textId="7F182F1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302EEE74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C5BCD7A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37E3D40" w14:textId="5DD2FBB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82</w:t>
            </w:r>
          </w:p>
        </w:tc>
        <w:tc>
          <w:tcPr>
            <w:tcW w:w="1924" w:type="pct"/>
          </w:tcPr>
          <w:p w14:paraId="1D008530" w14:textId="59CB95B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Вписанная окружность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023A1C" w14:textId="011DC63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487C1C70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5E36FB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B2FA34B" w14:textId="1749D02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1924" w:type="pct"/>
          </w:tcPr>
          <w:p w14:paraId="6D986144" w14:textId="156151B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и признаки описанного четырех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9D852A3" w14:textId="5187D0B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4AE6DE1A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9E0336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95C91DB" w14:textId="625FA98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1924" w:type="pct"/>
          </w:tcPr>
          <w:p w14:paraId="1F546F41" w14:textId="4A18E9C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Взаимное</w:t>
            </w:r>
            <w:r w:rsidR="00E67224"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расположение двух окружносте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3CCB49" w14:textId="69136709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084F6B9E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CA3EE22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8D034E9" w14:textId="3049471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1924" w:type="pct"/>
          </w:tcPr>
          <w:p w14:paraId="168AAB7C" w14:textId="385FDAD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задач на взаимное расположение двух окружносте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0E1698B" w14:textId="505B582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429AEDDC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B5C831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F074251" w14:textId="5B5289A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1924" w:type="pct"/>
          </w:tcPr>
          <w:p w14:paraId="54882C3D" w14:textId="32A690F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Общие</w:t>
            </w:r>
            <w:r w:rsidR="00E67224"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касательные к двум окружностя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7160218" w14:textId="07FD361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725B15B4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EADD826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8217A9E" w14:textId="18104AE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1924" w:type="pct"/>
          </w:tcPr>
          <w:p w14:paraId="6769F33C" w14:textId="441624C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Формулы для длин общих касательных и общей хорд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A53DF4" w14:textId="208DF49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C46AED3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DC2317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FF57F35" w14:textId="382710D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1924" w:type="pct"/>
          </w:tcPr>
          <w:p w14:paraId="481DF9B5" w14:textId="17E10D09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формул для длин общих касательных и общей хорд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1016C58" w14:textId="2FBDDA3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6EA652C5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3939AD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2460BC2" w14:textId="2168CA4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1924" w:type="pct"/>
          </w:tcPr>
          <w:p w14:paraId="543DBE5C" w14:textId="07D38CC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139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</w:t>
            </w:r>
            <w:r w:rsidR="00C81395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 </w:t>
            </w:r>
            <w:r w:rsidRPr="00C8139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  <w:r w:rsidR="00E67224" w:rsidRPr="00C81395">
              <w:rPr>
                <w:rFonts w:ascii="Times New Roman" w:hAnsi="Times New Roman" w:cs="Times New Roman"/>
                <w:sz w:val="24"/>
                <w:szCs w:val="24"/>
              </w:rPr>
              <w:t xml:space="preserve"> по теме </w:t>
            </w:r>
            <w:r w:rsidR="00E67224"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Углы и четыр</w:t>
            </w:r>
            <w:r w:rsidR="00B262D9"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="00E67224"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угольники, связанные с окружностью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FBCA1B2" w14:textId="1B6655E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2940513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13F8159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5359702" w14:textId="77777777" w:rsidR="00FA7050" w:rsidRPr="00C81395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EF0EC1" w14:textId="0193DC1A" w:rsidR="00FA7050" w:rsidRPr="00C81395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2269" w:type="pct"/>
          </w:tcPr>
          <w:p w14:paraId="2515D2AA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4964E39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C521903" w14:textId="6DD6CBB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Повторение, обобщение знаний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3D0FA8" w:rsidRPr="003D0FA8" w14:paraId="310D4C1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1FFFBC7" w14:textId="5C7C8E5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1924" w:type="pct"/>
          </w:tcPr>
          <w:p w14:paraId="346AFBF4" w14:textId="0FA5404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Четырехугольники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7508062" w14:textId="2CA9637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 w:val="restart"/>
          </w:tcPr>
          <w:p w14:paraId="3659E0AE" w14:textId="1CC17AE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повторение, иллюстрирующие связи между различными частями курса</w:t>
            </w:r>
          </w:p>
        </w:tc>
      </w:tr>
      <w:tr w:rsidR="003D0FA8" w:rsidRPr="003D0FA8" w14:paraId="6934A9F2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543BB25" w14:textId="3187B94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1924" w:type="pct"/>
          </w:tcPr>
          <w:p w14:paraId="226F5D80" w14:textId="6A5421A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Площадь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562AFEC" w14:textId="6875A3F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5603C1F5" w14:textId="2A87225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BD9F7B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41462ED" w14:textId="7C49C75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1924" w:type="pct"/>
          </w:tcPr>
          <w:p w14:paraId="5D23EDBF" w14:textId="2BECA4B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Подобие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6649573" w14:textId="08482F1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1BC6272F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ED5EED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688FDE" w14:textId="6BD7743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924" w:type="pct"/>
          </w:tcPr>
          <w:p w14:paraId="5A640127" w14:textId="2515EDC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Теорема Пифагора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98D1646" w14:textId="31C0A87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449C64D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E14A31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0387A4F" w14:textId="7057EF6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1924" w:type="pct"/>
          </w:tcPr>
          <w:p w14:paraId="01B8F821" w14:textId="0890271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Вписанные и описанные четырехугольники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013ABC8" w14:textId="55564C7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7DB1EE6C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6455AB3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8C26F5E" w14:textId="77777777" w:rsidR="00FA7050" w:rsidRPr="00C81395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6374F34" w14:textId="7FE042D6" w:rsidR="00FA7050" w:rsidRPr="00C81395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269" w:type="pct"/>
          </w:tcPr>
          <w:p w14:paraId="12E64081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5D67FE9" w14:textId="77777777" w:rsidTr="00DB2022">
        <w:trPr>
          <w:trHeight w:val="284"/>
        </w:trPr>
        <w:tc>
          <w:tcPr>
            <w:tcW w:w="5000" w:type="pct"/>
            <w:gridSpan w:val="4"/>
          </w:tcPr>
          <w:p w14:paraId="0823F0B8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9 класс</w:t>
            </w:r>
          </w:p>
        </w:tc>
      </w:tr>
      <w:tr w:rsidR="003D0FA8" w:rsidRPr="003D0FA8" w14:paraId="24F4EF43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0F5E8E8" w14:textId="2816184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Решение треугольников»</w:t>
            </w:r>
          </w:p>
        </w:tc>
      </w:tr>
      <w:tr w:rsidR="003D0FA8" w:rsidRPr="003D0FA8" w14:paraId="3C8294A8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638BB53B" w14:textId="3111690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B474C0" w14:textId="3EB8CA9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нус, косину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, тангенс углов от 0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о 180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2EF94D6" w14:textId="0E213F2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 w:val="restar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3160AF" w14:textId="16214AB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пределения тригонометрических функций тупых и прямых углов.</w:t>
            </w:r>
          </w:p>
          <w:p w14:paraId="32570672" w14:textId="2D32732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таблицу значений тригонометрических функций для основных углов от 0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о 180</w:t>
            </w:r>
            <w:r w:rsid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Выводить соотношения между тригонометрическими функциями.</w:t>
            </w:r>
          </w:p>
          <w:p w14:paraId="4F9F1A55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водить простейшие формулы приведения из геометрических соображений.</w:t>
            </w:r>
          </w:p>
          <w:p w14:paraId="25C1FD55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водить теорему косинусов и теорему синусов (с радиусом описанной окружности).</w:t>
            </w:r>
          </w:p>
          <w:p w14:paraId="1E20602D" w14:textId="6352489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Решать задачи по геометрии с использование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еорем косинусов и синусов, находить радиус описанной окружности.</w:t>
            </w:r>
          </w:p>
          <w:p w14:paraId="5B165DF6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практические задачи, сводящиеся к нахождению различных элементов треугольника.</w:t>
            </w:r>
          </w:p>
          <w:p w14:paraId="041F8861" w14:textId="7DCE8A5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водить тригонометрические формулы для площади треугольника, параллелограмма, формулу Герона, формулу площади выпуклого четы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угольника.</w:t>
            </w:r>
          </w:p>
          <w:p w14:paraId="48BF94D4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с использованием изученных теорем и соотношений.</w:t>
            </w:r>
          </w:p>
          <w:p w14:paraId="3C2D9A3B" w14:textId="4BA7115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практические задачи на нахождение площ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ди с применением данных формул</w:t>
            </w:r>
          </w:p>
        </w:tc>
      </w:tr>
      <w:tr w:rsidR="003D0FA8" w:rsidRPr="003D0FA8" w14:paraId="0621E17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788DD150" w14:textId="3E0B34B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3A3D38F" w14:textId="5C5EC7D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н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е тригонометрическое тождество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EF80B8F" w14:textId="1199107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3CE05B78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0F57F83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5CD24D2B" w14:textId="6AC1FAE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AE74F67" w14:textId="7286D75A" w:rsidR="00FA705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ы привед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DDE1A8" w14:textId="0DBEEFD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  <w:hideMark/>
          </w:tcPr>
          <w:p w14:paraId="6926CF8F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0E0FE7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3960DB8" w14:textId="183156B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E993F02" w14:textId="627C438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синус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13109C" w14:textId="0B2D757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4E710531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985442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4B53412" w14:textId="30BD646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69B819D" w14:textId="41ADFCE0" w:rsidR="00FA705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косинус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C82D2A" w14:textId="5D444DA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87988E3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262E9C2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0CDCA79" w14:textId="11E0CF6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1DD2D77" w14:textId="6FC6AE1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Теорема синусов и косинусов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D262032" w14:textId="4D0AF49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4AAE0E2E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D80F19B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EF2EA35" w14:textId="3F1444A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80FA561" w14:textId="7328DED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реугольника по двум сторонам и углу между ним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4867EF" w14:textId="4D27B8B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3C812AA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92EA350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A0B3FAA" w14:textId="7D5A604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1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C96656E" w14:textId="2184373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реугольника по стороне и прилежащим угла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0BDEC6D" w14:textId="35887AB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123E5A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CE8664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923A4B" w14:textId="1706B1E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D30A84" w14:textId="2C510AE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реугольника по т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 сторона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A47376E" w14:textId="71D2811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092649C3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4509A52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71CCD9E" w14:textId="41532AE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708FC58" w14:textId="292A791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реугольника по стороне и углам, один из которых лежит против данной сторон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EC57C8E" w14:textId="2E26D23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79484373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5ED49A5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AB747DF" w14:textId="3D52181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44D213B" w14:textId="6510C67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практических задач с использованием теор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мы косинусов и теоремы синус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00D1DD" w14:textId="2639150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107FE7D3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5CE292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056DEF" w14:textId="0879D58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A572A43" w14:textId="6E84AC1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игонометрические формулы для площад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треугольника, параллелограмм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CFD2E46" w14:textId="48DA3E9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07E4F66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2DA0BD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B140EB" w14:textId="72A1892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C143D6D" w14:textId="594F0609" w:rsidR="00FA705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а Герон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F85786F" w14:textId="40C1618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2E69FB4A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80842E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77CCCF0" w14:textId="46E91FE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9CEF245" w14:textId="465B9DB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а площади выпуклого четы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312E2A" w14:textId="3B28530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30C4C6B8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9F4388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8025919" w14:textId="15062EC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92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20CD2D" w14:textId="1DA953B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 </w:t>
            </w: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1</w:t>
            </w:r>
            <w:r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 «Решение треугольников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E6C20EB" w14:textId="5440E40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4537D507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CF9D3DD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52980E8" w14:textId="77777777" w:rsidR="00FA7050" w:rsidRPr="00C81395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432697" w14:textId="26E77683" w:rsidR="00FA7050" w:rsidRPr="00C81395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2269" w:type="pct"/>
            <w:vMerge/>
          </w:tcPr>
          <w:p w14:paraId="6F2C2E51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4A32F71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7417144" w14:textId="58B6D82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Подобие треугольников»</w:t>
            </w:r>
          </w:p>
        </w:tc>
      </w:tr>
      <w:tr w:rsidR="003D0FA8" w:rsidRPr="003D0FA8" w14:paraId="008A33F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35FF7EB" w14:textId="47DD2FD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924" w:type="pct"/>
          </w:tcPr>
          <w:p w14:paraId="63B69B21" w14:textId="2201C3F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орды и подо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ные треугольники в окружност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F6A39FF" w14:textId="4510452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 w:val="restart"/>
          </w:tcPr>
          <w:p w14:paraId="2806F694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Доказывать теоремы о произведении отрезков хорд, теоремы о произведении отрезков секущих, теорему о квадрате касательной, теоремы </w:t>
            </w:r>
            <w:proofErr w:type="spellStart"/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Чевы</w:t>
            </w:r>
            <w:proofErr w:type="spellEnd"/>
            <w:r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и Менелая.</w:t>
            </w:r>
          </w:p>
          <w:p w14:paraId="2E2E41DE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Исследовать, в том числе с помощью цифровых ресурсов, изучаемые конфигурации.</w:t>
            </w:r>
          </w:p>
          <w:p w14:paraId="3FA19AA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Применять данные теоремы при решении геометрических задач.</w:t>
            </w:r>
          </w:p>
          <w:p w14:paraId="593FD2E3" w14:textId="5418A47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Знакомиться с понятием о гомотетии, с его применением, в том</w:t>
            </w:r>
            <w:r w:rsidR="00E67224" w:rsidRPr="003D0FA8">
              <w:rPr>
                <w:rFonts w:ascii="Times New Roman" w:hAnsi="Times New Roman" w:cs="Times New Roman"/>
                <w:sz w:val="24"/>
                <w:szCs w:val="24"/>
              </w:rPr>
              <w:t xml:space="preserve"> числе в практических ситуациях</w:t>
            </w:r>
          </w:p>
        </w:tc>
      </w:tr>
      <w:tr w:rsidR="003D0FA8" w:rsidRPr="003D0FA8" w14:paraId="0C469BE5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0F975D5" w14:textId="514ACB5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924" w:type="pct"/>
          </w:tcPr>
          <w:p w14:paraId="0D2A4F10" w14:textId="3ACC8F0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 о произведении отрезков хорд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B27E039" w14:textId="373BF13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3D1A228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9887306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D75EFC" w14:textId="12F4D1E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924" w:type="pct"/>
          </w:tcPr>
          <w:p w14:paraId="6063A543" w14:textId="474BE5E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еоремы 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 произведении отрезков секущих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9C7F2A0" w14:textId="04202DD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6B3C48F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6DAB6B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C95510B" w14:textId="55F5D32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924" w:type="pct"/>
          </w:tcPr>
          <w:p w14:paraId="4752F6CD" w14:textId="130346DA" w:rsidR="00FA705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о квадрате касательн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4D2EE36" w14:textId="1FA09A8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B09825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A2C9A0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9AFAA20" w14:textId="1F6EBA8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924" w:type="pct"/>
          </w:tcPr>
          <w:p w14:paraId="531E4466" w14:textId="27D1650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теорем п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и решении геометрических задач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B32CE6D" w14:textId="030F33C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77260F79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7EEECE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F8DF8AA" w14:textId="11254C8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924" w:type="pct"/>
          </w:tcPr>
          <w:p w14:paraId="548953B2" w14:textId="368BD4E3" w:rsidR="00FA705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еоремы </w:t>
            </w:r>
            <w:proofErr w:type="spellStart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вы</w:t>
            </w:r>
            <w:proofErr w:type="spellEnd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Менела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35CA783" w14:textId="2943D5C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049309E3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65D009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EAF2E24" w14:textId="08D31B6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924" w:type="pct"/>
          </w:tcPr>
          <w:p w14:paraId="4189EABA" w14:textId="0901367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о гомотет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2FEBEA1" w14:textId="532ECE5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1E41741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8B78D2C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5CCFFB7" w14:textId="02A956E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924" w:type="pct"/>
          </w:tcPr>
          <w:p w14:paraId="147AD2C5" w14:textId="58A0E04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Подобие треугольников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6F48763" w14:textId="44DDB7C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2DFAC72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94D3671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2B1752F" w14:textId="77777777" w:rsidR="00FA7050" w:rsidRPr="00C81395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CE97B45" w14:textId="2E45543B" w:rsidR="00FA7050" w:rsidRPr="00C81395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269" w:type="pct"/>
            <w:vMerge/>
          </w:tcPr>
          <w:p w14:paraId="442ACED2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4BC037A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1C60D7" w14:textId="396423C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Метод координат»</w:t>
            </w:r>
          </w:p>
        </w:tc>
      </w:tr>
      <w:tr w:rsidR="003D0FA8" w:rsidRPr="003D0FA8" w14:paraId="1D9EA986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BDE4465" w14:textId="43F95D6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924" w:type="pct"/>
          </w:tcPr>
          <w:p w14:paraId="18F2D82C" w14:textId="04C47439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 прямой на плоскости. Угловой коэффициент и свободны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й член, их геометрический смыс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75BBEAA" w14:textId="325100C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 w:val="restart"/>
          </w:tcPr>
          <w:p w14:paraId="410341C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ваивать понятие прямоугольной системы координат, декартовых координат точки.</w:t>
            </w:r>
          </w:p>
          <w:p w14:paraId="34FFDD31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водить уравнения прямой в координатах, уравнение окружности.</w:t>
            </w:r>
          </w:p>
          <w:p w14:paraId="56D56F79" w14:textId="258EF5C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делять полный квадрат для нахождения центра и радиуса окружности по е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равнению.</w:t>
            </w:r>
          </w:p>
          <w:p w14:paraId="55226A85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Находить точки пересечения прямых и окружностей в прямоугольной системе координат.</w:t>
            </w:r>
          </w:p>
          <w:p w14:paraId="245D49EF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нахождение расстояния от точки до прямой.</w:t>
            </w:r>
          </w:p>
          <w:p w14:paraId="29EA1298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водить формулу площади параллелограмма в координатах, знакомиться с понятием ориентированной площади.</w:t>
            </w:r>
          </w:p>
          <w:p w14:paraId="13D8109C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метод координат в практически-ориентированных геометрических задачах, исследовать приложения метода координат в вычислительной математике и информатике.</w:t>
            </w:r>
          </w:p>
          <w:p w14:paraId="6301FDC5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цифровые ресурсы для построения и исследований.</w:t>
            </w:r>
          </w:p>
          <w:p w14:paraId="55AE5FD1" w14:textId="11BE97A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 с историей развития геоме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ии, историей метода координат</w:t>
            </w:r>
          </w:p>
        </w:tc>
      </w:tr>
      <w:tr w:rsidR="003D0FA8" w:rsidRPr="003D0FA8" w14:paraId="0123CEE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ADA2FED" w14:textId="18F09CD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924" w:type="pct"/>
          </w:tcPr>
          <w:p w14:paraId="4F6D846B" w14:textId="6E46E6B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ьность и перпендикулярность пря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ых (через угловой коэффициент)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77DD74F" w14:textId="4BEC782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71B9D4C0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4B87C7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5C51EDA" w14:textId="6D8962C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924" w:type="pct"/>
          </w:tcPr>
          <w:p w14:paraId="502ED15D" w14:textId="77777777" w:rsidR="00FA7050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 окружности</w:t>
            </w:r>
          </w:p>
          <w:p w14:paraId="063D6E1D" w14:textId="471372FB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B5F019" w14:textId="3F5CD5C9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47C8FDAC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C282DC8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3E8754" w14:textId="0C42DB2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8</w:t>
            </w:r>
          </w:p>
        </w:tc>
        <w:tc>
          <w:tcPr>
            <w:tcW w:w="1924" w:type="pct"/>
          </w:tcPr>
          <w:p w14:paraId="3DDA5E48" w14:textId="1C79D15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пересечений окружносте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й и прямых в координатах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5FD5E8" w14:textId="5A49D339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09E18BE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ABE7A05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FC41A00" w14:textId="722078A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924" w:type="pct"/>
          </w:tcPr>
          <w:p w14:paraId="51266FCE" w14:textId="245DAFB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 расстояния от точки до прямо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A9C0AC7" w14:textId="2D6707D9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5F563F12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74EE17A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71B6A86" w14:textId="4754A0E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924" w:type="pct"/>
          </w:tcPr>
          <w:p w14:paraId="61D25D09" w14:textId="164B015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параллелограмма в координатах, пон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тие об ориентированной площад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E48119D" w14:textId="01EDE8B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0DD88AB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441553C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375CA1" w14:textId="5E23130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924" w:type="pct"/>
          </w:tcPr>
          <w:p w14:paraId="4FE99203" w14:textId="3D4ADCF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метода координат в практически-ориентированных геометрических задачах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934AF1" w14:textId="0FD5D25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03AECED4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E15A4B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F0DAD3B" w14:textId="6C6CF01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924" w:type="pct"/>
          </w:tcPr>
          <w:p w14:paraId="7ABBA073" w14:textId="6659F53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 </w:t>
            </w:r>
            <w:r w:rsidRPr="00C81395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2</w:t>
            </w:r>
            <w:r w:rsidRPr="00C8139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ам «Подобие треугольников», «Метод координат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074AE6" w14:textId="08E0E5B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1D11B6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20C1CFE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8A9D12" w14:textId="77777777" w:rsidR="00FA7050" w:rsidRPr="00C81395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4B880D9" w14:textId="0B76FA98" w:rsidR="00FA7050" w:rsidRPr="00C81395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139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269" w:type="pct"/>
            <w:vMerge/>
          </w:tcPr>
          <w:p w14:paraId="7533DF58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B9CA6A7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C11704" w14:textId="1DDAC4A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Векторы»</w:t>
            </w:r>
          </w:p>
        </w:tc>
      </w:tr>
      <w:tr w:rsidR="003D0FA8" w:rsidRPr="003D0FA8" w14:paraId="7BAFC2E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B24955" w14:textId="3D045F8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924" w:type="pct"/>
          </w:tcPr>
          <w:p w14:paraId="09B4149A" w14:textId="15CF1A5F" w:rsidR="00FA705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кторы на плоскост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C871FCD" w14:textId="021EC15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 w:val="restart"/>
          </w:tcPr>
          <w:p w14:paraId="21C37EA9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водить векторы как направленные отрезки, исследовать геометрический (перемещение) и физический (сила) смыслы векторов.</w:t>
            </w:r>
          </w:p>
          <w:p w14:paraId="63DEE48C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ть определения суммы и разности векторов, умножения вектора на число, исследовать геометрический и физический смысл этих операций.</w:t>
            </w:r>
          </w:p>
          <w:p w14:paraId="78F2AFD0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геометрические задачи с использованием векторов.</w:t>
            </w:r>
          </w:p>
          <w:p w14:paraId="114FC06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следовать связь векторов с понятиями равнодействующей сил и равновесия сил, применять векторы к простейшим задачам механики и статики.</w:t>
            </w:r>
          </w:p>
          <w:p w14:paraId="3B95741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кладывать вектор по двум неколлинеарным векторам, раскладывать векторы сил с помощью проецирования и тригонометрических соотношений.</w:t>
            </w:r>
          </w:p>
          <w:p w14:paraId="6F94023A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скалярное произведение векторов геометрически и в координатах, доказывать равносильность определений и дистрибутивность скалярного произведения.</w:t>
            </w:r>
          </w:p>
          <w:p w14:paraId="1C2663C8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сумму, разность и скалярное произведение векторов в координатах.</w:t>
            </w:r>
          </w:p>
          <w:p w14:paraId="07CEBB1D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скалярное произведение для нахождения длин и углов.</w:t>
            </w:r>
          </w:p>
          <w:p w14:paraId="20ECF7A4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следовать связь скалярного произведения и ортогонального проецирования, применять в задачах.</w:t>
            </w:r>
          </w:p>
          <w:p w14:paraId="3DE51995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Решать геометрические задачи с помощью скалярного произведения.</w:t>
            </w:r>
          </w:p>
          <w:p w14:paraId="46DBDCBB" w14:textId="19133C2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практическое применение скалярного приложения в физике (вычисление работы в механике)</w:t>
            </w:r>
          </w:p>
        </w:tc>
      </w:tr>
      <w:tr w:rsidR="003D0FA8" w:rsidRPr="003D0FA8" w14:paraId="60322C5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0D60BDD" w14:textId="5E7D211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924" w:type="pct"/>
          </w:tcPr>
          <w:p w14:paraId="4E91EA3C" w14:textId="3EF3CDF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векторов</w:t>
            </w:r>
            <w:r w:rsidR="00972372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а треугольник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D3EE8A" w14:textId="6423218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33730FCE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89C9E1B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FDC3C5A" w14:textId="32C9AD2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924" w:type="pct"/>
          </w:tcPr>
          <w:p w14:paraId="3F0449B9" w14:textId="7E058A9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о параллелограмм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28D0FF5" w14:textId="35A2844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18A9E400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8CDC4D3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E078EA" w14:textId="36B9149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924" w:type="pct"/>
          </w:tcPr>
          <w:p w14:paraId="758B7236" w14:textId="151AB756" w:rsidR="00FA7050" w:rsidRPr="003D0FA8" w:rsidRDefault="00E67224" w:rsidP="00C81395">
            <w:pPr>
              <w:widowControl w:val="0"/>
              <w:tabs>
                <w:tab w:val="left" w:pos="1843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вектора на число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A96D38" w14:textId="2693A2D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5BCFAA86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A6035B4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6AFAB3C" w14:textId="08DBE80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924" w:type="pct"/>
          </w:tcPr>
          <w:p w14:paraId="6C48D969" w14:textId="7760418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bCs/>
                <w:sz w:val="24"/>
                <w:szCs w:val="24"/>
              </w:rPr>
              <w:t>Разложение вектора по двум неколлинеарным векторам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1C98F53" w14:textId="42BEF01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C8C387E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1F49B2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370E265" w14:textId="7D31351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924" w:type="pct"/>
          </w:tcPr>
          <w:p w14:paraId="1CA9F890" w14:textId="5DC3654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ординаты вектора. Сложение и вычитание векторов, умножение 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ктора на число в координатах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FB164CF" w14:textId="73D7B73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13753165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365910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B374C2" w14:textId="359C0AA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924" w:type="pct"/>
          </w:tcPr>
          <w:p w14:paraId="4F92F724" w14:textId="1967F1C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 векторов в физике, центр масс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41FF08D" w14:textId="79170A29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85C2E35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73DBEA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87C34C" w14:textId="3BE5A83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924" w:type="pct"/>
          </w:tcPr>
          <w:p w14:paraId="435C047D" w14:textId="34D9CF0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о базисе (на плоскости)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Разложения векторов по базис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C250CFF" w14:textId="4751C70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74706774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D609878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6854D2E" w14:textId="6E0BB71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924" w:type="pct"/>
          </w:tcPr>
          <w:p w14:paraId="02EEBA8D" w14:textId="6A4C8B6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калярное произведение векторов, геометрический смысл и выр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жение в декартовых координатах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B7768B9" w14:textId="6BCB750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4EF94F36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EABB2B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3BEB7E" w14:textId="775677E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924" w:type="pct"/>
          </w:tcPr>
          <w:p w14:paraId="14C603BA" w14:textId="12EF1E6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истрибут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вность скалярного произвед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89A238" w14:textId="4FB2773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A20FD8C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61403B3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91F29AF" w14:textId="0C9521D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924" w:type="pct"/>
          </w:tcPr>
          <w:p w14:paraId="1B8F096D" w14:textId="50404EA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калярное произведение и проецировани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9694ED2" w14:textId="4E157DA9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801BF48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A13A2A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1C83332" w14:textId="7C741DB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924" w:type="pct"/>
          </w:tcPr>
          <w:p w14:paraId="6860E080" w14:textId="1BA7339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скалярного произведения векто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в для нахождения длин и угл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7917872" w14:textId="73EEF7E9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52C6A779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04AF823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CBAD002" w14:textId="1342DDE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924" w:type="pct"/>
          </w:tcPr>
          <w:p w14:paraId="05CAC9AD" w14:textId="54D9212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геометрических задач с помощью скалярного произвед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FA7A95E" w14:textId="28DA3DE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6E196BD7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B04F1E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F24AB6E" w14:textId="57855AC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924" w:type="pct"/>
          </w:tcPr>
          <w:p w14:paraId="6CD1819C" w14:textId="4306CD3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DB202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 </w:t>
            </w:r>
            <w:r w:rsidRPr="00DB202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3</w:t>
            </w:r>
            <w:r w:rsidRPr="00DB20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 «Векторы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C66382E" w14:textId="1B46A95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388615F4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09F10E3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6A3DF0" w14:textId="77777777" w:rsidR="00FA7050" w:rsidRPr="00DB2022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5D6E8A4" w14:textId="0464662B" w:rsidR="00FA7050" w:rsidRPr="00DB2022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2269" w:type="pct"/>
            <w:vMerge/>
          </w:tcPr>
          <w:p w14:paraId="50A7CE38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A98E597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57A671" w14:textId="0626C7F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Длина окружности и площадь круга»</w:t>
            </w:r>
          </w:p>
        </w:tc>
      </w:tr>
      <w:tr w:rsidR="003D0FA8" w:rsidRPr="003D0FA8" w14:paraId="25B1539B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AC8F98" w14:textId="5C12BEE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924" w:type="pct"/>
          </w:tcPr>
          <w:p w14:paraId="550DB955" w14:textId="41B46D0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авильные многоугольники, вычисление их </w:t>
            </w:r>
            <w:r w:rsidR="00E67224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лементов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A8BE4E6" w14:textId="3FB9FC7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 w:val="restart"/>
          </w:tcPr>
          <w:p w14:paraId="609F11CA" w14:textId="56B3330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пределение правильных многоугольников, находить их элементы.</w:t>
            </w:r>
          </w:p>
          <w:p w14:paraId="517A561D" w14:textId="068F01B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ьзоваться понятием длины окружности, введ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ным с помощью правильных многоугольников, определять число </w:t>
            </w:r>
            <w:r w:rsidRPr="00DB2022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π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длину дуги и радианную меру угла.</w:t>
            </w:r>
          </w:p>
          <w:p w14:paraId="5D46674E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одить переход от радианной меры угла к градусной и наоборот.</w:t>
            </w:r>
          </w:p>
          <w:p w14:paraId="70F61431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площадь круга.</w:t>
            </w:r>
          </w:p>
          <w:p w14:paraId="2B719B7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водить формулы (в градусной и радианной мере) для длин дуг, площадей секторов и сегментов.</w:t>
            </w:r>
          </w:p>
          <w:p w14:paraId="406684F1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площади сложных фигур, включающих элементы окружности (круга).</w:t>
            </w:r>
          </w:p>
          <w:p w14:paraId="33D8F810" w14:textId="3806E16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площади различных фигур в задачах реальной жизни</w:t>
            </w:r>
          </w:p>
        </w:tc>
      </w:tr>
      <w:tr w:rsidR="003D0FA8" w:rsidRPr="003D0FA8" w14:paraId="33D8A1B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EE13A53" w14:textId="472C3EF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1924" w:type="pct"/>
          </w:tcPr>
          <w:p w14:paraId="418753E6" w14:textId="080C0C1F" w:rsidR="00FA7050" w:rsidRPr="003D0FA8" w:rsidRDefault="000128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Число </w:t>
            </w:r>
            <w:r w:rsidRPr="00DB2022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π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длина окружност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FAA7EE9" w14:textId="45F42DD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4AD3A11D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84D3FE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8C19F16" w14:textId="2F1DDA6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924" w:type="pct"/>
          </w:tcPr>
          <w:p w14:paraId="5700D726" w14:textId="2E47A34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ина дуги окружно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64AA392" w14:textId="5273F08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0871FEE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53FC14B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439B1DA" w14:textId="4932D34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924" w:type="pct"/>
          </w:tcPr>
          <w:p w14:paraId="3468A9F3" w14:textId="10CC9001" w:rsidR="00FA7050" w:rsidRPr="003D0FA8" w:rsidRDefault="000128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дианная мера угл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E4C9A22" w14:textId="35B3E9E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4BC1CF6F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44D173C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72B3640" w14:textId="74A3A43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1924" w:type="pct"/>
          </w:tcPr>
          <w:p w14:paraId="1FCCE8BA" w14:textId="7F457FE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круга и его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элементов (сектора и сегмента)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308F93F" w14:textId="19A25D4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5A4E98E9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7A0E342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D7CE52F" w14:textId="75A4434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1924" w:type="pct"/>
          </w:tcPr>
          <w:p w14:paraId="5B7107E6" w14:textId="57E7CA39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ение периметров фигур</w:t>
            </w:r>
            <w:proofErr w:type="gramEnd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ключающих элементы круг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A48FBDE" w14:textId="7938020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7CF32A0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F176EE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9C8D7A3" w14:textId="340999C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1924" w:type="pct"/>
          </w:tcPr>
          <w:p w14:paraId="790547D3" w14:textId="6C09B5C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ение площадей фигур, включающих элементы круг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AA17205" w14:textId="7C4EA4F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7EA01A21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3756C49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6B4349D" w14:textId="7576874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1924" w:type="pct"/>
          </w:tcPr>
          <w:p w14:paraId="5A5347F2" w14:textId="170C806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Длина окружности и площадь круга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7FBF1BF" w14:textId="55A7314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2775F645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9E99807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998C82" w14:textId="77777777" w:rsidR="00FA7050" w:rsidRPr="00DB2022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BB04047" w14:textId="38132EEF" w:rsidR="00FA7050" w:rsidRPr="00DB2022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2269" w:type="pct"/>
          </w:tcPr>
          <w:p w14:paraId="239EB099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314FC7C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17A1218" w14:textId="30AA999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Движения плоскости»</w:t>
            </w:r>
          </w:p>
        </w:tc>
      </w:tr>
      <w:tr w:rsidR="003D0FA8" w:rsidRPr="003D0FA8" w14:paraId="410E867C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726EBC0" w14:textId="2E4AE16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1924" w:type="pct"/>
          </w:tcPr>
          <w:p w14:paraId="3B2F0243" w14:textId="46F8DF6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нтральная симметрия.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Центрально-симметричные фигур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769231" w14:textId="015516B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 w:val="restart"/>
          </w:tcPr>
          <w:p w14:paraId="28BCD213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бирать примеры, иллюстрирующие понятия движения, центров и осей симметрии.</w:t>
            </w:r>
          </w:p>
          <w:p w14:paraId="6ED3F2C6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пределения движения плоскости, параллельного переноса, поворота, центральной и осевой симметрии. Доказывать их свойства, находить неподвижные точки, оси симметрии.</w:t>
            </w:r>
          </w:p>
          <w:p w14:paraId="541587E5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центры и оси симметрий простейших фигур.</w:t>
            </w:r>
          </w:p>
          <w:p w14:paraId="590B40A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параллельный перенос и симметрию при решении геометрических задач.</w:t>
            </w:r>
          </w:p>
          <w:p w14:paraId="1FBCD037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цифровые ресурсы для построений и исследований преобразований плоскости и композиции движений.</w:t>
            </w:r>
          </w:p>
          <w:p w14:paraId="00D33114" w14:textId="4D8D455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 с проявлениями симметрии в природе, жи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писи, скульптуре, архитектуре</w:t>
            </w:r>
          </w:p>
        </w:tc>
      </w:tr>
      <w:tr w:rsidR="003D0FA8" w:rsidRPr="003D0FA8" w14:paraId="1E5C8B3D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37D9436" w14:textId="3854B88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1924" w:type="pct"/>
          </w:tcPr>
          <w:p w14:paraId="43ABB41C" w14:textId="1AB4433F" w:rsidR="00FA7050" w:rsidRPr="003D0FA8" w:rsidRDefault="000128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орот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D295D81" w14:textId="4A25EEB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6F4F4B5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D16D76A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84772A5" w14:textId="2C44D30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1924" w:type="pct"/>
          </w:tcPr>
          <w:p w14:paraId="18060640" w14:textId="390371F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евая симметрия. Фигуры, симметри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ные относительно некоторой ос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A2A84B7" w14:textId="236CAC8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0C32348E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72DB5E5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9BFF867" w14:textId="1B236B7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1924" w:type="pct"/>
          </w:tcPr>
          <w:p w14:paraId="14A95100" w14:textId="0C7F5761" w:rsidR="00FA7050" w:rsidRPr="003D0FA8" w:rsidRDefault="000128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ьный перенос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E952EB6" w14:textId="7615C0E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7C2DE16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B4B3482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4A220E" w14:textId="3B954AD6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1924" w:type="pct"/>
          </w:tcPr>
          <w:p w14:paraId="680964AD" w14:textId="54044469" w:rsidR="00FA7050" w:rsidRPr="003D0FA8" w:rsidRDefault="000128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движения и его свой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B6828C6" w14:textId="57F983C9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75F10B4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7DA82C1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F2A273B" w14:textId="1A41AB2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1924" w:type="pct"/>
          </w:tcPr>
          <w:p w14:paraId="1F2FF1A1" w14:textId="6624A72E" w:rsidR="00FA7050" w:rsidRPr="003D0FA8" w:rsidRDefault="000128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венство фигур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D55763F" w14:textId="47C67CCF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2A610AD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ADB8C2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74B9659" w14:textId="24AEF4B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1924" w:type="pct"/>
          </w:tcPr>
          <w:p w14:paraId="19D3A5EE" w14:textId="77F6F38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явления симметрии в природе, жив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иси, скульптуре, архитектур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7916DE1" w14:textId="66A2D59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51314972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ACB347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3CE008A" w14:textId="0FEA0CF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1924" w:type="pct"/>
          </w:tcPr>
          <w:p w14:paraId="00F77B3D" w14:textId="091B4D0B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мпозиции движений (простейшие прим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ры)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13F831E" w14:textId="0E3A9C3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6C95D2F7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B5F11E0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FF35038" w14:textId="7986F02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1924" w:type="pct"/>
          </w:tcPr>
          <w:p w14:paraId="0459219B" w14:textId="48B7AE4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движения в геометрических задачах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A6ADFB1" w14:textId="49A6D1B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11485D5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5BA2AC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1DFE82B" w14:textId="1FC7F1C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90</w:t>
            </w:r>
          </w:p>
        </w:tc>
        <w:tc>
          <w:tcPr>
            <w:tcW w:w="1924" w:type="pct"/>
          </w:tcPr>
          <w:p w14:paraId="75DA7B08" w14:textId="330EB48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DB202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 </w:t>
            </w:r>
            <w:r w:rsidRPr="00DB202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4</w:t>
            </w:r>
            <w:r w:rsidRPr="00DB20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ам «Д</w:t>
            </w:r>
            <w:r w:rsidR="000128B3" w:rsidRPr="00DB20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</w:t>
            </w:r>
            <w:r w:rsidRPr="00DB20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а окружности и площадь круга», «Движения плоскости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9AED1B3" w14:textId="116A73E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2AF9A2B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74D3C2E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4D71202" w14:textId="77777777" w:rsidR="00FA7050" w:rsidRPr="00DB2022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9DAC624" w14:textId="458019CB" w:rsidR="00FA7050" w:rsidRPr="00DB2022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269" w:type="pct"/>
            <w:vMerge/>
          </w:tcPr>
          <w:p w14:paraId="58F0572D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20DD070" w14:textId="77777777" w:rsidTr="00DB2022">
        <w:trPr>
          <w:trHeight w:val="284"/>
        </w:trPr>
        <w:tc>
          <w:tcPr>
            <w:tcW w:w="5000" w:type="pct"/>
            <w:gridSpan w:val="4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90A7A98" w14:textId="6498D17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Повторение, обобщение, систематизация знаний»</w:t>
            </w:r>
          </w:p>
        </w:tc>
      </w:tr>
      <w:tr w:rsidR="003D0FA8" w:rsidRPr="003D0FA8" w14:paraId="0D6A3F1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70253DF" w14:textId="0E11DBA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1924" w:type="pct"/>
          </w:tcPr>
          <w:p w14:paraId="4F585D2A" w14:textId="4234C3D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ак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ические задачи по геометр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FAF538" w14:textId="07DD922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 w:val="restart"/>
          </w:tcPr>
          <w:p w14:paraId="50615F8A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бодно оперировать понятиями: фигура, точка, прямая, угол, многоугольник, равнобедренный и равносторонний треугольники, прямоугольный треугольник, медиана, биссектриса и высота треугольника, параллелограмм, ромб, прямоугольник, квадрат, трапеция; окружность, касательная; равенство и подобие фигур, треугольников; параллельность и перпендикулярность прямых, угол между прямыми, симметрия относительно точки и прямой; длина, расстояние, величина угла, площадь, периметр.</w:t>
            </w:r>
          </w:p>
          <w:p w14:paraId="359E1A78" w14:textId="4C044B02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формулы: периметра и площади многоугольников, длины окружности и площади круга, объ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 прямоугольного параллелепипеда</w:t>
            </w:r>
          </w:p>
        </w:tc>
      </w:tr>
      <w:tr w:rsidR="003D0FA8" w:rsidRPr="003D0FA8" w14:paraId="2D537806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042D5A" w14:textId="1089B90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1924" w:type="pct"/>
          </w:tcPr>
          <w:p w14:paraId="7B4CAC29" w14:textId="1563B5A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Треугольники, четырехугольники, окружность, круг и их элементы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7759243" w14:textId="527E50BE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0478E770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A4EF09E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304AD4" w14:textId="3256558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1924" w:type="pct"/>
          </w:tcPr>
          <w:p w14:paraId="35B3A040" w14:textId="789F929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лощади фигур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7178D31" w14:textId="6864B5EA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6D9077C0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596811A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10AF329" w14:textId="7AA3D12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1924" w:type="pct"/>
          </w:tcPr>
          <w:p w14:paraId="3C1F2B6F" w14:textId="4E09B885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Анализ геометрических высказываний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2D21C5D" w14:textId="6F16ACC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2196E9DD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B375380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892C9F" w14:textId="53F023E4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1924" w:type="pct"/>
          </w:tcPr>
          <w:p w14:paraId="1881A69B" w14:textId="5C04701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DB202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 </w:t>
            </w:r>
            <w:r w:rsidRPr="00DB202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5</w:t>
            </w:r>
            <w:r w:rsidR="000128B3" w:rsidRPr="00DB20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</w:t>
            </w:r>
            <w:r w:rsidRPr="00DB20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Итоговая контрольная работа»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E14FCA" w14:textId="44CADA11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9" w:type="pct"/>
            <w:vMerge/>
          </w:tcPr>
          <w:p w14:paraId="1EBEDD2A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DEAF08F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C02B892" w14:textId="68C92E7C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924" w:type="pct"/>
          </w:tcPr>
          <w:p w14:paraId="4F6F8C6F" w14:textId="314C0263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еометрические задачи на вычисл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6B5E89" w14:textId="6128117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031669F1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D653497" w14:textId="77777777" w:rsidTr="00C81395">
        <w:trPr>
          <w:trHeight w:val="284"/>
        </w:trPr>
        <w:tc>
          <w:tcPr>
            <w:tcW w:w="365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BB1B74F" w14:textId="4279605D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1924" w:type="pct"/>
          </w:tcPr>
          <w:p w14:paraId="0BD20DB8" w14:textId="505909C8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ние ГИА</w:t>
            </w:r>
            <w:r w:rsidR="000128B3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еометрические задачи на доказательств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651248" w14:textId="21797770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9" w:type="pct"/>
            <w:vMerge/>
          </w:tcPr>
          <w:p w14:paraId="047AFDBF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A7050" w:rsidRPr="003D0FA8" w14:paraId="7B0B2BA9" w14:textId="77777777" w:rsidTr="00C81395">
        <w:trPr>
          <w:trHeight w:val="284"/>
        </w:trPr>
        <w:tc>
          <w:tcPr>
            <w:tcW w:w="2289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171BE95" w14:textId="77777777" w:rsidR="00FA7050" w:rsidRPr="00DB2022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A92429" w14:textId="6B4BF001" w:rsidR="00FA7050" w:rsidRPr="00DB2022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269" w:type="pct"/>
            <w:vMerge/>
          </w:tcPr>
          <w:p w14:paraId="2ADCFE0E" w14:textId="77777777" w:rsidR="00FA7050" w:rsidRPr="003D0FA8" w:rsidRDefault="00FA705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7547EC8F" w14:textId="77777777" w:rsidR="005A7CCA" w:rsidRDefault="005A7CC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497579C" w14:textId="77777777" w:rsidR="005A7CCA" w:rsidRDefault="005A7CC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1218081F" w14:textId="4D08CC72" w:rsidR="00A617F6" w:rsidRDefault="00C6439C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0. </w:t>
      </w:r>
      <w:r w:rsidR="00A617F6"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ТИЧЕСКОЕ ПЛАНИРОВАНИЕ УЧЕБНОГО КУРСА «ВЕРОЯТНОСТЬ И СТАТИСТИКА»</w:t>
      </w:r>
    </w:p>
    <w:p w14:paraId="659803E8" w14:textId="77777777" w:rsidR="005A7CCA" w:rsidRPr="003D0FA8" w:rsidRDefault="005A7CCA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501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00" w:firstRow="0" w:lastRow="0" w:firstColumn="0" w:lastColumn="0" w:noHBand="0" w:noVBand="1"/>
      </w:tblPr>
      <w:tblGrid>
        <w:gridCol w:w="1167"/>
        <w:gridCol w:w="5850"/>
        <w:gridCol w:w="6"/>
        <w:gridCol w:w="1365"/>
        <w:gridCol w:w="9"/>
        <w:gridCol w:w="7015"/>
        <w:gridCol w:w="25"/>
        <w:gridCol w:w="7"/>
      </w:tblGrid>
      <w:tr w:rsidR="00D60773" w:rsidRPr="003D0FA8" w14:paraId="64C9F376" w14:textId="77777777" w:rsidTr="00EE2E74">
        <w:trPr>
          <w:trHeight w:val="284"/>
          <w:tblHeader/>
        </w:trPr>
        <w:tc>
          <w:tcPr>
            <w:tcW w:w="378" w:type="pct"/>
            <w:vAlign w:val="center"/>
            <w:hideMark/>
          </w:tcPr>
          <w:p w14:paraId="3EFC42B0" w14:textId="4E0ED6A0" w:rsidR="00A617F6" w:rsidRPr="003D0FA8" w:rsidRDefault="000128B3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№</w:t>
            </w:r>
            <w:r w:rsidR="005A7CC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br/>
            </w:r>
            <w:r w:rsidR="00A617F6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894" w:type="pct"/>
            <w:vAlign w:val="center"/>
            <w:hideMark/>
          </w:tcPr>
          <w:p w14:paraId="6E9720F8" w14:textId="77777777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444" w:type="pct"/>
            <w:gridSpan w:val="2"/>
            <w:vAlign w:val="center"/>
            <w:hideMark/>
          </w:tcPr>
          <w:p w14:paraId="36D8AB6D" w14:textId="550A339A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</w:t>
            </w:r>
            <w:r w:rsidR="005A7CC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br/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асов</w:t>
            </w:r>
          </w:p>
        </w:tc>
        <w:tc>
          <w:tcPr>
            <w:tcW w:w="2284" w:type="pct"/>
            <w:gridSpan w:val="4"/>
            <w:vAlign w:val="center"/>
            <w:hideMark/>
          </w:tcPr>
          <w:p w14:paraId="31354CA4" w14:textId="77777777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Характеристика основных видов учебной деятельности учащихся</w:t>
            </w:r>
          </w:p>
        </w:tc>
      </w:tr>
      <w:tr w:rsidR="003D0FA8" w:rsidRPr="003D0FA8" w14:paraId="08A7BEED" w14:textId="77777777" w:rsidTr="00DB2022">
        <w:trPr>
          <w:trHeight w:val="284"/>
        </w:trPr>
        <w:tc>
          <w:tcPr>
            <w:tcW w:w="5000" w:type="pct"/>
            <w:gridSpan w:val="8"/>
          </w:tcPr>
          <w:p w14:paraId="328DE570" w14:textId="77777777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7 класс</w:t>
            </w:r>
          </w:p>
        </w:tc>
      </w:tr>
      <w:tr w:rsidR="003D0FA8" w:rsidRPr="003D0FA8" w14:paraId="07D98CF1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6543748" w14:textId="12148D4D" w:rsidR="00A617F6" w:rsidRPr="003D0FA8" w:rsidRDefault="00A617F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="008C715C"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едставление данных и описательная статистика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D60773" w:rsidRPr="003D0FA8" w14:paraId="1AA74E80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4000AD7A" w14:textId="2EF89B2F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50BF670" w14:textId="036A7F5A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редставление данных в виде таблиц, диаграмм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FA0DB6" w14:textId="762D2650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 w:val="restar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724003A9" w14:textId="6CAEF75A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ваивать способы представления статистических данных и числовых массивов с помощью таблиц и диаграмм с использованием актуальных и важных данных (демографические данные, производство продукции, общественные и природные явления).</w:t>
            </w:r>
          </w:p>
          <w:p w14:paraId="11A64EE5" w14:textId="7777777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учать методы работы с табличными и графическими представлениями данных с помощью цифровых ресурсов в ходе практических работ.</w:t>
            </w:r>
          </w:p>
          <w:p w14:paraId="44B28A8D" w14:textId="41B2800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сваивать понятия: числовой массив (набор), мера центра, в том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числе среднее арифметическое, медиана, частота значения</w:t>
            </w:r>
            <w:r w:rsidR="008F4BC1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107A2D2D" w14:textId="7777777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исывать статистические данные с помощью среднего арифметического и медианы. Решать задачи.</w:t>
            </w:r>
          </w:p>
          <w:p w14:paraId="3A23C4AE" w14:textId="29BFE49F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учать свойства средн</w:t>
            </w:r>
            <w:r w:rsidR="008F4BC1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го арифметического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в том числе с помощью цифровых ресурсов, в ходе практических работ.</w:t>
            </w:r>
          </w:p>
          <w:p w14:paraId="093D1CEF" w14:textId="7777777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ваивать понятия: наибольшее и наименьшее значения числового массива, размах, квартиль.</w:t>
            </w:r>
          </w:p>
          <w:p w14:paraId="21ECF608" w14:textId="540E7C04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выбор способа описания массивов в соответствии с природой данных и целями исследования, в том ч</w:t>
            </w:r>
            <w:r w:rsidR="008F4BC1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ле в ходе практической работы</w:t>
            </w:r>
          </w:p>
        </w:tc>
      </w:tr>
      <w:tr w:rsidR="00D60773" w:rsidRPr="003D0FA8" w14:paraId="6AF78419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1F7B43D1" w14:textId="22593485" w:rsidR="008C715C" w:rsidRPr="003D0FA8" w:rsidRDefault="008C715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6E56F0F" w14:textId="6F9242E9" w:rsidR="008C715C" w:rsidRPr="003D0FA8" w:rsidRDefault="00DD069E" w:rsidP="00C81395">
            <w:pPr>
              <w:pStyle w:val="TableParagraph"/>
              <w:tabs>
                <w:tab w:val="left" w:pos="1843"/>
              </w:tabs>
              <w:ind w:left="0"/>
              <w:jc w:val="both"/>
              <w:rPr>
                <w:sz w:val="24"/>
                <w:szCs w:val="24"/>
                <w:lang w:eastAsia="ru-RU"/>
              </w:rPr>
            </w:pPr>
            <w:r w:rsidRPr="003D0FA8">
              <w:rPr>
                <w:sz w:val="24"/>
              </w:rPr>
              <w:t>Заполнение таблиц, чтение и построение столбиковых (</w:t>
            </w:r>
            <w:r w:rsidR="000128B3" w:rsidRPr="003D0FA8">
              <w:rPr>
                <w:sz w:val="24"/>
              </w:rPr>
              <w:t>столбчатых) и круговых диаграмм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AE26CE3" w14:textId="6FCF1218" w:rsidR="008C715C" w:rsidRPr="003D0FA8" w:rsidRDefault="008C715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1B782386" w14:textId="77777777" w:rsidR="008C715C" w:rsidRPr="003D0FA8" w:rsidRDefault="008C715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656B4CDC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3493AAAB" w14:textId="7B900CF8" w:rsidR="008C715C" w:rsidRPr="003D0FA8" w:rsidRDefault="008C715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0073811" w14:textId="4CD60696" w:rsidR="008C715C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Чтение графиков реальных процессов. Извлечение информации из диаграмм и таблиц, использование и интерпретация данных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FFEA4C3" w14:textId="3CD10265" w:rsidR="008C715C" w:rsidRPr="003D0FA8" w:rsidRDefault="008C715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  <w:hideMark/>
          </w:tcPr>
          <w:p w14:paraId="7703BCB4" w14:textId="77777777" w:rsidR="008C715C" w:rsidRPr="003D0FA8" w:rsidRDefault="008C715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277E9331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F5BF804" w14:textId="3955B4A8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46A1EC" w14:textId="023982D1" w:rsidR="00DD069E" w:rsidRPr="00DB2022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DB2022">
              <w:rPr>
                <w:rFonts w:ascii="Times New Roman" w:hAnsi="Times New Roman" w:cs="Times New Roman"/>
                <w:b/>
                <w:i/>
                <w:sz w:val="24"/>
              </w:rPr>
              <w:t>Практическая работа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BEA6F0" w14:textId="347AEE64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0317149E" w14:textId="7777777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5ADE3376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2D98B6" w14:textId="6B18372F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14843F4" w14:textId="05199A0F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Описательная статистика: среднее арифметическое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C63B1B6" w14:textId="6A354866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37A54894" w14:textId="7777777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3DC1A072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2467C9B" w14:textId="19275769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273B93" w14:textId="73E31244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 xml:space="preserve">Медиана, размах, наибольшее и наименьшее значения, </w:t>
            </w:r>
            <w:r w:rsidRPr="003D0FA8">
              <w:rPr>
                <w:rFonts w:ascii="Times New Roman" w:hAnsi="Times New Roman" w:cs="Times New Roman"/>
                <w:sz w:val="24"/>
              </w:rPr>
              <w:lastRenderedPageBreak/>
              <w:t>квартили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D253438" w14:textId="61C37F6A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2284" w:type="pct"/>
            <w:gridSpan w:val="4"/>
            <w:vMerge/>
          </w:tcPr>
          <w:p w14:paraId="37511C90" w14:textId="7777777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6B446C42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5D69BE" w14:textId="73D1569D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  <w:r w:rsidR="005A7C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AE60B6" w14:textId="41EE60A1" w:rsidR="00DD069E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/>
                <w:sz w:val="24"/>
              </w:rPr>
              <w:t>Практическая работа по теме</w:t>
            </w:r>
            <w:r w:rsidR="00DD069E" w:rsidRPr="003D0FA8">
              <w:rPr>
                <w:rFonts w:ascii="Times New Roman" w:hAnsi="Times New Roman"/>
                <w:sz w:val="24"/>
              </w:rPr>
              <w:t xml:space="preserve"> «Наибольшее и наименьшее значения числового набора. Размах»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C0F2EC" w14:textId="43D32D5B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84" w:type="pct"/>
            <w:gridSpan w:val="4"/>
            <w:vMerge/>
          </w:tcPr>
          <w:p w14:paraId="4934022E" w14:textId="7777777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7939D9A6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5DC4341" w14:textId="087EEF80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</w:t>
            </w:r>
            <w:r w:rsidR="005A7C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E0CD308" w14:textId="2681A92F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Среднее гармоническое, средне</w:t>
            </w:r>
            <w:r w:rsidR="008F4BC1" w:rsidRPr="003D0FA8">
              <w:rPr>
                <w:rFonts w:ascii="Times New Roman" w:hAnsi="Times New Roman" w:cs="Times New Roman"/>
                <w:sz w:val="24"/>
              </w:rPr>
              <w:t>е гармоническое числовых данных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D089926" w14:textId="1DFE6D13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84" w:type="pct"/>
            <w:gridSpan w:val="4"/>
            <w:vMerge/>
          </w:tcPr>
          <w:p w14:paraId="6DE805F7" w14:textId="7777777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37F13B24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A3136D5" w14:textId="655AC034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</w:t>
            </w:r>
            <w:r w:rsidR="005A7C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D1174C1" w14:textId="7073CCA6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B2022">
              <w:rPr>
                <w:rFonts w:ascii="Times New Roman" w:hAnsi="Times New Roman"/>
                <w:b/>
                <w:i/>
                <w:sz w:val="24"/>
              </w:rPr>
              <w:t>Практическая работа</w:t>
            </w:r>
            <w:r w:rsidR="008F4BC1" w:rsidRPr="003D0FA8">
              <w:rPr>
                <w:rFonts w:ascii="Times New Roman" w:hAnsi="Times New Roman"/>
                <w:sz w:val="24"/>
              </w:rPr>
              <w:t xml:space="preserve"> по теме </w:t>
            </w:r>
            <w:r w:rsidRPr="003D0FA8">
              <w:rPr>
                <w:rFonts w:ascii="Times New Roman" w:hAnsi="Times New Roman"/>
                <w:sz w:val="24"/>
              </w:rPr>
              <w:t>«Средние значения»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1B8CEC2" w14:textId="76CB34A1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84" w:type="pct"/>
            <w:gridSpan w:val="4"/>
            <w:vMerge/>
          </w:tcPr>
          <w:p w14:paraId="79E09641" w14:textId="7777777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57D9E295" w14:textId="77777777" w:rsidTr="00DB2022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0707D58" w14:textId="77777777" w:rsidR="00DD069E" w:rsidRPr="000C223B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685889C" w14:textId="622BC28B" w:rsidR="00DD069E" w:rsidRPr="000C223B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284" w:type="pct"/>
            <w:gridSpan w:val="4"/>
            <w:vMerge/>
          </w:tcPr>
          <w:p w14:paraId="5BD6BB3C" w14:textId="7777777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6AD2313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CD65CA6" w14:textId="2277549E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Случайная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изменчивость</w:t>
            </w:r>
            <w:proofErr w:type="spellEnd"/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D60773" w:rsidRPr="003D0FA8" w14:paraId="0D70BA1A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B27506A" w14:textId="334BAC2F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894" w:type="pct"/>
          </w:tcPr>
          <w:p w14:paraId="0E44DB69" w14:textId="13F7758F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римеры случайной изменчивости при измерениях, в</w:t>
            </w:r>
            <w:r w:rsidR="000C223B">
              <w:rPr>
                <w:rFonts w:ascii="Times New Roman" w:hAnsi="Times New Roman" w:cs="Times New Roman"/>
                <w:sz w:val="24"/>
              </w:rPr>
              <w:t> </w:t>
            </w:r>
            <w:r w:rsidRPr="003D0FA8">
              <w:rPr>
                <w:rFonts w:ascii="Times New Roman" w:hAnsi="Times New Roman" w:cs="Times New Roman"/>
                <w:sz w:val="24"/>
              </w:rPr>
              <w:t>массовом производстве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2A20A03" w14:textId="63B47D9E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 w:val="restart"/>
          </w:tcPr>
          <w:p w14:paraId="21E82EED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исывать данные с помощью группировки, строить гистограммы, выдвигать простейшие гипотезы.</w:t>
            </w:r>
          </w:p>
          <w:p w14:paraId="1D66D7C7" w14:textId="391F7398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ваивать графические представления разных видов случайной изменчивости, в том числе с помощью цифровых ресур</w:t>
            </w:r>
            <w:r w:rsidR="008F4BC1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в, в ходе практической работы</w:t>
            </w:r>
          </w:p>
        </w:tc>
      </w:tr>
      <w:tr w:rsidR="00D60773" w:rsidRPr="003D0FA8" w14:paraId="5980F3FD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A02288" w14:textId="5D740502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894" w:type="pct"/>
          </w:tcPr>
          <w:p w14:paraId="72597FE3" w14:textId="24CF61EF" w:rsidR="00DD069E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Тенденции и случайные колебания; группировка данных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E8C286A" w14:textId="33D6729F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11F75B94" w14:textId="7777777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1644F7BA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31D05BB" w14:textId="24E34C86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894" w:type="pct"/>
          </w:tcPr>
          <w:p w14:paraId="4B71A216" w14:textId="2F5CCDD0" w:rsidR="00DD069E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редставление случайной изменчивости с помощью диаграмм; частоты значений, статистическая устойчивость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16406F3" w14:textId="7983A515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556B73C4" w14:textId="7777777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0803061C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558CCF6" w14:textId="4EE1D152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894" w:type="pct"/>
          </w:tcPr>
          <w:p w14:paraId="5ABBC844" w14:textId="70F9847E" w:rsidR="00DD069E" w:rsidRPr="00DB2022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</w:rPr>
            </w:pPr>
            <w:r w:rsidRPr="00DB2022">
              <w:rPr>
                <w:rFonts w:ascii="Times New Roman" w:hAnsi="Times New Roman"/>
                <w:b/>
                <w:i/>
                <w:sz w:val="24"/>
              </w:rPr>
              <w:t>Практическая работа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0FEBCCE" w14:textId="1408245F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779E1E72" w14:textId="77777777" w:rsidR="00DD069E" w:rsidRPr="003D0FA8" w:rsidRDefault="00DD069E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3CDA1A24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E5DE6B4" w14:textId="1629A588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894" w:type="pct"/>
          </w:tcPr>
          <w:p w14:paraId="63685B75" w14:textId="33AD0365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0C223B">
              <w:rPr>
                <w:rFonts w:ascii="Times New Roman" w:hAnsi="Times New Roman"/>
                <w:b/>
                <w:i/>
                <w:sz w:val="24"/>
              </w:rPr>
              <w:t>Контрольная работа №</w:t>
            </w:r>
            <w:r w:rsidR="000C223B" w:rsidRPr="000C223B">
              <w:rPr>
                <w:rFonts w:ascii="Times New Roman" w:hAnsi="Times New Roman"/>
                <w:b/>
                <w:i/>
                <w:sz w:val="24"/>
              </w:rPr>
              <w:t> </w:t>
            </w:r>
            <w:r w:rsidRPr="000C223B">
              <w:rPr>
                <w:rFonts w:ascii="Times New Roman" w:hAnsi="Times New Roman"/>
                <w:b/>
                <w:i/>
                <w:sz w:val="24"/>
              </w:rPr>
              <w:t>1</w:t>
            </w:r>
            <w:r w:rsidR="008F4BC1" w:rsidRPr="000C223B">
              <w:rPr>
                <w:rFonts w:ascii="Times New Roman" w:hAnsi="Times New Roman"/>
                <w:sz w:val="24"/>
              </w:rPr>
              <w:t xml:space="preserve"> по теме</w:t>
            </w:r>
            <w:r w:rsidRPr="000C223B">
              <w:rPr>
                <w:rFonts w:ascii="Times New Roman" w:hAnsi="Times New Roman"/>
                <w:sz w:val="24"/>
              </w:rPr>
              <w:t xml:space="preserve"> «Представление данных. Случайная изменчивость»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5899011" w14:textId="7AE08AD6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7968999D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40D62276" w14:textId="77777777" w:rsidTr="00DB2022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EE06605" w14:textId="77777777" w:rsidR="00E24F68" w:rsidRPr="000C223B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D939A7A" w14:textId="77777777" w:rsidR="00E24F6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  <w:p w14:paraId="31B6CAA6" w14:textId="1588D658" w:rsidR="00EE2E74" w:rsidRPr="000C223B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284" w:type="pct"/>
            <w:gridSpan w:val="4"/>
            <w:vMerge/>
          </w:tcPr>
          <w:p w14:paraId="4C890D75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EC7D7AA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E57F111" w14:textId="7AE321CD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Введение в теорию графов»</w:t>
            </w:r>
          </w:p>
        </w:tc>
      </w:tr>
      <w:tr w:rsidR="00D60773" w:rsidRPr="003D0FA8" w14:paraId="15DB15E4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A98154" w14:textId="19F7587A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894" w:type="pct"/>
          </w:tcPr>
          <w:p w14:paraId="28D35500" w14:textId="44BCDC6B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Граф, вершина, ребро. Степень вершины. Число р</w:t>
            </w:r>
            <w:r w:rsidR="00B262D9">
              <w:rPr>
                <w:rFonts w:ascii="Times New Roman" w:hAnsi="Times New Roman" w:cs="Times New Roman"/>
                <w:sz w:val="24"/>
              </w:rPr>
              <w:t>е</w:t>
            </w:r>
            <w:r w:rsidRPr="003D0FA8">
              <w:rPr>
                <w:rFonts w:ascii="Times New Roman" w:hAnsi="Times New Roman" w:cs="Times New Roman"/>
                <w:sz w:val="24"/>
              </w:rPr>
              <w:t>бер и суммарная степень вершин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70A08A" w14:textId="74730669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 w:val="restart"/>
          </w:tcPr>
          <w:p w14:paraId="4756C288" w14:textId="471B027B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ваивать понятия: граф, вершины и р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ра графа, степень, путь в графе, цепи и циклы, путь в графе, плоский граф, связный граф, ориентированный граф.</w:t>
            </w:r>
          </w:p>
          <w:p w14:paraId="6671ACDA" w14:textId="62E26BDE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ать задачи на поиск суммы степеней вершин графа, </w:t>
            </w:r>
            <w:r w:rsidR="008F4BC1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иск обхода графа, 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иск путей в графах.</w:t>
            </w:r>
          </w:p>
          <w:p w14:paraId="5D620EB5" w14:textId="3201120B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ть графы при решении задач из алгебры, геометрии, теории вероятностей, других предметов</w:t>
            </w:r>
          </w:p>
        </w:tc>
      </w:tr>
      <w:tr w:rsidR="00D60773" w:rsidRPr="003D0FA8" w14:paraId="6B7B0FDD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E38108" w14:textId="4109F0CD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894" w:type="pct"/>
          </w:tcPr>
          <w:p w14:paraId="02D9C20A" w14:textId="0F681A34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онятие о связных графах. Пути в графах. Цепи и циклы. Обход графа (эйлеров путь)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F59A99" w14:textId="7BC9D4EA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4738DCCA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4B4BD2DD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B1C935C" w14:textId="3567AFF5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894" w:type="pct"/>
          </w:tcPr>
          <w:p w14:paraId="424E16D9" w14:textId="6173E982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онятие об ориентированном графе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8CF685C" w14:textId="08FA0F12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57E36FFB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70193B84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E54A98" w14:textId="65D6086B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894" w:type="pct"/>
          </w:tcPr>
          <w:p w14:paraId="156B68B0" w14:textId="1F569AEF" w:rsidR="00E24F68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ешение задач с помощью графов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49BD5A5" w14:textId="7C20D4F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795FED22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706C33BE" w14:textId="77777777" w:rsidTr="00DB2022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30D350F" w14:textId="77777777" w:rsidR="00E24F68" w:rsidRPr="000C223B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0C2356F" w14:textId="77777777" w:rsidR="00E24F6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</w:t>
            </w:r>
          </w:p>
          <w:p w14:paraId="7CB94EE5" w14:textId="2F22AFE2" w:rsidR="00EE2E74" w:rsidRPr="000C223B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284" w:type="pct"/>
            <w:gridSpan w:val="4"/>
            <w:vMerge/>
          </w:tcPr>
          <w:p w14:paraId="6C14AE36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24A9EC0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D553FF9" w14:textId="77777777" w:rsidR="00EE2E74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14:paraId="0209F00C" w14:textId="0B545533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Логика»</w:t>
            </w:r>
          </w:p>
        </w:tc>
      </w:tr>
      <w:tr w:rsidR="00D60773" w:rsidRPr="003D0FA8" w14:paraId="25EBAF87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3B913E8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894" w:type="pct"/>
          </w:tcPr>
          <w:p w14:paraId="3E3D61D4" w14:textId="59B8CA5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Утверждения и высказывания. Отрицание утверждения, условные утверждения, обратные и равносильные утверждения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DEE4D8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 w:val="restart"/>
          </w:tcPr>
          <w:p w14:paraId="4FFFDDC5" w14:textId="22D5990E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</w:rPr>
              <w:t>Изучать виды утверждений и высказываний. Осваивать способы построения условных утверждений, доказательных рассуждений, формулировки теорем, выражающих свойства и признаки, методы математических доказательств</w:t>
            </w:r>
          </w:p>
        </w:tc>
      </w:tr>
      <w:tr w:rsidR="00D60773" w:rsidRPr="003D0FA8" w14:paraId="44D61166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DB9832A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894" w:type="pct"/>
          </w:tcPr>
          <w:p w14:paraId="30E9DA25" w14:textId="732294C3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Необходимые и достаточные условия, свойства и признаки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66288E6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5D2A8FA8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7CF41D13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3664913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894" w:type="pct"/>
          </w:tcPr>
          <w:p w14:paraId="660E41A1" w14:textId="2CA5A908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ротивоположные утверждения, доказательства от противного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BF8B4A0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1F3630A0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36150E35" w14:textId="77777777" w:rsidTr="00DB2022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9C8A292" w14:textId="77777777" w:rsidR="00E24F68" w:rsidRPr="000C223B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111A97C" w14:textId="2C2FA7C8" w:rsidR="00EE2E74" w:rsidRPr="000C223B" w:rsidRDefault="00E24F68" w:rsidP="00EE2E74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84" w:type="pct"/>
            <w:gridSpan w:val="4"/>
            <w:vMerge/>
          </w:tcPr>
          <w:p w14:paraId="3D9FC9FF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C955C44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4F9B9A8" w14:textId="77777777" w:rsidR="00EE2E74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14:paraId="60CEE789" w14:textId="4CD6514C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Вероятность и частота случайного события»</w:t>
            </w:r>
          </w:p>
        </w:tc>
      </w:tr>
      <w:tr w:rsidR="00D60773" w:rsidRPr="003D0FA8" w14:paraId="25BBEE70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9019351" w14:textId="35ACD372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894" w:type="pct"/>
          </w:tcPr>
          <w:p w14:paraId="1C7D5296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</w:rPr>
              <w:t>Случайный опыт и случайное событие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ED5F4E6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 w:val="restart"/>
          </w:tcPr>
          <w:p w14:paraId="74C96066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ваивать понятия: случайный опыт и случайное событие, маловероятное и практически достоверное событие.</w:t>
            </w:r>
          </w:p>
          <w:p w14:paraId="6C843205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учать значимость маловероятных событий в природе и обществе на важных примерах (аварии, несчастные случаи, защита персональной информации, передача данных).</w:t>
            </w:r>
          </w:p>
          <w:p w14:paraId="267FEB85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учать роль классических вероятностных моделей (монета, игральная кость) в теории вероятностей.</w:t>
            </w:r>
          </w:p>
          <w:p w14:paraId="7F060A09" w14:textId="110A1E4D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блюдать и изучать частоту событий в простых экспериментах, в том числе с помощью цифровых ре</w:t>
            </w:r>
            <w:r w:rsidR="008F4BC1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урсов</w:t>
            </w:r>
          </w:p>
        </w:tc>
      </w:tr>
      <w:tr w:rsidR="00D60773" w:rsidRPr="003D0FA8" w14:paraId="52AC66E4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1338BB" w14:textId="42387FB3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894" w:type="pct"/>
          </w:tcPr>
          <w:p w14:paraId="23742D96" w14:textId="78048181" w:rsidR="00E24F68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3D0FA8">
              <w:rPr>
                <w:rFonts w:ascii="Times New Roman" w:hAnsi="Times New Roman"/>
                <w:sz w:val="24"/>
              </w:rPr>
              <w:t>Вероятность и частота события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058A31" w14:textId="585AFD1B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5E934434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4F6DFDAC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5B6F935" w14:textId="0C87D43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894" w:type="pct"/>
          </w:tcPr>
          <w:p w14:paraId="47833AC6" w14:textId="1B345E8D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</w:rPr>
              <w:t>Роль маловероятных и практически д</w:t>
            </w:r>
            <w:r w:rsidR="008F4BC1" w:rsidRPr="003D0FA8">
              <w:rPr>
                <w:rFonts w:ascii="Times New Roman" w:hAnsi="Times New Roman"/>
                <w:sz w:val="24"/>
              </w:rPr>
              <w:t>остоверных событий в природе и</w:t>
            </w:r>
            <w:r w:rsidRPr="003D0FA8">
              <w:rPr>
                <w:rFonts w:ascii="Times New Roman" w:hAnsi="Times New Roman"/>
                <w:sz w:val="24"/>
              </w:rPr>
              <w:t xml:space="preserve"> обществе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729393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1694397C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143E97E0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9A98F18" w14:textId="51E501D2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894" w:type="pct"/>
          </w:tcPr>
          <w:p w14:paraId="08E35CDF" w14:textId="27C1EE92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</w:rPr>
              <w:t>Монета и играль</w:t>
            </w:r>
            <w:r w:rsidR="008F4BC1" w:rsidRPr="003D0FA8">
              <w:rPr>
                <w:rFonts w:ascii="Times New Roman" w:hAnsi="Times New Roman"/>
                <w:sz w:val="24"/>
              </w:rPr>
              <w:t>ная кость в теории вероятностей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56E7FA0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4B22E1D5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785D2ACF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552AA4" w14:textId="5983A5D6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894" w:type="pct"/>
          </w:tcPr>
          <w:p w14:paraId="1E51AD3F" w14:textId="7F93F6EA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DB2022">
              <w:rPr>
                <w:rFonts w:ascii="Times New Roman" w:hAnsi="Times New Roman"/>
                <w:b/>
                <w:i/>
                <w:sz w:val="24"/>
              </w:rPr>
              <w:t>Практическая работа</w:t>
            </w:r>
            <w:r w:rsidRPr="003D0FA8">
              <w:rPr>
                <w:rFonts w:ascii="Times New Roman" w:hAnsi="Times New Roman"/>
                <w:sz w:val="24"/>
              </w:rPr>
              <w:t xml:space="preserve"> </w:t>
            </w:r>
            <w:r w:rsidR="008F4BC1" w:rsidRPr="003D0FA8">
              <w:rPr>
                <w:rFonts w:ascii="Times New Roman" w:hAnsi="Times New Roman"/>
                <w:sz w:val="24"/>
              </w:rPr>
              <w:t>по теме «</w:t>
            </w:r>
            <w:r w:rsidRPr="003D0FA8">
              <w:rPr>
                <w:rFonts w:ascii="Times New Roman" w:hAnsi="Times New Roman"/>
                <w:sz w:val="24"/>
              </w:rPr>
              <w:t>Частота выпадения орла</w:t>
            </w:r>
            <w:r w:rsidR="008F4BC1" w:rsidRPr="003D0FA8">
              <w:rPr>
                <w:rFonts w:ascii="Times New Roman" w:hAnsi="Times New Roman"/>
                <w:sz w:val="24"/>
              </w:rPr>
              <w:t>»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E70114B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6C54480E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5511B981" w14:textId="77777777" w:rsidTr="00DB2022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9402C6E" w14:textId="77777777" w:rsidR="00E24F68" w:rsidRPr="000C223B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DF53AB9" w14:textId="3B446BD0" w:rsidR="00EE2E74" w:rsidRPr="000C223B" w:rsidRDefault="00E24F68" w:rsidP="00EE2E74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284" w:type="pct"/>
            <w:gridSpan w:val="4"/>
            <w:vMerge/>
          </w:tcPr>
          <w:p w14:paraId="63DA9EFA" w14:textId="77777777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2C1261B0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9E1F73A" w14:textId="77777777" w:rsidR="00EE2E74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14:paraId="245D5854" w14:textId="63193A64" w:rsidR="00E24F68" w:rsidRPr="003D0FA8" w:rsidRDefault="00E24F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Обобщение, контроль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D60773" w:rsidRPr="003D0FA8" w14:paraId="0C562295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83A683D" w14:textId="36DF1764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894" w:type="pct"/>
          </w:tcPr>
          <w:p w14:paraId="53BDDB0E" w14:textId="65FE7763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3D0FA8">
              <w:rPr>
                <w:rFonts w:ascii="Times New Roman" w:hAnsi="Times New Roman"/>
                <w:sz w:val="24"/>
              </w:rPr>
              <w:t xml:space="preserve">Повторение, обобщение. Представление данных и </w:t>
            </w:r>
            <w:r w:rsidR="008F4BC1" w:rsidRPr="003D0FA8">
              <w:rPr>
                <w:rFonts w:ascii="Times New Roman" w:hAnsi="Times New Roman"/>
                <w:sz w:val="24"/>
              </w:rPr>
              <w:t>о</w:t>
            </w:r>
            <w:r w:rsidRPr="003D0FA8">
              <w:rPr>
                <w:rFonts w:ascii="Times New Roman" w:hAnsi="Times New Roman"/>
                <w:sz w:val="24"/>
              </w:rPr>
              <w:t>писательная статистика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5897B55" w14:textId="17930977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 w:val="restart"/>
          </w:tcPr>
          <w:p w14:paraId="481B5F96" w14:textId="77777777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ять изученное и выстраивать систему знаний.</w:t>
            </w:r>
          </w:p>
          <w:p w14:paraId="5D2EE424" w14:textId="55EA1AEC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представление и описание данных с помощью изученных характеристик.</w:t>
            </w:r>
          </w:p>
          <w:p w14:paraId="764D3E26" w14:textId="6AF3336F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суждать примеры случайных событий, маловероятных и практически достоверных случайных событий, их роли в природе и жизни человека</w:t>
            </w:r>
          </w:p>
        </w:tc>
      </w:tr>
      <w:tr w:rsidR="00D60773" w:rsidRPr="003D0FA8" w14:paraId="520D5F22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F795B75" w14:textId="27911765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894" w:type="pct"/>
          </w:tcPr>
          <w:p w14:paraId="4DB69396" w14:textId="1B6352D4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3D0FA8">
              <w:rPr>
                <w:rFonts w:ascii="Times New Roman" w:hAnsi="Times New Roman"/>
                <w:sz w:val="24"/>
              </w:rPr>
              <w:t>Повторение, обобщение. Случайная изменчивость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048B389" w14:textId="69F65147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301C8B00" w14:textId="77777777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28377CD7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359B786" w14:textId="043B3CC9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894" w:type="pct"/>
          </w:tcPr>
          <w:p w14:paraId="23E24F85" w14:textId="7F62B17E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3D0FA8">
              <w:rPr>
                <w:rFonts w:ascii="Times New Roman" w:hAnsi="Times New Roman"/>
                <w:sz w:val="24"/>
              </w:rPr>
              <w:t>Повторение, обобщение. Элементы теории графов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C1171DD" w14:textId="2A628D24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044A0F3E" w14:textId="77777777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7751C525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B0F471D" w14:textId="6F979C3F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894" w:type="pct"/>
          </w:tcPr>
          <w:p w14:paraId="5427F9ED" w14:textId="5712D892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C223B">
              <w:rPr>
                <w:rFonts w:ascii="Times New Roman" w:hAnsi="Times New Roman"/>
                <w:b/>
                <w:i/>
                <w:sz w:val="24"/>
              </w:rPr>
              <w:t>Контрольная работа №</w:t>
            </w:r>
            <w:r w:rsidR="000C223B" w:rsidRPr="000C223B">
              <w:rPr>
                <w:rFonts w:ascii="Times New Roman" w:hAnsi="Times New Roman"/>
                <w:b/>
                <w:i/>
                <w:sz w:val="24"/>
              </w:rPr>
              <w:t> </w:t>
            </w:r>
            <w:r w:rsidRPr="000C223B">
              <w:rPr>
                <w:rFonts w:ascii="Times New Roman" w:hAnsi="Times New Roman"/>
                <w:b/>
                <w:i/>
                <w:sz w:val="24"/>
              </w:rPr>
              <w:t>2</w:t>
            </w:r>
            <w:r w:rsidRPr="000C223B">
              <w:rPr>
                <w:rFonts w:ascii="Times New Roman" w:hAnsi="Times New Roman"/>
                <w:sz w:val="24"/>
              </w:rPr>
              <w:t xml:space="preserve"> </w:t>
            </w:r>
            <w:r w:rsidR="008F4BC1" w:rsidRPr="000C223B">
              <w:rPr>
                <w:rFonts w:ascii="Times New Roman" w:hAnsi="Times New Roman"/>
                <w:sz w:val="24"/>
              </w:rPr>
              <w:t>по теме «</w:t>
            </w:r>
            <w:r w:rsidRPr="000C223B">
              <w:rPr>
                <w:rFonts w:ascii="Times New Roman" w:hAnsi="Times New Roman"/>
                <w:sz w:val="24"/>
              </w:rPr>
              <w:t>Графы. Логика. Вероятность случайного события</w:t>
            </w:r>
            <w:r w:rsidR="008F4BC1" w:rsidRPr="000C223B">
              <w:rPr>
                <w:rFonts w:ascii="Times New Roman" w:hAnsi="Times New Roman"/>
                <w:sz w:val="24"/>
              </w:rPr>
              <w:t>»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CABE380" w14:textId="5F7EDD93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09435648" w14:textId="77777777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5BA50C30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0776E9" w14:textId="265203B1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3D0FA8">
              <w:rPr>
                <w:rFonts w:ascii="Times New Roman" w:hAnsi="Times New Roman"/>
                <w:sz w:val="24"/>
              </w:rPr>
              <w:t>34</w:t>
            </w:r>
          </w:p>
        </w:tc>
        <w:tc>
          <w:tcPr>
            <w:tcW w:w="1894" w:type="pct"/>
          </w:tcPr>
          <w:p w14:paraId="4769C77F" w14:textId="64226BEB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3D0FA8">
              <w:rPr>
                <w:rFonts w:ascii="Times New Roman" w:hAnsi="Times New Roman"/>
                <w:sz w:val="24"/>
              </w:rPr>
              <w:t>Повторение, обобщение. Множества и подмножества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1740D5" w14:textId="2D6A817D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571F0238" w14:textId="77777777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40FE7597" w14:textId="77777777" w:rsidTr="00DB2022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D17237" w14:textId="77777777" w:rsidR="00CD0704" w:rsidRPr="000C223B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hAnsi="Times New Roman"/>
                <w:b/>
                <w:sz w:val="24"/>
              </w:rPr>
            </w:pPr>
            <w:r w:rsidRPr="000C223B">
              <w:rPr>
                <w:rFonts w:ascii="Times New Roman" w:hAnsi="Times New Roman"/>
                <w:b/>
                <w:sz w:val="24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27837F" w14:textId="77777777" w:rsidR="00EE2E74" w:rsidRDefault="00CD0704" w:rsidP="00EE2E74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  <w:p w14:paraId="2F178D96" w14:textId="0A840103" w:rsidR="00EE2E74" w:rsidRPr="000C223B" w:rsidRDefault="00EE2E74" w:rsidP="00EE2E74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284" w:type="pct"/>
            <w:gridSpan w:val="4"/>
            <w:vMerge/>
          </w:tcPr>
          <w:p w14:paraId="359F72A8" w14:textId="77777777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5AE94894" w14:textId="77777777" w:rsidTr="00DB2022">
        <w:trPr>
          <w:trHeight w:val="284"/>
        </w:trPr>
        <w:tc>
          <w:tcPr>
            <w:tcW w:w="5000" w:type="pct"/>
            <w:gridSpan w:val="8"/>
          </w:tcPr>
          <w:p w14:paraId="71F4E45A" w14:textId="77777777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8 класс</w:t>
            </w:r>
          </w:p>
        </w:tc>
      </w:tr>
      <w:tr w:rsidR="003D0FA8" w:rsidRPr="003D0FA8" w14:paraId="00D0F59A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924795" w14:textId="026308B8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Повторение курса 7 класса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D60773" w:rsidRPr="003D0FA8" w14:paraId="629D62D7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6B6AB995" w14:textId="702EA2B7" w:rsidR="00710CDC" w:rsidRPr="003D0FA8" w:rsidRDefault="00710CD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85E8283" w14:textId="5A5E5C61" w:rsidR="00710CDC" w:rsidRPr="003D0FA8" w:rsidRDefault="00710CD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Представление данных в виде таблиц и диаграмм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CC1CADB" w14:textId="57BF68A2" w:rsidR="00710CDC" w:rsidRPr="003D0FA8" w:rsidRDefault="00710CD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 w:val="restar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1FF39481" w14:textId="77777777" w:rsidR="00710CDC" w:rsidRPr="003D0FA8" w:rsidRDefault="00710CD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ять изученное и выстраивать систему знаний.</w:t>
            </w:r>
          </w:p>
          <w:p w14:paraId="5E94D6D4" w14:textId="345BEA63" w:rsidR="00710CDC" w:rsidRPr="003D0FA8" w:rsidRDefault="00710CD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представление и описание данных с помощью изученных характеристик. Решать задачи на представление группированных данных и описание случайной изменчивости.</w:t>
            </w:r>
          </w:p>
          <w:p w14:paraId="119029B9" w14:textId="614C5155" w:rsidR="00710CDC" w:rsidRPr="003D0FA8" w:rsidRDefault="00710CD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определение частоты случайных событий, обсуждение примеров случайных событий, задачи на описание множеств и предста</w:t>
            </w:r>
            <w:r w:rsidR="008F4BC1"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ление информации в виде графов</w:t>
            </w:r>
          </w:p>
        </w:tc>
      </w:tr>
      <w:tr w:rsidR="00D60773" w:rsidRPr="003D0FA8" w14:paraId="6868F197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4AE5BAA1" w14:textId="4BE40CE3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A359B3C" w14:textId="5E80B2A4" w:rsidR="00CD0704" w:rsidRPr="003D0FA8" w:rsidRDefault="00710CD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Описательная статистика. Случайная изменчивость. Случайные события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5914A74" w14:textId="5A2FCF26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51E20F11" w14:textId="77777777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4D899285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1D0915B5" w14:textId="400598EA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0914933" w14:textId="77777777" w:rsidR="00710CDC" w:rsidRPr="003D0FA8" w:rsidRDefault="00710CDC" w:rsidP="00C81395">
            <w:pPr>
              <w:pStyle w:val="TableParagraph"/>
              <w:tabs>
                <w:tab w:val="left" w:pos="1843"/>
              </w:tabs>
              <w:ind w:left="0"/>
              <w:jc w:val="both"/>
              <w:rPr>
                <w:sz w:val="24"/>
                <w:szCs w:val="24"/>
              </w:rPr>
            </w:pPr>
            <w:r w:rsidRPr="003D0FA8">
              <w:rPr>
                <w:sz w:val="24"/>
                <w:szCs w:val="24"/>
              </w:rPr>
              <w:t>Вероятности и частоты.</w:t>
            </w:r>
          </w:p>
          <w:p w14:paraId="00929128" w14:textId="00B1F150" w:rsidR="00CD0704" w:rsidRPr="003D0FA8" w:rsidRDefault="00710CD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Элементы теории множеств. Элементы теории графов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1D75B30" w14:textId="62E5936C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  <w:hideMark/>
          </w:tcPr>
          <w:p w14:paraId="0DD20800" w14:textId="77777777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0688FFA7" w14:textId="77777777" w:rsidTr="00DB2022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1C6E873" w14:textId="77777777" w:rsidR="00CD0704" w:rsidRPr="000C223B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D043C4" w14:textId="5263F704" w:rsidR="00CD0704" w:rsidRPr="000C223B" w:rsidRDefault="00710CDC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84" w:type="pct"/>
            <w:gridSpan w:val="4"/>
            <w:vMerge/>
          </w:tcPr>
          <w:p w14:paraId="6EC494AF" w14:textId="77777777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0E342CD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3EEBA7" w14:textId="7985529D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="00EA0010"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Множества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EE2E74" w:rsidRPr="003D0FA8" w14:paraId="1050B83E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986AA36" w14:textId="26B78C2B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896" w:type="pct"/>
            <w:gridSpan w:val="2"/>
          </w:tcPr>
          <w:p w14:paraId="0E3C9723" w14:textId="75DDF715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ножество и подмножество. Примеры множеств в окружающем мире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57ED210" w14:textId="493A73EF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 w:val="restart"/>
          </w:tcPr>
          <w:p w14:paraId="1A931469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ваивать понятия: множество, подмножество, включение, пересечение и объединение множеств, числовые множества, числовые промежутки.</w:t>
            </w:r>
          </w:p>
          <w:p w14:paraId="2D4D7A11" w14:textId="29D2896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с помощью формул включения-исключения</w:t>
            </w:r>
          </w:p>
        </w:tc>
      </w:tr>
      <w:tr w:rsidR="00EE2E74" w:rsidRPr="003D0FA8" w14:paraId="2F24096E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3B8E2BE" w14:textId="6A8902BE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896" w:type="pct"/>
            <w:gridSpan w:val="2"/>
          </w:tcPr>
          <w:p w14:paraId="66DF39AF" w14:textId="70B3D951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есечение и объединение множеств. Диаграммы Эйлера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CB4E44A" w14:textId="3D156C70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62A6AC12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E2E74" w:rsidRPr="003D0FA8" w14:paraId="40649B7F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8A811A" w14:textId="253B2AE9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896" w:type="pct"/>
            <w:gridSpan w:val="2"/>
          </w:tcPr>
          <w:p w14:paraId="20878881" w14:textId="6B2B7E9E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исловые множества. Примеры множеств из алгебры и геометрии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A8C9056" w14:textId="52F5551F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4D89F40E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E2E74" w:rsidRPr="003D0FA8" w14:paraId="04743E38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50B70DA" w14:textId="69E9F818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896" w:type="pct"/>
            <w:gridSpan w:val="2"/>
          </w:tcPr>
          <w:p w14:paraId="12F53B7B" w14:textId="34907595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ечисление элементов множеств с помощью организованного перебора и правила умножения. Формула включения-исключения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4F7A0D1" w14:textId="39C0E1D2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0AE1688A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E2E74" w:rsidRPr="003D0FA8" w14:paraId="4BA5F270" w14:textId="77777777" w:rsidTr="00DB2022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EAE2BE1" w14:textId="77777777" w:rsidR="00EE2E74" w:rsidRPr="000C223B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AD6414A" w14:textId="0429BE69" w:rsidR="00EE2E74" w:rsidRPr="000C223B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284" w:type="pct"/>
            <w:gridSpan w:val="4"/>
            <w:vMerge/>
          </w:tcPr>
          <w:p w14:paraId="789372BF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A191064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0C469BB" w14:textId="56A7BB75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="00EA0010"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Описательная статистика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EE2E74" w:rsidRPr="003D0FA8" w14:paraId="40882AAE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967D8E" w14:textId="62B74100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896" w:type="pct"/>
            <w:gridSpan w:val="2"/>
          </w:tcPr>
          <w:p w14:paraId="7E5B9762" w14:textId="1BF31020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Измерение рассеивания числового массива</w:t>
            </w:r>
          </w:p>
        </w:tc>
        <w:tc>
          <w:tcPr>
            <w:tcW w:w="445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ACB92E6" w14:textId="57B25765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 w:val="restart"/>
          </w:tcPr>
          <w:p w14:paraId="65D94318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ваивать понятия: дисперсия и стандартное отклонение, использовать эти характеристики для описания рассеивания данных.</w:t>
            </w:r>
          </w:p>
          <w:p w14:paraId="5AEFCC41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двигать гипотезы об отсутствии и наличии связи по диаграммам рассеивания.</w:t>
            </w:r>
          </w:p>
          <w:p w14:paraId="0ECF449E" w14:textId="23C28A5B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роить диаграммы рассеивания по имеющимся данным, в том числе с помощью цифровых ресурсов</w:t>
            </w:r>
          </w:p>
        </w:tc>
      </w:tr>
      <w:tr w:rsidR="00EE2E74" w:rsidRPr="003D0FA8" w14:paraId="6729D627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DA216A" w14:textId="2B45925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896" w:type="pct"/>
            <w:gridSpan w:val="2"/>
          </w:tcPr>
          <w:p w14:paraId="4540AEEF" w14:textId="4469A4B4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Дисперсия и стандартное отклонение числового набора</w:t>
            </w:r>
          </w:p>
        </w:tc>
        <w:tc>
          <w:tcPr>
            <w:tcW w:w="445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D83CEFB" w14:textId="414455B8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24A849F4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E2E74" w:rsidRPr="003D0FA8" w14:paraId="14A2A780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B097F11" w14:textId="270BD851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896" w:type="pct"/>
            <w:gridSpan w:val="2"/>
          </w:tcPr>
          <w:p w14:paraId="465C9467" w14:textId="78C7702E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Свойства дисперсии и стандартного отклонения</w:t>
            </w:r>
          </w:p>
        </w:tc>
        <w:tc>
          <w:tcPr>
            <w:tcW w:w="445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8B61C77" w14:textId="15136FE0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2D6EF466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E2E74" w:rsidRPr="003D0FA8" w14:paraId="2E7037B6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B37ECC5" w14:textId="0C76648F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896" w:type="pct"/>
            <w:gridSpan w:val="2"/>
          </w:tcPr>
          <w:p w14:paraId="0B83285F" w14:textId="796F6056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Диаграммы рассеивания двух наблюдаемых величин. Линейная связь на диаграмме рассеивания</w:t>
            </w:r>
          </w:p>
        </w:tc>
        <w:tc>
          <w:tcPr>
            <w:tcW w:w="445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1B08014" w14:textId="22161171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2B2E689E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E2E74" w:rsidRPr="003D0FA8" w14:paraId="2E6940C6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E9DA8D4" w14:textId="34FC803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896" w:type="pct"/>
            <w:gridSpan w:val="2"/>
          </w:tcPr>
          <w:p w14:paraId="11629925" w14:textId="09281B98" w:rsidR="00EE2E74" w:rsidRPr="000C223B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C223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актическая работа</w:t>
            </w:r>
          </w:p>
        </w:tc>
        <w:tc>
          <w:tcPr>
            <w:tcW w:w="445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E99E8E7" w14:textId="31550389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41888BD5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E2E74" w:rsidRPr="003D0FA8" w14:paraId="651E530B" w14:textId="77777777" w:rsidTr="00EE2E74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F00A70D" w14:textId="77777777" w:rsidR="00EE2E74" w:rsidRPr="000C223B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715777D" w14:textId="5BC0EB05" w:rsidR="00EE2E74" w:rsidRPr="000C223B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281" w:type="pct"/>
            <w:gridSpan w:val="3"/>
            <w:vMerge/>
          </w:tcPr>
          <w:p w14:paraId="2D95C11D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7FA48FE7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4F2BF5F" w14:textId="77777777" w:rsidR="00CD0704" w:rsidRPr="003D0FA8" w:rsidRDefault="00CD070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Введение в теорию графов»</w:t>
            </w:r>
          </w:p>
        </w:tc>
      </w:tr>
      <w:tr w:rsidR="00EE2E74" w:rsidRPr="003D0FA8" w14:paraId="4A79202F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7317C70" w14:textId="012E6770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896" w:type="pct"/>
            <w:gridSpan w:val="2"/>
          </w:tcPr>
          <w:p w14:paraId="707FC7B3" w14:textId="5DDF54B6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Дерево. Дерево случайного эксперимента. Свойства деревьев: единственность пути, связь между числом </w:t>
            </w: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вершин и числом р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>бер</w:t>
            </w:r>
          </w:p>
        </w:tc>
        <w:tc>
          <w:tcPr>
            <w:tcW w:w="445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11D1742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2281" w:type="pct"/>
            <w:gridSpan w:val="3"/>
            <w:vMerge w:val="restart"/>
          </w:tcPr>
          <w:p w14:paraId="74632991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ваивать понятия: дерево как граф без цикла, висячая вершина (лист), ветвь дерева, путь в дереве, диаметр дерева.</w:t>
            </w:r>
          </w:p>
          <w:p w14:paraId="1B3E85BB" w14:textId="30932A78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Изучать свойства дерева: существование висячей вершины, единственность пути между двумя вершинами, связь между числом вершин и числом р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ер.</w:t>
            </w:r>
          </w:p>
          <w:p w14:paraId="04123B49" w14:textId="24DF38A4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поиск и перечисление путей в дереве, определение числа вершин или р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ер в дереве, обход бинарного дерева, в том числе с применением правила умножения</w:t>
            </w:r>
          </w:p>
        </w:tc>
      </w:tr>
      <w:tr w:rsidR="00EE2E74" w:rsidRPr="003D0FA8" w14:paraId="2805CE9D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D47B8D" w14:textId="6C42DC5F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4</w:t>
            </w:r>
          </w:p>
        </w:tc>
        <w:tc>
          <w:tcPr>
            <w:tcW w:w="1896" w:type="pct"/>
            <w:gridSpan w:val="2"/>
          </w:tcPr>
          <w:p w14:paraId="7F33B745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>Понятие о плоских графах.</w:t>
            </w:r>
          </w:p>
          <w:p w14:paraId="299486D9" w14:textId="7E0AD8DC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 с помощью деревьев</w:t>
            </w:r>
          </w:p>
        </w:tc>
        <w:tc>
          <w:tcPr>
            <w:tcW w:w="445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05F645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79C57AD2" w14:textId="3F77DCEC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E2E74" w:rsidRPr="003D0FA8" w14:paraId="6DECC8F5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512F972" w14:textId="5C0D1A8D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896" w:type="pct"/>
            <w:gridSpan w:val="2"/>
          </w:tcPr>
          <w:p w14:paraId="63F840CF" w14:textId="0CBA3E4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C223B">
              <w:rPr>
                <w:rFonts w:ascii="Times New Roman" w:hAnsi="Times New Roman"/>
                <w:b/>
                <w:i/>
                <w:sz w:val="24"/>
              </w:rPr>
              <w:t>Контрольная работа №</w:t>
            </w:r>
            <w:r>
              <w:rPr>
                <w:rFonts w:ascii="Times New Roman" w:hAnsi="Times New Roman"/>
                <w:b/>
                <w:i/>
                <w:sz w:val="24"/>
              </w:rPr>
              <w:t> </w:t>
            </w:r>
            <w:r w:rsidRPr="000C223B">
              <w:rPr>
                <w:rFonts w:ascii="Times New Roman" w:hAnsi="Times New Roman"/>
                <w:b/>
                <w:i/>
                <w:sz w:val="24"/>
              </w:rPr>
              <w:t>1</w:t>
            </w:r>
            <w:r w:rsidRPr="000C223B">
              <w:rPr>
                <w:rFonts w:ascii="Times New Roman" w:hAnsi="Times New Roman"/>
                <w:sz w:val="24"/>
              </w:rPr>
              <w:t xml:space="preserve"> по теме «Множества. Статистика. Графы»</w:t>
            </w:r>
          </w:p>
        </w:tc>
        <w:tc>
          <w:tcPr>
            <w:tcW w:w="445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5DB4075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07449AA1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E2E74" w:rsidRPr="003D0FA8" w14:paraId="6A56C8E4" w14:textId="77777777" w:rsidTr="00EE2E74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FE6613B" w14:textId="77777777" w:rsidR="00EE2E74" w:rsidRPr="000C223B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2CE296" w14:textId="40AD17BD" w:rsidR="00EE2E74" w:rsidRPr="000C223B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C22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81" w:type="pct"/>
            <w:gridSpan w:val="3"/>
            <w:vMerge/>
          </w:tcPr>
          <w:p w14:paraId="38FD5947" w14:textId="77777777" w:rsidR="00EE2E74" w:rsidRPr="003D0FA8" w:rsidRDefault="00EE2E74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63885A95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95957C1" w14:textId="6C8B4626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Вероятность, случайные события»</w:t>
            </w:r>
          </w:p>
        </w:tc>
      </w:tr>
      <w:tr w:rsidR="00DB2022" w:rsidRPr="003D0FA8" w14:paraId="7B6DEBFE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07ED4F" w14:textId="507D4CB3" w:rsidR="00EA0010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894" w:type="pct"/>
          </w:tcPr>
          <w:p w14:paraId="2827A7BF" w14:textId="454CB90F" w:rsidR="00EA0010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</w:rPr>
              <w:t>Элементарные события</w:t>
            </w:r>
            <w:r w:rsidR="008F4BC1" w:rsidRPr="003D0FA8">
              <w:rPr>
                <w:rFonts w:ascii="Times New Roman" w:hAnsi="Times New Roman" w:cs="Times New Roman"/>
                <w:bCs/>
                <w:sz w:val="24"/>
              </w:rPr>
              <w:t>. Вероятности случайных событий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5B1F23" w14:textId="672A2B0D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 w:val="restart"/>
          </w:tcPr>
          <w:p w14:paraId="1111989C" w14:textId="77777777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ваивать понятие: элементарное событие, случайное событие как совокупность благоприятствующих элементарных событий, равновозможные элементарные события.</w:t>
            </w:r>
          </w:p>
          <w:p w14:paraId="6B185357" w14:textId="77777777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вычисление вероятностей событий в опытах с равновозможными элементарными событиями, в том числе с помощью компьютера.</w:t>
            </w:r>
          </w:p>
          <w:p w14:paraId="44E21A5D" w14:textId="77777777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одить и изучать опыты с равновозможными элементарными событиями, в том числе с использованием монет, игральных костей и других моделей в ходе практической работы.</w:t>
            </w:r>
          </w:p>
          <w:p w14:paraId="1881BFE3" w14:textId="77777777" w:rsidR="00717968" w:rsidRPr="003D0FA8" w:rsidRDefault="00717968" w:rsidP="00C81395">
            <w:pPr>
              <w:pStyle w:val="TableParagraph"/>
              <w:tabs>
                <w:tab w:val="left" w:pos="1843"/>
              </w:tabs>
              <w:ind w:left="0"/>
              <w:jc w:val="both"/>
              <w:rPr>
                <w:rFonts w:cstheme="minorBidi"/>
                <w:sz w:val="24"/>
                <w:szCs w:val="24"/>
                <w:lang w:eastAsia="ru-RU"/>
              </w:rPr>
            </w:pPr>
            <w:r w:rsidRPr="003D0FA8">
              <w:rPr>
                <w:rFonts w:cstheme="minorBidi"/>
                <w:sz w:val="24"/>
                <w:szCs w:val="24"/>
                <w:lang w:eastAsia="ru-RU"/>
              </w:rPr>
              <w:t>Осваивать понятия: взаимно противоположные события, операции над событиями, объединение и пересечение событий, совместные и несовместные события.</w:t>
            </w:r>
          </w:p>
          <w:p w14:paraId="273B6386" w14:textId="0A716DBE" w:rsidR="00EA0010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зучать теоремы о вероятности объединения двух событий (формулы сложения вероятностей). Решать задачи, в том числе текстовые, на вычисление вероятностей объединения и пересечения событий с помощью числовой прямой, диаграмм Эйлера</w:t>
            </w:r>
            <w:r w:rsidR="00DB202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14:paraId="6CDAC7E3" w14:textId="77777777" w:rsidR="00717968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ваивать понятия: правило умножения вероятностей, условная вероятность, независимые события, дерево случайного опыта.</w:t>
            </w:r>
          </w:p>
          <w:p w14:paraId="20333ED0" w14:textId="77777777" w:rsidR="00717968" w:rsidRPr="003D0FA8" w:rsidRDefault="00717968" w:rsidP="00C81395">
            <w:pPr>
              <w:pStyle w:val="TableParagraph"/>
              <w:tabs>
                <w:tab w:val="left" w:pos="1843"/>
              </w:tabs>
              <w:ind w:left="0"/>
              <w:jc w:val="both"/>
              <w:rPr>
                <w:rFonts w:cstheme="minorBidi"/>
                <w:sz w:val="24"/>
                <w:szCs w:val="24"/>
                <w:lang w:eastAsia="ru-RU"/>
              </w:rPr>
            </w:pPr>
            <w:r w:rsidRPr="003D0FA8">
              <w:rPr>
                <w:rFonts w:cstheme="minorBidi"/>
                <w:sz w:val="24"/>
                <w:szCs w:val="24"/>
                <w:lang w:eastAsia="ru-RU"/>
              </w:rPr>
              <w:t>Решать задачи на определение и свойства независимых событий.</w:t>
            </w:r>
          </w:p>
          <w:p w14:paraId="06C62B0B" w14:textId="5BA7077A" w:rsidR="00717968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поиск вероятностей с использованием дерева случайного опыта</w:t>
            </w:r>
          </w:p>
        </w:tc>
      </w:tr>
      <w:tr w:rsidR="00DB2022" w:rsidRPr="003D0FA8" w14:paraId="2B0B3CF2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3037129" w14:textId="4448B690" w:rsidR="00EA0010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894" w:type="pct"/>
          </w:tcPr>
          <w:p w14:paraId="76191A1E" w14:textId="0510886F" w:rsidR="00EA0010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</w:rPr>
              <w:t>Опыты с равновозможными случайными событиями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C0BE424" w14:textId="6AB99CD2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2F3BFAA4" w14:textId="77777777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69E39F26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92DE1CF" w14:textId="25C2A3D8" w:rsidR="00EA0010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894" w:type="pct"/>
          </w:tcPr>
          <w:p w14:paraId="203CB07F" w14:textId="084132D2" w:rsidR="00EA0010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</w:rPr>
              <w:t>Случайный выбор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34BB9FF" w14:textId="6D4EEF00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1B2B5EE1" w14:textId="77777777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78BA81C6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4638465" w14:textId="257AC152" w:rsidR="00EA0010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894" w:type="pct"/>
          </w:tcPr>
          <w:p w14:paraId="08DB097C" w14:textId="6A61DDA1" w:rsidR="00EA0010" w:rsidRPr="000C223B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0C223B">
              <w:rPr>
                <w:rFonts w:ascii="Times New Roman" w:hAnsi="Times New Roman" w:cs="Times New Roman"/>
                <w:b/>
                <w:bCs/>
                <w:i/>
                <w:sz w:val="24"/>
              </w:rPr>
              <w:t>Практическая работа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6079803" w14:textId="4D4949E7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7C5F8D3E" w14:textId="77777777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7CFEE4DA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CBADC35" w14:textId="3AEFB6D1" w:rsidR="00EA0010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894" w:type="pct"/>
          </w:tcPr>
          <w:p w14:paraId="779E9BAB" w14:textId="17FC7010" w:rsidR="00EA0010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Случайные события как множества элементарных событий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AC6D4BA" w14:textId="656AB8E1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58DBA2BC" w14:textId="77777777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25B46BFC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BA0A7EB" w14:textId="115CBF31" w:rsidR="00717968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894" w:type="pct"/>
          </w:tcPr>
          <w:p w14:paraId="0D56E32D" w14:textId="602548BF" w:rsidR="00717968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ротивоположные события. Операции над событиями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955F21D" w14:textId="6FDABE93" w:rsidR="00717968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51362849" w14:textId="77777777" w:rsidR="00717968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5AA85630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ED262E" w14:textId="053E3DD5" w:rsidR="00717968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894" w:type="pct"/>
          </w:tcPr>
          <w:p w14:paraId="64DE880D" w14:textId="0387C101" w:rsidR="00717968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Формула сложения вероятностей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81656A7" w14:textId="35CDF8A0" w:rsidR="00717968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1C072F25" w14:textId="77777777" w:rsidR="00717968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308E8CA4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12BF0B7" w14:textId="2F225E32" w:rsidR="00EA0010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894" w:type="pct"/>
          </w:tcPr>
          <w:p w14:paraId="1DBE7CC4" w14:textId="6A683598" w:rsidR="00EA0010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равило умножения вероятностей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FC52E57" w14:textId="5BCED578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3A8F8FDB" w14:textId="77777777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3D787E6B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65F90C3" w14:textId="77FA1404" w:rsidR="00EA0010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894" w:type="pct"/>
          </w:tcPr>
          <w:p w14:paraId="6B413B57" w14:textId="449F11E4" w:rsidR="00EA0010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Условная вероятность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8E62C7" w14:textId="0CCEAC1B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317054F8" w14:textId="77777777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30D5D8CC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27F0004" w14:textId="355A373A" w:rsidR="00EA0010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894" w:type="pct"/>
          </w:tcPr>
          <w:p w14:paraId="0D3094DD" w14:textId="42C78B2D" w:rsidR="00EA0010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Представление случайного эксперимента в виде дерева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BCB9C0F" w14:textId="4F58C547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6D2EA0A5" w14:textId="77777777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4B4F55FB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9203850" w14:textId="289953BA" w:rsidR="00EA0010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894" w:type="pct"/>
          </w:tcPr>
          <w:p w14:paraId="241D25FD" w14:textId="42FA64E7" w:rsidR="00EA0010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Независимые события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D4714FC" w14:textId="28A6A9ED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7AFCB241" w14:textId="77777777" w:rsidR="00EA0010" w:rsidRPr="003D0FA8" w:rsidRDefault="00EA0010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3747EA61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EB93121" w14:textId="0368D4EF" w:rsidR="00717968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894" w:type="pct"/>
          </w:tcPr>
          <w:p w14:paraId="619E99CD" w14:textId="094F5047" w:rsidR="00717968" w:rsidRPr="00DB2022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DB2022">
              <w:rPr>
                <w:rFonts w:ascii="Times New Roman" w:hAnsi="Times New Roman" w:cs="Times New Roman"/>
                <w:b/>
                <w:bCs/>
                <w:i/>
                <w:sz w:val="24"/>
              </w:rPr>
              <w:t>Практическая работа</w:t>
            </w:r>
          </w:p>
        </w:tc>
        <w:tc>
          <w:tcPr>
            <w:tcW w:w="447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C7F2D02" w14:textId="6F49938B" w:rsidR="00717968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  <w:vMerge/>
          </w:tcPr>
          <w:p w14:paraId="55EE6FE8" w14:textId="77777777" w:rsidR="00717968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5DC7783B" w14:textId="77777777" w:rsidTr="00DB2022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C5D6499" w14:textId="77777777" w:rsidR="00717968" w:rsidRPr="00DB2022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E91BBA" w14:textId="7741AEB1" w:rsidR="00717968" w:rsidRPr="00DB2022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284" w:type="pct"/>
            <w:gridSpan w:val="4"/>
          </w:tcPr>
          <w:p w14:paraId="5AD94F63" w14:textId="77777777" w:rsidR="00717968" w:rsidRPr="003D0FA8" w:rsidRDefault="00717968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14B830E8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7201B4" w14:textId="541A7ADE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Логика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DB2022" w:rsidRPr="003D0FA8" w14:paraId="2F147D81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F29EE7" w14:textId="188D7A0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896" w:type="pct"/>
            <w:gridSpan w:val="2"/>
          </w:tcPr>
          <w:p w14:paraId="5100BAFF" w14:textId="068FE22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Логические союзы «И» и «ИЛИ». Связь между логическими союзами и операциями над множествами</w:t>
            </w:r>
          </w:p>
        </w:tc>
        <w:tc>
          <w:tcPr>
            <w:tcW w:w="445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1296F0" w14:textId="58E47438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</w:tcPr>
          <w:p w14:paraId="783547E8" w14:textId="1A3DDC84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зучать методы и структуру математических утверждений, содержащих логические союзы. Осваивать использование 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логических союзов при построении систем и совокупностей уравнений и неравенство от противного</w:t>
            </w:r>
          </w:p>
        </w:tc>
      </w:tr>
      <w:tr w:rsidR="00DB2022" w:rsidRPr="003D0FA8" w14:paraId="13B879F7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23548BB" w14:textId="4F4B7810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9</w:t>
            </w:r>
          </w:p>
        </w:tc>
        <w:tc>
          <w:tcPr>
            <w:tcW w:w="1896" w:type="pct"/>
            <w:gridSpan w:val="2"/>
          </w:tcPr>
          <w:p w14:paraId="376838E7" w14:textId="1D49D0F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Использование логических союзов в алгебре</w:t>
            </w:r>
          </w:p>
        </w:tc>
        <w:tc>
          <w:tcPr>
            <w:tcW w:w="445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5BD407" w14:textId="33E31EDA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1" w:type="pct"/>
            <w:gridSpan w:val="3"/>
          </w:tcPr>
          <w:p w14:paraId="41E1EFC7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3C00D954" w14:textId="77777777" w:rsidTr="00DB2022">
        <w:trPr>
          <w:gridAfter w:val="1"/>
          <w:wAfter w:w="2" w:type="pct"/>
          <w:trHeight w:val="284"/>
        </w:trPr>
        <w:tc>
          <w:tcPr>
            <w:tcW w:w="2274" w:type="pct"/>
            <w:gridSpan w:val="3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6346455" w14:textId="448F6D99" w:rsidR="008F4BC1" w:rsidRPr="00DB2022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2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2F9CDF2" w14:textId="16E888FE" w:rsidR="008F4BC1" w:rsidRPr="00DB2022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82" w:type="pct"/>
            <w:gridSpan w:val="3"/>
          </w:tcPr>
          <w:p w14:paraId="045E982E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4A58917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7BDBA6B" w14:textId="668E824D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Обобщение, контроль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DB2022" w:rsidRPr="003D0FA8" w14:paraId="561D0DA6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43741F" w14:textId="0B2B6336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894" w:type="pct"/>
          </w:tcPr>
          <w:p w14:paraId="4ACA867A" w14:textId="2E5493D2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B2022">
              <w:rPr>
                <w:rFonts w:ascii="Times New Roman" w:hAnsi="Times New Roman"/>
                <w:b/>
                <w:i/>
                <w:sz w:val="24"/>
              </w:rPr>
              <w:t>Контрольная работа №</w:t>
            </w:r>
            <w:r w:rsidR="00DB2022">
              <w:rPr>
                <w:rFonts w:ascii="Times New Roman" w:hAnsi="Times New Roman"/>
                <w:b/>
                <w:i/>
                <w:sz w:val="24"/>
              </w:rPr>
              <w:t> </w:t>
            </w:r>
            <w:r w:rsidRPr="00DB2022">
              <w:rPr>
                <w:rFonts w:ascii="Times New Roman" w:hAnsi="Times New Roman"/>
                <w:b/>
                <w:i/>
                <w:sz w:val="24"/>
              </w:rPr>
              <w:t>2</w:t>
            </w:r>
            <w:r w:rsidRPr="00DB2022">
              <w:rPr>
                <w:rFonts w:ascii="Times New Roman" w:hAnsi="Times New Roman"/>
                <w:sz w:val="24"/>
              </w:rPr>
              <w:t xml:space="preserve"> по теме «Случайные события. Вероятность. Логика»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695DF85" w14:textId="1A89D6DA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 w:val="restart"/>
          </w:tcPr>
          <w:p w14:paraId="50070B60" w14:textId="7DB7ACE9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ять изученное и выстраивать систему знаний.</w:t>
            </w:r>
          </w:p>
          <w:p w14:paraId="394C46CE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представление данных с помощью изученных характеристик.</w:t>
            </w:r>
          </w:p>
          <w:p w14:paraId="3E451A03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с применением графов.</w:t>
            </w:r>
          </w:p>
          <w:p w14:paraId="7C03C25F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нахождение вероятности случайного события по вероятностям элементарных событий.</w:t>
            </w:r>
          </w:p>
          <w:p w14:paraId="4EACCC0E" w14:textId="2B43A959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нахождения вероятностей объединения и пересечения событий, в том числе независимых, с использов</w:t>
            </w:r>
            <w:r w:rsidR="00780FE6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ием графических представлений</w:t>
            </w:r>
          </w:p>
        </w:tc>
      </w:tr>
      <w:tr w:rsidR="00DB2022" w:rsidRPr="003D0FA8" w14:paraId="693A976A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D8918B1" w14:textId="05DFBB3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894" w:type="pct"/>
          </w:tcPr>
          <w:p w14:paraId="2F84EFE8" w14:textId="4D4A4F93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>Рассеивание данных в числовых массивах. Операции над множествами и событиями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9F45433" w14:textId="76458E23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4D4EF5DA" w14:textId="6AC5A969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42C349B5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7CFBAF1" w14:textId="4D299C1F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894" w:type="pct"/>
          </w:tcPr>
          <w:p w14:paraId="47436593" w14:textId="4AB29498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>Вероятность случайного события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F9C90D0" w14:textId="38FE0E8F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346C88A7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6625BBDB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8EF72D4" w14:textId="50A42CC9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894" w:type="pct"/>
          </w:tcPr>
          <w:p w14:paraId="75151331" w14:textId="4B889CC1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>Сложение и умножение вероятностей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48E3962" w14:textId="33E28EC2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1F3C44BD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2D03A94D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E0DB921" w14:textId="158B8098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894" w:type="pct"/>
          </w:tcPr>
          <w:p w14:paraId="1F84185B" w14:textId="3AF9D0F6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>Деревья и плоские графы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9A72E28" w14:textId="26AF27FD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0DA278DF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6958B3C2" w14:textId="77777777" w:rsidTr="00DB2022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0A4BF69" w14:textId="77777777" w:rsidR="008F4BC1" w:rsidRPr="00DB2022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B500CD7" w14:textId="7495746A" w:rsidR="008F4BC1" w:rsidRPr="00DB2022" w:rsidRDefault="00780FE6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284" w:type="pct"/>
            <w:gridSpan w:val="4"/>
          </w:tcPr>
          <w:p w14:paraId="29096AF3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F5503E4" w14:textId="77777777" w:rsidTr="00DB2022">
        <w:trPr>
          <w:trHeight w:val="284"/>
        </w:trPr>
        <w:tc>
          <w:tcPr>
            <w:tcW w:w="5000" w:type="pct"/>
            <w:gridSpan w:val="8"/>
          </w:tcPr>
          <w:p w14:paraId="5764C135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9 класс</w:t>
            </w:r>
          </w:p>
        </w:tc>
      </w:tr>
      <w:tr w:rsidR="003D0FA8" w:rsidRPr="003D0FA8" w14:paraId="40CBF527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83226A" w14:textId="6620ADD1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Повторение курса 8 класса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D60773" w:rsidRPr="003D0FA8" w14:paraId="17CDED93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6B88BF4B" w14:textId="723656D4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81F9030" w14:textId="54E031ED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Представление данных. Описательная статистика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DEB69A9" w14:textId="12205FB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 w:val="restar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78B3065" w14:textId="19B939CD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ять изученное и выстраивать систему знаний.</w:t>
            </w:r>
          </w:p>
          <w:p w14:paraId="71CC62F0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представление и описание данных.</w:t>
            </w:r>
          </w:p>
          <w:p w14:paraId="7B416BB5" w14:textId="57F4FDAA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нахождение вероятностей объединения и пересечения событий, в том числе независимых с использованием графических представ</w:t>
            </w:r>
            <w:r w:rsidR="00780FE6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ений и дерева случайного опыта</w:t>
            </w:r>
          </w:p>
        </w:tc>
      </w:tr>
      <w:tr w:rsidR="00D60773" w:rsidRPr="003D0FA8" w14:paraId="17C71EE6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521FECC1" w14:textId="73985862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DCA857A" w14:textId="38710FF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Операции над событиями. Независимость событий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D6F593C" w14:textId="730024A2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43BF2A50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4AEE8F60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  <w:hideMark/>
          </w:tcPr>
          <w:p w14:paraId="4CF91D3E" w14:textId="400AEE52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894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E3BC80" w14:textId="5CEE930E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Деревья и плоские граф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AC34055" w14:textId="1B2822A3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  <w:hideMark/>
          </w:tcPr>
          <w:p w14:paraId="6F87E1CE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6A942BE8" w14:textId="77777777" w:rsidTr="00DB2022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CFF3350" w14:textId="77777777" w:rsidR="008F4BC1" w:rsidRPr="00DB2022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5604AF2" w14:textId="29B2705D" w:rsidR="008F4BC1" w:rsidRPr="00DB2022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84" w:type="pct"/>
            <w:gridSpan w:val="4"/>
            <w:vMerge/>
          </w:tcPr>
          <w:p w14:paraId="7A27F94E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7879906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5C812D6" w14:textId="2D0A9AC9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Элементы комбинаторики»</w:t>
            </w:r>
          </w:p>
        </w:tc>
      </w:tr>
      <w:tr w:rsidR="00D60773" w:rsidRPr="003D0FA8" w14:paraId="1554DAB2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0649A1" w14:textId="27C45132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894" w:type="pct"/>
          </w:tcPr>
          <w:p w14:paraId="64438625" w14:textId="6825EBE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Комбинаторное правило умножения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D7E1F6C" w14:textId="0D92410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 w:val="restart"/>
          </w:tcPr>
          <w:p w14:paraId="7FD5436F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ваивать понятия: комбинаторное правило умножения, упорядоченная пара, тройка объектов, перестановка, факториал числа, сочетание число сочетаний, треугольник Паскаля.</w:t>
            </w:r>
          </w:p>
          <w:p w14:paraId="3388F70E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перечисление комбинаций, количества элементарных событий, нахождение вероятностей событий с применением комбинаторики, в том числе с использованием треугольника Паскаля.</w:t>
            </w:r>
          </w:p>
          <w:p w14:paraId="3A882DE1" w14:textId="0B11877B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применение числа сочетаний в алгебре (сокращ</w:t>
            </w:r>
            <w:r w:rsidR="00B262D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ное умножение, бином Ньютона)</w:t>
            </w:r>
          </w:p>
        </w:tc>
      </w:tr>
      <w:tr w:rsidR="00D60773" w:rsidRPr="003D0FA8" w14:paraId="776CD1BE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3569CDA" w14:textId="316BC52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894" w:type="pct"/>
          </w:tcPr>
          <w:p w14:paraId="5CCC4E41" w14:textId="6A61F4AF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Перестановки и факториал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E30595" w14:textId="665076F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3459E32C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26249591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B76029" w14:textId="0E7748C8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894" w:type="pct"/>
          </w:tcPr>
          <w:p w14:paraId="29F0BB5E" w14:textId="0E5AE0E1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Число сочетаний и треугольник Паскаля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350E103" w14:textId="6347D281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20D4FE18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6DF6B207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B689558" w14:textId="112FCB72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894" w:type="pct"/>
          </w:tcPr>
          <w:p w14:paraId="46360485" w14:textId="191A3AA9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Свойства чисел сочетаний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1583AF5" w14:textId="2F75C668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50DA9E46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1DB92DA9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D6D176A" w14:textId="719C7D06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894" w:type="pct"/>
          </w:tcPr>
          <w:p w14:paraId="5D283338" w14:textId="16CF68E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Бином Ньютона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A41D2F8" w14:textId="66B12444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7A4755F2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3665BAD7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593FCA1" w14:textId="1B753A41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894" w:type="pct"/>
          </w:tcPr>
          <w:p w14:paraId="494F9C6E" w14:textId="14D912C1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Решение задач с использованием комбинаторики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E311031" w14:textId="34C940B6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0B46CE51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3487A320" w14:textId="77777777" w:rsidTr="00DB2022">
        <w:trPr>
          <w:gridAfter w:val="1"/>
          <w:wAfter w:w="2" w:type="pct"/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48AB404" w14:textId="77777777" w:rsidR="008F4BC1" w:rsidRPr="00DB2022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828DD36" w14:textId="763AEF68" w:rsidR="008F4BC1" w:rsidRPr="00DB2022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282" w:type="pct"/>
            <w:gridSpan w:val="3"/>
          </w:tcPr>
          <w:p w14:paraId="12BB3FB4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ACDB615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289C815" w14:textId="38D1BFAF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Вероятность»</w:t>
            </w:r>
          </w:p>
        </w:tc>
      </w:tr>
      <w:tr w:rsidR="00DB2022" w:rsidRPr="003D0FA8" w14:paraId="5633F5B9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CEFF0D" w14:textId="6A16BC85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894" w:type="pct"/>
          </w:tcPr>
          <w:p w14:paraId="701B4AC5" w14:textId="7A7361B2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Геометрическая вероятность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210587B" w14:textId="5485FC14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 w:val="restart"/>
          </w:tcPr>
          <w:p w14:paraId="67EDE807" w14:textId="0985BAF5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ваивать понятие геометрической вероятности.</w:t>
            </w:r>
          </w:p>
          <w:p w14:paraId="5B97E7D2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нахождение вероятностей в опытах, представимых как выбор точек из фигуры на плоскости (многоугольника, круга), из отрезка или дуги окружности, из числового промежутка.</w:t>
            </w:r>
          </w:p>
          <w:p w14:paraId="13FC7658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ваивать понятия: испытание, элементарное событие в испытании (успех и неудача), серия испытаний, наступление первого успеха (неудачи), серия испытаний Бернулли.</w:t>
            </w:r>
          </w:p>
          <w:p w14:paraId="5754BB99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нахождение вероятностей событий в серии испытаний до первого успеха.</w:t>
            </w:r>
          </w:p>
          <w:p w14:paraId="281F5CB3" w14:textId="68ADCE2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нахождение вероятностей событий в серии испытаний Бернулли, в том числе с помощью цифровых ресурсов</w:t>
            </w:r>
          </w:p>
        </w:tc>
      </w:tr>
      <w:tr w:rsidR="00DB2022" w:rsidRPr="003D0FA8" w14:paraId="0A97FBC2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DC457BD" w14:textId="054B293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894" w:type="pct"/>
          </w:tcPr>
          <w:p w14:paraId="6066ADDF" w14:textId="6CA1EB14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Случайный выбор точки из фигуры на плоскости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E293766" w14:textId="33246EC6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6E3F39C4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609C518C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3ABCBAD" w14:textId="2F78CFDD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894" w:type="pct"/>
          </w:tcPr>
          <w:p w14:paraId="10B1834B" w14:textId="6CB45A7E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Случайный выбор точки из отрезка, дуги окружности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0686C0" w14:textId="17BA5DCD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666C378F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06F4EE9F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50F9E94" w14:textId="48CB238E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894" w:type="pct"/>
          </w:tcPr>
          <w:p w14:paraId="73438C66" w14:textId="658343B2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Испытания. Успех и неудача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16E0FFB" w14:textId="63AD39F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7667CB73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505FE7D4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16FCD7C" w14:textId="341FE95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894" w:type="pct"/>
          </w:tcPr>
          <w:p w14:paraId="792AECAE" w14:textId="40EC44DD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Серия испытаний до первого успеха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EC6B8DB" w14:textId="0795B74A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28AEAE42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16C2D392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EE01274" w14:textId="4748420B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894" w:type="pct"/>
          </w:tcPr>
          <w:p w14:paraId="3530D292" w14:textId="4928ACD5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Серия испытаний Бернулли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D0AEA21" w14:textId="15A53D58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16C4CB95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2C97849B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EFCDD51" w14:textId="3A1A6EBF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894" w:type="pct"/>
          </w:tcPr>
          <w:p w14:paraId="05C3381B" w14:textId="5ED584E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Вероятности событий в серии испытаний Бернулли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D4C28D2" w14:textId="7F2F19EE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5DC6BEED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1428BDCC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7906656" w14:textId="23176B8E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894" w:type="pct"/>
          </w:tcPr>
          <w:p w14:paraId="69B2BA5F" w14:textId="3A838E5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Случайный выбор из конечного множества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8A4B325" w14:textId="4D02ABCF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317943BF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46949F85" w14:textId="77777777" w:rsidTr="00EE2E74">
        <w:trPr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D5A1473" w14:textId="55E8CF36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894" w:type="pct"/>
          </w:tcPr>
          <w:p w14:paraId="63CF551E" w14:textId="05542E6D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DB2022">
              <w:rPr>
                <w:rFonts w:ascii="Times New Roman" w:hAnsi="Times New Roman"/>
                <w:b/>
                <w:i/>
                <w:sz w:val="24"/>
              </w:rPr>
              <w:t>Контрольная работа №</w:t>
            </w:r>
            <w:r w:rsidR="00DB2022">
              <w:rPr>
                <w:rFonts w:ascii="Times New Roman" w:hAnsi="Times New Roman"/>
                <w:b/>
                <w:i/>
                <w:sz w:val="24"/>
              </w:rPr>
              <w:t> </w:t>
            </w:r>
            <w:r w:rsidRPr="00DB2022">
              <w:rPr>
                <w:rFonts w:ascii="Times New Roman" w:hAnsi="Times New Roman"/>
                <w:b/>
                <w:i/>
                <w:sz w:val="24"/>
              </w:rPr>
              <w:t>1</w:t>
            </w:r>
            <w:r w:rsidR="00780FE6" w:rsidRPr="00DB2022">
              <w:rPr>
                <w:rFonts w:ascii="Times New Roman" w:hAnsi="Times New Roman"/>
                <w:sz w:val="24"/>
              </w:rPr>
              <w:t xml:space="preserve"> по теме</w:t>
            </w:r>
            <w:r w:rsidRPr="00DB2022">
              <w:rPr>
                <w:rFonts w:ascii="Times New Roman" w:hAnsi="Times New Roman"/>
                <w:sz w:val="24"/>
              </w:rPr>
              <w:t xml:space="preserve"> «Элементы комбинаторики. Вероятность»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015BD5" w14:textId="5F62262E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4" w:type="pct"/>
            <w:gridSpan w:val="4"/>
            <w:vMerge/>
          </w:tcPr>
          <w:p w14:paraId="632CBE7D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2FDCD84A" w14:textId="77777777" w:rsidTr="00DB2022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A4D7F4B" w14:textId="77777777" w:rsidR="008F4BC1" w:rsidRPr="00DB2022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A191A77" w14:textId="332A004B" w:rsidR="008F4BC1" w:rsidRPr="00DB2022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284" w:type="pct"/>
            <w:gridSpan w:val="4"/>
          </w:tcPr>
          <w:p w14:paraId="1019263E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45E88EF1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6625876" w14:textId="7C917A3A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Случайная величина»</w:t>
            </w:r>
          </w:p>
        </w:tc>
      </w:tr>
      <w:tr w:rsidR="00D60773" w:rsidRPr="003D0FA8" w14:paraId="000BB0CD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5C098DC" w14:textId="6988673E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894" w:type="pct"/>
          </w:tcPr>
          <w:p w14:paraId="48B4D337" w14:textId="1EFBDD50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Случайная величина и распределение вероятностей. Примеры случайных величин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C17ADA9" w14:textId="25766AE4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 w:val="restart"/>
          </w:tcPr>
          <w:p w14:paraId="66E37738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ваивать понятия: случайная величина, значение случайной величины, распределение вероятностей.</w:t>
            </w:r>
          </w:p>
          <w:p w14:paraId="1DCE1F92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учать, в том числе с помощью цифровых ресурсов, и обсуждать примеры дискретных и непрерывных случайных величин (в том числе рост и вес человека, численность населения, стоимость товаров и услуг), случайных величин, связанных с изученными случайными опытами.</w:t>
            </w:r>
          </w:p>
          <w:p w14:paraId="03AC49C5" w14:textId="69115115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ваивать понятия: математическое ожидание случайной величины, дисперсия и стандартное отклонение случайной величины.</w:t>
            </w:r>
          </w:p>
          <w:p w14:paraId="0396B56E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вычисление математического ожидания и дисперсии дискретной случайной величины по заданному распределению, в том числе задач, связанных со страхованием и лотереями.</w:t>
            </w:r>
          </w:p>
          <w:p w14:paraId="136E0D94" w14:textId="097B233F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иться с математическим ожиданием и дисперсией некоторых распределений, в том числе распределения случайной величины «число успехов» в серии испытаний Бернулли</w:t>
            </w:r>
          </w:p>
        </w:tc>
      </w:tr>
      <w:tr w:rsidR="00D60773" w:rsidRPr="003D0FA8" w14:paraId="07CF3B59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B8A4744" w14:textId="5A81D7BF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</w:t>
            </w:r>
            <w:r w:rsidR="005A7CC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–</w:t>
            </w: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894" w:type="pct"/>
          </w:tcPr>
          <w:p w14:paraId="62DCEEA5" w14:textId="3A17146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  <w:szCs w:val="24"/>
              </w:rPr>
              <w:t>Важные распределения – число попыток в серии испытаний до первого успеха и число успехов в серии испытаний Бернулли (геометрическо</w:t>
            </w:r>
            <w:r w:rsidR="00780FE6" w:rsidRPr="003D0FA8">
              <w:rPr>
                <w:rFonts w:ascii="Times New Roman" w:hAnsi="Times New Roman" w:cs="Times New Roman"/>
                <w:sz w:val="24"/>
                <w:szCs w:val="24"/>
              </w:rPr>
              <w:t>е и биномиальное распределения)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0BC097B" w14:textId="220D4B23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74" w:type="pct"/>
            <w:gridSpan w:val="2"/>
            <w:vMerge/>
          </w:tcPr>
          <w:p w14:paraId="58C48FD8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4028BEF0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4246BB2" w14:textId="6EE544E3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894" w:type="pct"/>
          </w:tcPr>
          <w:p w14:paraId="74446580" w14:textId="6DBDD27F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>Математическое ожидание случайной величины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EF6D788" w14:textId="6084A85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5EB77C4F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2F8A667D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0DC5634" w14:textId="6C90A688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894" w:type="pct"/>
          </w:tcPr>
          <w:p w14:paraId="5FE3D8D6" w14:textId="608E9586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>Физический смысл математического ожидания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30282AD" w14:textId="54DB192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525C0721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52F009DC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8537A7F" w14:textId="0451A92B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894" w:type="pct"/>
          </w:tcPr>
          <w:p w14:paraId="458F43A3" w14:textId="5360AE59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>Примеры использования математического ожидания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4229477" w14:textId="5031FF3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5DA6614F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2B492CC4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CB70066" w14:textId="4BD3908A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894" w:type="pct"/>
          </w:tcPr>
          <w:p w14:paraId="5397151B" w14:textId="73687733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>Дисперсия и стандартное отклонение случайной величины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1194A8" w14:textId="698517B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4B80E7CB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62F4C830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6D29AB8" w14:textId="0E5CE7A3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894" w:type="pct"/>
          </w:tcPr>
          <w:p w14:paraId="388668B9" w14:textId="1E28490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>Свойства математического ожидания и дисперсии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76C5FEB" w14:textId="2F70678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33A884A0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5F10B472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E7418B" w14:textId="1D2F021A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894" w:type="pct"/>
          </w:tcPr>
          <w:p w14:paraId="60CA3F92" w14:textId="0E2671AA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bCs/>
                <w:sz w:val="24"/>
                <w:szCs w:val="24"/>
              </w:rPr>
              <w:t>Математическое ожидание и дисперсия изученных распределений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9F5A838" w14:textId="064075D8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7043408F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7FCF8D1D" w14:textId="77777777" w:rsidTr="00DB2022">
        <w:trPr>
          <w:gridAfter w:val="1"/>
          <w:wAfter w:w="2" w:type="pct"/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631C7AA" w14:textId="77777777" w:rsidR="008F4BC1" w:rsidRPr="00DB2022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EC5B3B9" w14:textId="7F75AE10" w:rsidR="008F4BC1" w:rsidRPr="00DB2022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20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282" w:type="pct"/>
            <w:gridSpan w:val="3"/>
          </w:tcPr>
          <w:p w14:paraId="318CC0DC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0FCDF648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57F4D86" w14:textId="5549569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</w:t>
            </w:r>
            <w:r w:rsidRPr="003D0FA8">
              <w:rPr>
                <w:rFonts w:ascii="Times New Roman" w:hAnsi="Times New Roman" w:cs="Times New Roman"/>
                <w:b/>
                <w:sz w:val="24"/>
                <w:szCs w:val="24"/>
              </w:rPr>
              <w:t>Закон больших чисел</w:t>
            </w: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</w:tc>
      </w:tr>
      <w:tr w:rsidR="00DB2022" w:rsidRPr="003D0FA8" w14:paraId="314A757D" w14:textId="77777777" w:rsidTr="00EE2E74">
        <w:trPr>
          <w:gridAfter w:val="1"/>
          <w:wAfter w:w="2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B6DF182" w14:textId="4B5E029A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894" w:type="pct"/>
          </w:tcPr>
          <w:p w14:paraId="73D701C2" w14:textId="49323170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Неравенство Чебышева. Закон больших чисел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A6B614C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2" w:type="pct"/>
            <w:gridSpan w:val="3"/>
            <w:vMerge w:val="restart"/>
          </w:tcPr>
          <w:p w14:paraId="248050CA" w14:textId="55DDBD22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ваивать понятие геометрической вероятности.</w:t>
            </w:r>
          </w:p>
          <w:p w14:paraId="69A8275A" w14:textId="7039166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ать задачи на нахождение вероятностей в опытах, представимых как выбор точек из фигуры на плоскости (многоугольника, круга), из отрезка или дуги </w:t>
            </w:r>
            <w:proofErr w:type="gramStart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ружности,  числового</w:t>
            </w:r>
            <w:proofErr w:type="gramEnd"/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омежутка.</w:t>
            </w:r>
          </w:p>
          <w:p w14:paraId="72FA9CF5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ваивать понятия: испытание, элементарное событие в испытании (успех и неудача), серия испытаний, наступление первого успеха (неудачи), серия испытаний Бернулли.</w:t>
            </w:r>
          </w:p>
          <w:p w14:paraId="1364471C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нахождение вероятностей событий в серии испытаний до первого успеха.</w:t>
            </w:r>
          </w:p>
          <w:p w14:paraId="0908CA6D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нахождение вероятностей событий в серии испытаний Бернулли, в том числе с помощью цифровых ресурсов</w:t>
            </w:r>
          </w:p>
        </w:tc>
      </w:tr>
      <w:tr w:rsidR="00DB2022" w:rsidRPr="003D0FA8" w14:paraId="0F535D98" w14:textId="77777777" w:rsidTr="00EE2E74">
        <w:trPr>
          <w:gridAfter w:val="1"/>
          <w:wAfter w:w="2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08A179A" w14:textId="7096B3B2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894" w:type="pct"/>
          </w:tcPr>
          <w:p w14:paraId="1CB82499" w14:textId="0DF6672E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Математические основания измерения вероятностей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F60B727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2" w:type="pct"/>
            <w:gridSpan w:val="3"/>
            <w:vMerge/>
          </w:tcPr>
          <w:p w14:paraId="1C5F4E81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B2022" w:rsidRPr="003D0FA8" w14:paraId="28F5928F" w14:textId="77777777" w:rsidTr="00EE2E74">
        <w:trPr>
          <w:gridAfter w:val="1"/>
          <w:wAfter w:w="2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C3A4293" w14:textId="6078A720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894" w:type="pct"/>
          </w:tcPr>
          <w:p w14:paraId="3218B747" w14:textId="0AB34A06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3D0FA8">
              <w:rPr>
                <w:rFonts w:ascii="Times New Roman" w:hAnsi="Times New Roman" w:cs="Times New Roman"/>
                <w:sz w:val="24"/>
              </w:rPr>
              <w:t>Роль и значение закона больших чисел в науке,  природе и обществе, в том числе в социологических обследованиях и измерениях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93BE945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82" w:type="pct"/>
            <w:gridSpan w:val="3"/>
            <w:vMerge/>
          </w:tcPr>
          <w:p w14:paraId="0A70EB0A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693A779A" w14:textId="77777777" w:rsidTr="00DB2022">
        <w:trPr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1EF82FA" w14:textId="77777777" w:rsidR="008F4BC1" w:rsidRPr="00D60773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607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C807980" w14:textId="301D6ACE" w:rsidR="008F4BC1" w:rsidRPr="00D60773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607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84" w:type="pct"/>
            <w:gridSpan w:val="4"/>
          </w:tcPr>
          <w:p w14:paraId="77C204AE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D0FA8" w:rsidRPr="003D0FA8" w14:paraId="353410EF" w14:textId="77777777" w:rsidTr="00DB2022">
        <w:trPr>
          <w:trHeight w:val="284"/>
        </w:trPr>
        <w:tc>
          <w:tcPr>
            <w:tcW w:w="5000" w:type="pct"/>
            <w:gridSpan w:val="8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516545D0" w14:textId="7B659AE2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 «Обобщение, контроль»</w:t>
            </w:r>
          </w:p>
        </w:tc>
      </w:tr>
      <w:tr w:rsidR="00D60773" w:rsidRPr="003D0FA8" w14:paraId="00FFF442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1401180C" w14:textId="4A7AC47D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894" w:type="pct"/>
          </w:tcPr>
          <w:p w14:paraId="09044A1F" w14:textId="47FB2373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60773">
              <w:rPr>
                <w:rFonts w:ascii="Times New Roman" w:hAnsi="Times New Roman"/>
                <w:b/>
                <w:i/>
                <w:sz w:val="24"/>
              </w:rPr>
              <w:t>Контрольная работа №</w:t>
            </w:r>
            <w:r w:rsidR="005A7CCA" w:rsidRPr="00D60773">
              <w:rPr>
                <w:rFonts w:ascii="Times New Roman" w:hAnsi="Times New Roman"/>
                <w:b/>
                <w:i/>
                <w:sz w:val="24"/>
              </w:rPr>
              <w:t> </w:t>
            </w:r>
            <w:r w:rsidRPr="00D60773">
              <w:rPr>
                <w:rFonts w:ascii="Times New Roman" w:hAnsi="Times New Roman"/>
                <w:b/>
                <w:i/>
                <w:sz w:val="24"/>
              </w:rPr>
              <w:t>2</w:t>
            </w:r>
            <w:r w:rsidR="00780FE6" w:rsidRPr="00D60773">
              <w:rPr>
                <w:rFonts w:ascii="Times New Roman" w:hAnsi="Times New Roman"/>
                <w:sz w:val="24"/>
              </w:rPr>
              <w:t xml:space="preserve"> по теме «</w:t>
            </w:r>
            <w:r w:rsidRPr="00D60773">
              <w:rPr>
                <w:rFonts w:ascii="Times New Roman" w:hAnsi="Times New Roman"/>
                <w:sz w:val="24"/>
              </w:rPr>
              <w:t>Итоговая</w:t>
            </w:r>
            <w:r w:rsidR="00780FE6" w:rsidRPr="00D60773">
              <w:rPr>
                <w:rFonts w:ascii="Times New Roman" w:hAnsi="Times New Roman"/>
                <w:sz w:val="24"/>
              </w:rPr>
              <w:t xml:space="preserve"> контрольная работа»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049C3EDD" w14:textId="59E48188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 w:val="restart"/>
          </w:tcPr>
          <w:p w14:paraId="255CEED5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ять изученное и выстраивать систему знаний.</w:t>
            </w:r>
          </w:p>
          <w:p w14:paraId="79431693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нахождение вероятностей в сериях независимых испытаний, в том числе с помощью комбинаторных фактов и формул.</w:t>
            </w:r>
          </w:p>
          <w:p w14:paraId="1DC60442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определение свойств распределений, нахождение математических ожиданий и дисперсий изученных распределений.</w:t>
            </w:r>
          </w:p>
          <w:p w14:paraId="79244F37" w14:textId="0E4FEFAB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бсуждать роль закона больших чисел </w:t>
            </w:r>
            <w:r w:rsidR="00780FE6" w:rsidRPr="003D0F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науке, природе и обществе</w:t>
            </w:r>
          </w:p>
        </w:tc>
      </w:tr>
      <w:tr w:rsidR="00D60773" w:rsidRPr="003D0FA8" w14:paraId="22F296B5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3639D137" w14:textId="31229D9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894" w:type="pct"/>
          </w:tcPr>
          <w:p w14:paraId="631BFA1A" w14:textId="40714A4F" w:rsidR="005A7CCA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</w:rPr>
              <w:t xml:space="preserve">Обобщение, систематизация знаний. </w:t>
            </w:r>
            <w:r w:rsidRPr="003D0FA8">
              <w:rPr>
                <w:rFonts w:ascii="Times New Roman" w:hAnsi="Times New Roman" w:cs="Times New Roman"/>
                <w:sz w:val="24"/>
              </w:rPr>
              <w:t>Вероятности случайных событий. Элементы комбинаторики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356B074" w14:textId="18D719FC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6FBC3964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59DCB7AF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6C7976C6" w14:textId="0F0CA414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894" w:type="pct"/>
          </w:tcPr>
          <w:p w14:paraId="0ACE6A24" w14:textId="31E218FA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</w:rPr>
              <w:t xml:space="preserve">Обобщение, систематизация знаний. </w:t>
            </w:r>
            <w:r w:rsidRPr="003D0FA8">
              <w:rPr>
                <w:rFonts w:ascii="Times New Roman" w:hAnsi="Times New Roman" w:cs="Times New Roman"/>
                <w:sz w:val="24"/>
              </w:rPr>
              <w:t>Серия испытаний Бернулли. Случайные величины и распределения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BCAA33F" w14:textId="46D3B27D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17E57C42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40FB1691" w14:textId="77777777" w:rsidTr="00EE2E74">
        <w:trPr>
          <w:gridAfter w:val="2"/>
          <w:wAfter w:w="10" w:type="pct"/>
          <w:trHeight w:val="284"/>
        </w:trPr>
        <w:tc>
          <w:tcPr>
            <w:tcW w:w="378" w:type="pct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F5B0821" w14:textId="427338F5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894" w:type="pct"/>
          </w:tcPr>
          <w:p w14:paraId="6253E846" w14:textId="031EF31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hAnsi="Times New Roman"/>
                <w:sz w:val="24"/>
              </w:rPr>
              <w:t xml:space="preserve">Обобщение, систематизация знаний. </w:t>
            </w:r>
            <w:r w:rsidRPr="003D0FA8">
              <w:rPr>
                <w:rFonts w:ascii="Times New Roman" w:hAnsi="Times New Roman" w:cs="Times New Roman"/>
                <w:sz w:val="24"/>
              </w:rPr>
              <w:t>Числовые характеристики случайных величин. Закон больших чисел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4802C33C" w14:textId="59A8B74F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D0FA8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74" w:type="pct"/>
            <w:gridSpan w:val="2"/>
            <w:vMerge/>
          </w:tcPr>
          <w:p w14:paraId="2D08ADAA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60773" w:rsidRPr="003D0FA8" w14:paraId="00A470C9" w14:textId="77777777" w:rsidTr="00DB2022">
        <w:trPr>
          <w:gridAfter w:val="2"/>
          <w:wAfter w:w="10" w:type="pct"/>
          <w:trHeight w:val="284"/>
        </w:trPr>
        <w:tc>
          <w:tcPr>
            <w:tcW w:w="2272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26FE0B0F" w14:textId="77777777" w:rsidR="008F4BC1" w:rsidRPr="005A7CCA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A7CC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по разделу</w:t>
            </w:r>
          </w:p>
        </w:tc>
        <w:tc>
          <w:tcPr>
            <w:tcW w:w="444" w:type="pct"/>
            <w:gridSpan w:val="2"/>
            <w:tcMar>
              <w:top w:w="31" w:type="dxa"/>
              <w:left w:w="89" w:type="dxa"/>
              <w:bottom w:w="0" w:type="dxa"/>
              <w:right w:w="94" w:type="dxa"/>
            </w:tcMar>
          </w:tcPr>
          <w:p w14:paraId="7AFB119E" w14:textId="7F473AA2" w:rsidR="008F4BC1" w:rsidRPr="005A7CCA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A7CC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274" w:type="pct"/>
            <w:gridSpan w:val="2"/>
          </w:tcPr>
          <w:p w14:paraId="0CDFCC11" w14:textId="77777777" w:rsidR="008F4BC1" w:rsidRPr="003D0FA8" w:rsidRDefault="008F4BC1" w:rsidP="00C81395">
            <w:pPr>
              <w:widowControl w:val="0"/>
              <w:tabs>
                <w:tab w:val="left" w:pos="184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37F10044" w14:textId="77777777" w:rsidR="00780FE6" w:rsidRPr="003D0FA8" w:rsidRDefault="00780FE6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780FE6" w:rsidRPr="003D0FA8" w:rsidSect="00D16506">
          <w:pgSz w:w="16838" w:h="11906" w:orient="landscape"/>
          <w:pgMar w:top="851" w:right="567" w:bottom="567" w:left="851" w:header="709" w:footer="709" w:gutter="0"/>
          <w:cols w:space="708"/>
          <w:docGrid w:linePitch="360"/>
        </w:sectPr>
      </w:pPr>
    </w:p>
    <w:p w14:paraId="3A9B4423" w14:textId="33A40214" w:rsidR="00A36BA4" w:rsidRPr="003D0FA8" w:rsidRDefault="00C6439C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11</w:t>
      </w:r>
      <w:r w:rsidR="001F3F98"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="00A36BA4"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ЕБНО-МЕТОДИЧЕСКОЕ И МАТЕРИАЛЬНО-ТЕХНИЧЕСКОЕ</w:t>
      </w:r>
    </w:p>
    <w:p w14:paraId="7191D518" w14:textId="77777777" w:rsidR="00A36BA4" w:rsidRPr="003D0FA8" w:rsidRDefault="00A36BA4" w:rsidP="00C81395">
      <w:pPr>
        <w:widowControl w:val="0"/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ЕСПЕЧЕНИЕ ОБРАЗОВАТЕЛЬНОГО ПРОЦЕССА</w:t>
      </w:r>
    </w:p>
    <w:p w14:paraId="02A8E685" w14:textId="77777777" w:rsidR="00A36BA4" w:rsidRPr="003D0FA8" w:rsidRDefault="00A36BA4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</w:p>
    <w:p w14:paraId="24A025E7" w14:textId="77777777" w:rsidR="00A36BA4" w:rsidRPr="003D0FA8" w:rsidRDefault="00A36BA4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I. Программно-методический аппарат</w:t>
      </w:r>
    </w:p>
    <w:p w14:paraId="56D907A1" w14:textId="4514F815" w:rsidR="007B597E" w:rsidRPr="003D0FA8" w:rsidRDefault="007B597E" w:rsidP="00C81395">
      <w:pPr>
        <w:widowControl w:val="0"/>
        <w:tabs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D0FA8">
        <w:rPr>
          <w:rFonts w:ascii="Times New Roman" w:hAnsi="Times New Roman" w:cs="Times New Roman"/>
          <w:sz w:val="24"/>
          <w:szCs w:val="24"/>
        </w:rPr>
        <w:t>Федеральная рабочая программа основного общего образования учебного предмета «Математика» для 7</w:t>
      </w:r>
      <w:r w:rsidR="00780FE6" w:rsidRPr="003D0FA8">
        <w:rPr>
          <w:rFonts w:ascii="Times New Roman" w:hAnsi="Times New Roman" w:cs="Times New Roman"/>
          <w:sz w:val="24"/>
          <w:szCs w:val="24"/>
        </w:rPr>
        <w:t>–</w:t>
      </w:r>
      <w:r w:rsidRPr="003D0FA8">
        <w:rPr>
          <w:rFonts w:ascii="Times New Roman" w:hAnsi="Times New Roman" w:cs="Times New Roman"/>
          <w:sz w:val="24"/>
          <w:szCs w:val="24"/>
        </w:rPr>
        <w:t>9 классов (углубленный уровень). – М.: ФГБНУ «Институт стратегии развития образования РАО», 2025.</w:t>
      </w:r>
    </w:p>
    <w:p w14:paraId="5436ACFA" w14:textId="77777777" w:rsidR="003860D9" w:rsidRPr="003D0FA8" w:rsidRDefault="003860D9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</w:p>
    <w:p w14:paraId="6B0EE018" w14:textId="77777777" w:rsidR="00A36BA4" w:rsidRPr="003D0FA8" w:rsidRDefault="00A36BA4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II. Учебные издания:</w:t>
      </w:r>
    </w:p>
    <w:p w14:paraId="6FDD7C89" w14:textId="6CDEEA02" w:rsidR="008879AA" w:rsidRPr="003D0FA8" w:rsidRDefault="008879AA" w:rsidP="00C81395">
      <w:pPr>
        <w:pStyle w:val="aa"/>
        <w:widowControl w:val="0"/>
        <w:numPr>
          <w:ilvl w:val="0"/>
          <w:numId w:val="7"/>
        </w:numPr>
        <w:tabs>
          <w:tab w:val="clear" w:pos="720"/>
          <w:tab w:val="num" w:pos="964"/>
          <w:tab w:val="left" w:pos="1843"/>
        </w:tabs>
        <w:spacing w:before="0" w:beforeAutospacing="0" w:after="0" w:afterAutospacing="0"/>
        <w:ind w:left="0" w:firstLine="709"/>
        <w:jc w:val="both"/>
        <w:rPr>
          <w:bCs/>
        </w:rPr>
      </w:pPr>
      <w:r w:rsidRPr="003D0FA8">
        <w:rPr>
          <w:rStyle w:val="ac"/>
          <w:b w:val="0"/>
          <w:bCs w:val="0"/>
        </w:rPr>
        <w:t>Атанасян Л. С., Бутузов В. Ф., Кадомцев С. Б. и др</w:t>
      </w:r>
      <w:r w:rsidRPr="003D0FA8">
        <w:rPr>
          <w:rStyle w:val="ac"/>
          <w:b w:val="0"/>
        </w:rPr>
        <w:t xml:space="preserve">. </w:t>
      </w:r>
      <w:r w:rsidRPr="003D0FA8">
        <w:t>Геометрия. 7–9 классы: учебник для общеобразовательных организаций</w:t>
      </w:r>
      <w:r w:rsidR="00780FE6" w:rsidRPr="003D0FA8">
        <w:t>.</w:t>
      </w:r>
      <w:r w:rsidRPr="003D0FA8">
        <w:t xml:space="preserve"> </w:t>
      </w:r>
      <w:r w:rsidR="00972372" w:rsidRPr="003D0FA8">
        <w:t>–</w:t>
      </w:r>
      <w:r w:rsidRPr="003D0FA8">
        <w:t xml:space="preserve"> </w:t>
      </w:r>
      <w:r w:rsidRPr="003D0FA8">
        <w:rPr>
          <w:rStyle w:val="ac"/>
          <w:b w:val="0"/>
          <w:bCs w:val="0"/>
        </w:rPr>
        <w:t>М.: Просвещение</w:t>
      </w:r>
      <w:r w:rsidR="00780FE6" w:rsidRPr="003D0FA8">
        <w:rPr>
          <w:rStyle w:val="ac"/>
          <w:b w:val="0"/>
          <w:bCs w:val="0"/>
        </w:rPr>
        <w:t>.</w:t>
      </w:r>
    </w:p>
    <w:p w14:paraId="1EFF9120" w14:textId="603D8B30" w:rsidR="008879AA" w:rsidRPr="003D0FA8" w:rsidRDefault="008879AA" w:rsidP="00C81395">
      <w:pPr>
        <w:pStyle w:val="a3"/>
        <w:widowControl w:val="0"/>
        <w:numPr>
          <w:ilvl w:val="0"/>
          <w:numId w:val="7"/>
        </w:numPr>
        <w:tabs>
          <w:tab w:val="clear" w:pos="720"/>
          <w:tab w:val="num" w:pos="964"/>
          <w:tab w:val="left" w:pos="184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Бунимович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Е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А., Дорофеев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В., Суворова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С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Б. Вероятность и статистика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7–9 классы: учебное пособие. </w:t>
      </w:r>
      <w:r w:rsidR="009723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780FE6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М.: Просвещение</w:t>
      </w:r>
      <w:r w:rsidR="00780FE6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4D6F4E1E" w14:textId="3DFD7421" w:rsidR="008879AA" w:rsidRPr="003D0FA8" w:rsidRDefault="008879AA" w:rsidP="00C81395">
      <w:pPr>
        <w:pStyle w:val="aa"/>
        <w:widowControl w:val="0"/>
        <w:numPr>
          <w:ilvl w:val="0"/>
          <w:numId w:val="7"/>
        </w:numPr>
        <w:tabs>
          <w:tab w:val="clear" w:pos="720"/>
          <w:tab w:val="num" w:pos="964"/>
          <w:tab w:val="left" w:pos="1843"/>
        </w:tabs>
        <w:spacing w:before="0" w:beforeAutospacing="0" w:after="0" w:afterAutospacing="0"/>
        <w:ind w:left="0" w:firstLine="709"/>
        <w:jc w:val="both"/>
        <w:rPr>
          <w:bCs/>
        </w:rPr>
      </w:pPr>
      <w:proofErr w:type="spellStart"/>
      <w:r w:rsidRPr="003D0FA8">
        <w:rPr>
          <w:rStyle w:val="ac"/>
          <w:b w:val="0"/>
          <w:bCs w:val="0"/>
        </w:rPr>
        <w:t>Волчкевич</w:t>
      </w:r>
      <w:proofErr w:type="spellEnd"/>
      <w:r w:rsidR="005A7CCA">
        <w:rPr>
          <w:rStyle w:val="ac"/>
          <w:b w:val="0"/>
          <w:bCs w:val="0"/>
        </w:rPr>
        <w:t> </w:t>
      </w:r>
      <w:r w:rsidRPr="003D0FA8">
        <w:rPr>
          <w:rStyle w:val="ac"/>
          <w:b w:val="0"/>
          <w:bCs w:val="0"/>
        </w:rPr>
        <w:t>И.</w:t>
      </w:r>
      <w:r w:rsidR="005A7CCA">
        <w:rPr>
          <w:rStyle w:val="ac"/>
          <w:b w:val="0"/>
          <w:bCs w:val="0"/>
        </w:rPr>
        <w:t> </w:t>
      </w:r>
      <w:r w:rsidRPr="003D0FA8">
        <w:rPr>
          <w:rStyle w:val="ac"/>
          <w:b w:val="0"/>
          <w:bCs w:val="0"/>
        </w:rPr>
        <w:t>А.</w:t>
      </w:r>
      <w:r w:rsidRPr="003D0FA8">
        <w:rPr>
          <w:rStyle w:val="ac"/>
          <w:b w:val="0"/>
        </w:rPr>
        <w:t xml:space="preserve"> </w:t>
      </w:r>
      <w:r w:rsidR="00780FE6" w:rsidRPr="003D0FA8">
        <w:rPr>
          <w:rStyle w:val="af3"/>
          <w:i w:val="0"/>
          <w:iCs w:val="0"/>
        </w:rPr>
        <w:t>Геометрия. 7–9 классы</w:t>
      </w:r>
      <w:r w:rsidRPr="003D0FA8">
        <w:rPr>
          <w:rStyle w:val="af3"/>
          <w:i w:val="0"/>
          <w:iCs w:val="0"/>
        </w:rPr>
        <w:t>: учебник для общеобразовательных организаций с углубл</w:t>
      </w:r>
      <w:r w:rsidR="00B262D9">
        <w:rPr>
          <w:rStyle w:val="af3"/>
          <w:i w:val="0"/>
          <w:iCs w:val="0"/>
        </w:rPr>
        <w:t>е</w:t>
      </w:r>
      <w:r w:rsidRPr="003D0FA8">
        <w:rPr>
          <w:rStyle w:val="af3"/>
          <w:i w:val="0"/>
          <w:iCs w:val="0"/>
        </w:rPr>
        <w:t>нным изучением математики</w:t>
      </w:r>
      <w:r w:rsidRPr="003D0FA8">
        <w:t xml:space="preserve">. </w:t>
      </w:r>
      <w:r w:rsidR="00972372" w:rsidRPr="003D0FA8">
        <w:t>–</w:t>
      </w:r>
      <w:r w:rsidRPr="003D0FA8">
        <w:t xml:space="preserve"> М.: </w:t>
      </w:r>
      <w:r w:rsidRPr="003D0FA8">
        <w:rPr>
          <w:rStyle w:val="ac"/>
          <w:b w:val="0"/>
          <w:bCs w:val="0"/>
        </w:rPr>
        <w:t>Просвещение</w:t>
      </w:r>
      <w:r w:rsidR="00780FE6" w:rsidRPr="003D0FA8">
        <w:rPr>
          <w:rStyle w:val="ac"/>
          <w:b w:val="0"/>
          <w:bCs w:val="0"/>
        </w:rPr>
        <w:t>.</w:t>
      </w:r>
    </w:p>
    <w:p w14:paraId="4214B867" w14:textId="7E1AD958" w:rsidR="008879AA" w:rsidRPr="003D0FA8" w:rsidRDefault="008879AA" w:rsidP="00C81395">
      <w:pPr>
        <w:pStyle w:val="aa"/>
        <w:widowControl w:val="0"/>
        <w:numPr>
          <w:ilvl w:val="0"/>
          <w:numId w:val="7"/>
        </w:numPr>
        <w:tabs>
          <w:tab w:val="clear" w:pos="720"/>
          <w:tab w:val="num" w:pos="964"/>
          <w:tab w:val="left" w:pos="1843"/>
        </w:tabs>
        <w:spacing w:before="0" w:beforeAutospacing="0" w:after="0" w:afterAutospacing="0"/>
        <w:ind w:left="0" w:firstLine="709"/>
        <w:jc w:val="both"/>
        <w:rPr>
          <w:bCs/>
        </w:rPr>
      </w:pPr>
      <w:r w:rsidRPr="003D0FA8">
        <w:t xml:space="preserve">Высоцкий И. Р., Ященко И. В. (ред.). </w:t>
      </w:r>
      <w:r w:rsidRPr="003D0FA8">
        <w:rPr>
          <w:rStyle w:val="af3"/>
          <w:i w:val="0"/>
          <w:iCs w:val="0"/>
        </w:rPr>
        <w:t>Теория вероятностей и статистика. 7–9 классы (углубл</w:t>
      </w:r>
      <w:r w:rsidR="00B262D9">
        <w:rPr>
          <w:rStyle w:val="af3"/>
          <w:i w:val="0"/>
          <w:iCs w:val="0"/>
        </w:rPr>
        <w:t>е</w:t>
      </w:r>
      <w:r w:rsidRPr="003D0FA8">
        <w:rPr>
          <w:rStyle w:val="af3"/>
          <w:i w:val="0"/>
          <w:iCs w:val="0"/>
        </w:rPr>
        <w:t>нный уровень)</w:t>
      </w:r>
      <w:r w:rsidR="00780FE6" w:rsidRPr="003D0FA8">
        <w:rPr>
          <w:rStyle w:val="af3"/>
          <w:i w:val="0"/>
          <w:iCs w:val="0"/>
        </w:rPr>
        <w:t>.</w:t>
      </w:r>
      <w:r w:rsidRPr="003D0FA8">
        <w:rPr>
          <w:i/>
          <w:iCs/>
        </w:rPr>
        <w:t xml:space="preserve"> </w:t>
      </w:r>
      <w:r w:rsidR="00972372" w:rsidRPr="003D0FA8">
        <w:t>–</w:t>
      </w:r>
      <w:r w:rsidRPr="003D0FA8">
        <w:t xml:space="preserve"> М.: Просвещение</w:t>
      </w:r>
      <w:r w:rsidR="00780FE6" w:rsidRPr="003D0FA8">
        <w:t>.</w:t>
      </w:r>
    </w:p>
    <w:p w14:paraId="2FF329A6" w14:textId="77BCE00A" w:rsidR="008879AA" w:rsidRPr="003D0FA8" w:rsidRDefault="008879AA" w:rsidP="00C81395">
      <w:pPr>
        <w:pStyle w:val="a3"/>
        <w:widowControl w:val="0"/>
        <w:numPr>
          <w:ilvl w:val="0"/>
          <w:numId w:val="7"/>
        </w:numPr>
        <w:tabs>
          <w:tab w:val="clear" w:pos="720"/>
          <w:tab w:val="num" w:pos="964"/>
          <w:tab w:val="left" w:pos="184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Макарычев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Ю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., </w:t>
      </w:r>
      <w:proofErr w:type="spellStart"/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дюк</w:t>
      </w:r>
      <w:proofErr w:type="spellEnd"/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Н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Г. Элементы статистики и теории вероятностей. Учебное пособие для 7–9 классов (углубл</w:t>
      </w:r>
      <w:r w:rsidR="00B262D9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ный уровень). </w:t>
      </w:r>
      <w:r w:rsidR="009723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.: Просвещение</w:t>
      </w:r>
      <w:r w:rsidR="00780FE6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1E91A42B" w14:textId="098DA145" w:rsidR="008879AA" w:rsidRPr="003D0FA8" w:rsidRDefault="008879AA" w:rsidP="00C81395">
      <w:pPr>
        <w:pStyle w:val="a3"/>
        <w:widowControl w:val="0"/>
        <w:numPr>
          <w:ilvl w:val="0"/>
          <w:numId w:val="7"/>
        </w:numPr>
        <w:tabs>
          <w:tab w:val="clear" w:pos="720"/>
          <w:tab w:val="num" w:pos="964"/>
          <w:tab w:val="left" w:pos="184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Макарычев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Ю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., </w:t>
      </w:r>
      <w:proofErr w:type="spellStart"/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дюк</w:t>
      </w:r>
      <w:proofErr w:type="spellEnd"/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Н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., </w:t>
      </w:r>
      <w:proofErr w:type="spellStart"/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Нешков</w:t>
      </w:r>
      <w:proofErr w:type="spellEnd"/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К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И., Суворова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С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Б. и др</w:t>
      </w:r>
      <w:r w:rsidRPr="003D0FA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. Учебник для 7 класса (углубл</w:t>
      </w:r>
      <w:r w:rsidR="00B262D9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ный уровень). </w:t>
      </w:r>
      <w:r w:rsidR="009723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.: Просвещение</w:t>
      </w:r>
      <w:r w:rsidR="00780FE6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5453B773" w14:textId="7F4F25E8" w:rsidR="008879AA" w:rsidRPr="003D0FA8" w:rsidRDefault="008879AA" w:rsidP="00C81395">
      <w:pPr>
        <w:pStyle w:val="a3"/>
        <w:widowControl w:val="0"/>
        <w:numPr>
          <w:ilvl w:val="0"/>
          <w:numId w:val="7"/>
        </w:numPr>
        <w:tabs>
          <w:tab w:val="clear" w:pos="720"/>
          <w:tab w:val="num" w:pos="964"/>
          <w:tab w:val="left" w:pos="184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Макарычев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Ю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., </w:t>
      </w:r>
      <w:proofErr w:type="spellStart"/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дюк</w:t>
      </w:r>
      <w:proofErr w:type="spellEnd"/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Н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., </w:t>
      </w:r>
      <w:proofErr w:type="spellStart"/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Нешков</w:t>
      </w:r>
      <w:proofErr w:type="spellEnd"/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К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И., Суворова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С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Б. и др</w:t>
      </w:r>
      <w:r w:rsidRPr="003D0FA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. Учебник для 8 класса (углубл</w:t>
      </w:r>
      <w:r w:rsidR="00B262D9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ный уровень). </w:t>
      </w:r>
      <w:r w:rsidR="009723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.: Просвещение</w:t>
      </w:r>
      <w:r w:rsidR="00780FE6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2AB1889A" w14:textId="5A6A1422" w:rsidR="008879AA" w:rsidRPr="003D0FA8" w:rsidRDefault="008879AA" w:rsidP="00C81395">
      <w:pPr>
        <w:pStyle w:val="a3"/>
        <w:widowControl w:val="0"/>
        <w:numPr>
          <w:ilvl w:val="0"/>
          <w:numId w:val="7"/>
        </w:numPr>
        <w:tabs>
          <w:tab w:val="clear" w:pos="720"/>
          <w:tab w:val="num" w:pos="964"/>
          <w:tab w:val="left" w:pos="184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Макарычев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Ю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., </w:t>
      </w:r>
      <w:proofErr w:type="spellStart"/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дюк</w:t>
      </w:r>
      <w:proofErr w:type="spellEnd"/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Н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., </w:t>
      </w:r>
      <w:proofErr w:type="spellStart"/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Нешков</w:t>
      </w:r>
      <w:proofErr w:type="spellEnd"/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К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И., Суворова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С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Б. и др.</w:t>
      </w:r>
      <w:r w:rsidRPr="003D0FA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. Учебник для 9 класса (углубл</w:t>
      </w:r>
      <w:r w:rsidR="00B262D9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ный уровень). </w:t>
      </w:r>
      <w:r w:rsidR="009723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.: Просвещение</w:t>
      </w:r>
      <w:r w:rsidR="00780FE6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77D23CE8" w14:textId="4B5912DC" w:rsidR="008879AA" w:rsidRPr="003D0FA8" w:rsidRDefault="008879AA" w:rsidP="00C81395">
      <w:pPr>
        <w:pStyle w:val="aa"/>
        <w:widowControl w:val="0"/>
        <w:numPr>
          <w:ilvl w:val="0"/>
          <w:numId w:val="7"/>
        </w:numPr>
        <w:tabs>
          <w:tab w:val="clear" w:pos="720"/>
          <w:tab w:val="num" w:pos="964"/>
          <w:tab w:val="left" w:pos="1843"/>
        </w:tabs>
        <w:spacing w:before="0" w:beforeAutospacing="0" w:after="0" w:afterAutospacing="0"/>
        <w:ind w:left="0" w:firstLine="709"/>
        <w:jc w:val="both"/>
        <w:rPr>
          <w:bCs/>
        </w:rPr>
      </w:pPr>
      <w:r w:rsidRPr="003D0FA8">
        <w:rPr>
          <w:rStyle w:val="ac"/>
          <w:b w:val="0"/>
          <w:bCs w:val="0"/>
        </w:rPr>
        <w:t>Мордкович</w:t>
      </w:r>
      <w:r w:rsidR="005A7CCA">
        <w:rPr>
          <w:rStyle w:val="ac"/>
          <w:b w:val="0"/>
          <w:bCs w:val="0"/>
        </w:rPr>
        <w:t> </w:t>
      </w:r>
      <w:r w:rsidRPr="003D0FA8">
        <w:rPr>
          <w:rStyle w:val="ac"/>
          <w:b w:val="0"/>
          <w:bCs w:val="0"/>
        </w:rPr>
        <w:t>А.</w:t>
      </w:r>
      <w:r w:rsidR="005A7CCA">
        <w:rPr>
          <w:rStyle w:val="ac"/>
          <w:b w:val="0"/>
          <w:bCs w:val="0"/>
        </w:rPr>
        <w:t> </w:t>
      </w:r>
      <w:r w:rsidRPr="003D0FA8">
        <w:rPr>
          <w:rStyle w:val="ac"/>
          <w:b w:val="0"/>
          <w:bCs w:val="0"/>
        </w:rPr>
        <w:t>Г.</w:t>
      </w:r>
      <w:r w:rsidRPr="003D0FA8">
        <w:rPr>
          <w:rStyle w:val="ac"/>
          <w:b w:val="0"/>
        </w:rPr>
        <w:t xml:space="preserve"> </w:t>
      </w:r>
      <w:r w:rsidRPr="003D0FA8">
        <w:t>Алгебра. 7 класс: учебник для общеобразовательных организаций с</w:t>
      </w:r>
      <w:r w:rsidR="005A7CCA">
        <w:t> </w:t>
      </w:r>
      <w:r w:rsidRPr="003D0FA8">
        <w:t>углубл</w:t>
      </w:r>
      <w:r w:rsidR="00B262D9">
        <w:t>е</w:t>
      </w:r>
      <w:r w:rsidRPr="003D0FA8">
        <w:t xml:space="preserve">нным изучением математики / А. Г. Мордкович, П. В. Семенов. </w:t>
      </w:r>
      <w:r w:rsidR="00972372" w:rsidRPr="003D0FA8">
        <w:t>–</w:t>
      </w:r>
      <w:r w:rsidRPr="003D0FA8">
        <w:t xml:space="preserve"> </w:t>
      </w:r>
      <w:r w:rsidRPr="003D0FA8">
        <w:rPr>
          <w:rStyle w:val="ac"/>
          <w:b w:val="0"/>
          <w:bCs w:val="0"/>
        </w:rPr>
        <w:t>М.: Мнемозина</w:t>
      </w:r>
      <w:r w:rsidR="00780FE6" w:rsidRPr="003D0FA8">
        <w:rPr>
          <w:rStyle w:val="ac"/>
          <w:b w:val="0"/>
          <w:bCs w:val="0"/>
        </w:rPr>
        <w:t>.</w:t>
      </w:r>
    </w:p>
    <w:p w14:paraId="57777CA0" w14:textId="162DE844" w:rsidR="008879AA" w:rsidRPr="003D0FA8" w:rsidRDefault="008879AA" w:rsidP="00C81395">
      <w:pPr>
        <w:pStyle w:val="aa"/>
        <w:widowControl w:val="0"/>
        <w:numPr>
          <w:ilvl w:val="0"/>
          <w:numId w:val="7"/>
        </w:numPr>
        <w:tabs>
          <w:tab w:val="clear" w:pos="720"/>
          <w:tab w:val="num" w:pos="964"/>
          <w:tab w:val="left" w:pos="1843"/>
        </w:tabs>
        <w:spacing w:before="0" w:beforeAutospacing="0" w:after="0" w:afterAutospacing="0"/>
        <w:ind w:left="0" w:firstLine="595"/>
        <w:jc w:val="both"/>
        <w:rPr>
          <w:bCs/>
        </w:rPr>
      </w:pPr>
      <w:r w:rsidRPr="003D0FA8">
        <w:rPr>
          <w:rStyle w:val="ac"/>
          <w:b w:val="0"/>
          <w:bCs w:val="0"/>
        </w:rPr>
        <w:t>Мордкович</w:t>
      </w:r>
      <w:r w:rsidR="005A7CCA">
        <w:rPr>
          <w:rStyle w:val="ac"/>
          <w:b w:val="0"/>
          <w:bCs w:val="0"/>
        </w:rPr>
        <w:t> </w:t>
      </w:r>
      <w:r w:rsidRPr="003D0FA8">
        <w:rPr>
          <w:rStyle w:val="ac"/>
          <w:b w:val="0"/>
          <w:bCs w:val="0"/>
        </w:rPr>
        <w:t>А.</w:t>
      </w:r>
      <w:r w:rsidR="005A7CCA">
        <w:rPr>
          <w:rStyle w:val="ac"/>
          <w:b w:val="0"/>
          <w:bCs w:val="0"/>
        </w:rPr>
        <w:t> </w:t>
      </w:r>
      <w:r w:rsidRPr="003D0FA8">
        <w:rPr>
          <w:rStyle w:val="ac"/>
          <w:b w:val="0"/>
          <w:bCs w:val="0"/>
        </w:rPr>
        <w:t>Г</w:t>
      </w:r>
      <w:r w:rsidRPr="003D0FA8">
        <w:rPr>
          <w:rStyle w:val="ac"/>
          <w:b w:val="0"/>
        </w:rPr>
        <w:t xml:space="preserve">. </w:t>
      </w:r>
      <w:r w:rsidRPr="003D0FA8">
        <w:t>Алгебра. 8 класс: учебник для общеобразовательных организаций с</w:t>
      </w:r>
      <w:r w:rsidR="005A7CCA">
        <w:t> </w:t>
      </w:r>
      <w:r w:rsidRPr="003D0FA8">
        <w:t>углубл</w:t>
      </w:r>
      <w:r w:rsidR="00B262D9">
        <w:t>е</w:t>
      </w:r>
      <w:r w:rsidRPr="003D0FA8">
        <w:t xml:space="preserve">нным изучением математики / А. Г. Мордкович, П. В. Семенов. </w:t>
      </w:r>
      <w:r w:rsidR="00972372" w:rsidRPr="003D0FA8">
        <w:t>–</w:t>
      </w:r>
      <w:r w:rsidRPr="003D0FA8">
        <w:t xml:space="preserve"> </w:t>
      </w:r>
      <w:r w:rsidRPr="003D0FA8">
        <w:rPr>
          <w:rStyle w:val="ac"/>
          <w:b w:val="0"/>
          <w:bCs w:val="0"/>
        </w:rPr>
        <w:t>М.: Мнемозина</w:t>
      </w:r>
      <w:r w:rsidR="00780FE6" w:rsidRPr="003D0FA8">
        <w:rPr>
          <w:rStyle w:val="ac"/>
          <w:b w:val="0"/>
          <w:bCs w:val="0"/>
        </w:rPr>
        <w:t>.</w:t>
      </w:r>
    </w:p>
    <w:p w14:paraId="1DF4F924" w14:textId="3784F7B6" w:rsidR="008879AA" w:rsidRPr="003D0FA8" w:rsidRDefault="008879AA" w:rsidP="00C81395">
      <w:pPr>
        <w:pStyle w:val="a3"/>
        <w:widowControl w:val="0"/>
        <w:numPr>
          <w:ilvl w:val="0"/>
          <w:numId w:val="7"/>
        </w:numPr>
        <w:tabs>
          <w:tab w:val="clear" w:pos="720"/>
          <w:tab w:val="num" w:pos="964"/>
          <w:tab w:val="left" w:pos="1843"/>
        </w:tabs>
        <w:spacing w:after="0" w:line="240" w:lineRule="auto"/>
        <w:ind w:left="0" w:firstLine="59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Мордкович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А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Г</w:t>
      </w:r>
      <w:r w:rsidRPr="003D0FA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. Задачник. 7–9 классы (углубл</w:t>
      </w:r>
      <w:r w:rsidR="00B262D9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ный уровень). </w:t>
      </w:r>
      <w:r w:rsidR="009723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.: Мнемозина</w:t>
      </w:r>
      <w:r w:rsidR="00780FE6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5A06ACF3" w14:textId="1EF77192" w:rsidR="008879AA" w:rsidRPr="005A7CCA" w:rsidRDefault="008879AA" w:rsidP="00C81395">
      <w:pPr>
        <w:pStyle w:val="aa"/>
        <w:widowControl w:val="0"/>
        <w:numPr>
          <w:ilvl w:val="0"/>
          <w:numId w:val="7"/>
        </w:numPr>
        <w:tabs>
          <w:tab w:val="clear" w:pos="720"/>
          <w:tab w:val="num" w:pos="964"/>
          <w:tab w:val="left" w:pos="1843"/>
        </w:tabs>
        <w:spacing w:before="0" w:beforeAutospacing="0" w:after="0" w:afterAutospacing="0"/>
        <w:ind w:left="0" w:firstLine="595"/>
        <w:jc w:val="both"/>
        <w:rPr>
          <w:bCs/>
        </w:rPr>
      </w:pPr>
      <w:r w:rsidRPr="003D0FA8">
        <w:rPr>
          <w:rStyle w:val="ac"/>
          <w:b w:val="0"/>
          <w:bCs w:val="0"/>
        </w:rPr>
        <w:t>Мордкович</w:t>
      </w:r>
      <w:r w:rsidR="005A7CCA">
        <w:rPr>
          <w:rStyle w:val="ac"/>
          <w:b w:val="0"/>
          <w:bCs w:val="0"/>
        </w:rPr>
        <w:t> </w:t>
      </w:r>
      <w:r w:rsidRPr="003D0FA8">
        <w:rPr>
          <w:rStyle w:val="ac"/>
          <w:b w:val="0"/>
          <w:bCs w:val="0"/>
        </w:rPr>
        <w:t>А.</w:t>
      </w:r>
      <w:r w:rsidR="005A7CCA">
        <w:rPr>
          <w:rStyle w:val="ac"/>
          <w:b w:val="0"/>
          <w:bCs w:val="0"/>
        </w:rPr>
        <w:t> </w:t>
      </w:r>
      <w:r w:rsidRPr="003D0FA8">
        <w:rPr>
          <w:rStyle w:val="ac"/>
          <w:b w:val="0"/>
          <w:bCs w:val="0"/>
        </w:rPr>
        <w:t>Г</w:t>
      </w:r>
      <w:r w:rsidRPr="003D0FA8">
        <w:rPr>
          <w:rStyle w:val="ac"/>
          <w:b w:val="0"/>
        </w:rPr>
        <w:t xml:space="preserve">. </w:t>
      </w:r>
      <w:r w:rsidRPr="003D0FA8">
        <w:t>Алгебра. 9 класс: учебник для общеобразовательных организаций с</w:t>
      </w:r>
      <w:r w:rsidR="005A7CCA">
        <w:t> </w:t>
      </w:r>
      <w:r w:rsidRPr="003D0FA8">
        <w:t>углубл</w:t>
      </w:r>
      <w:r w:rsidR="00B262D9">
        <w:t>е</w:t>
      </w:r>
      <w:r w:rsidRPr="003D0FA8">
        <w:t xml:space="preserve">нным изучением математики / А. Г. Мордкович, П. В. Семенов. </w:t>
      </w:r>
      <w:r w:rsidR="00972372" w:rsidRPr="003D0FA8">
        <w:t>–</w:t>
      </w:r>
      <w:r w:rsidRPr="003D0FA8">
        <w:t xml:space="preserve"> </w:t>
      </w:r>
      <w:r w:rsidRPr="003D0FA8">
        <w:rPr>
          <w:rStyle w:val="ac"/>
          <w:b w:val="0"/>
          <w:bCs w:val="0"/>
        </w:rPr>
        <w:t>М.: Мнемозина</w:t>
      </w:r>
      <w:r w:rsidR="00780FE6" w:rsidRPr="003D0FA8">
        <w:rPr>
          <w:rStyle w:val="ac"/>
          <w:b w:val="0"/>
          <w:bCs w:val="0"/>
        </w:rPr>
        <w:t>.</w:t>
      </w:r>
    </w:p>
    <w:p w14:paraId="662F18B1" w14:textId="77777777" w:rsidR="005A7CCA" w:rsidRDefault="005A7CCA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</w:p>
    <w:p w14:paraId="0F84F6B1" w14:textId="15CCA052" w:rsidR="00A36BA4" w:rsidRPr="003D0FA8" w:rsidRDefault="0058729E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 xml:space="preserve">III. </w:t>
      </w:r>
      <w:r w:rsidR="00A36BA4" w:rsidRPr="003D0FA8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Дополнительная литература:</w:t>
      </w:r>
    </w:p>
    <w:p w14:paraId="4944CB6A" w14:textId="0CDECA9A" w:rsidR="008879AA" w:rsidRPr="003D0FA8" w:rsidRDefault="008879AA" w:rsidP="00C81395">
      <w:pPr>
        <w:pStyle w:val="a3"/>
        <w:widowControl w:val="0"/>
        <w:numPr>
          <w:ilvl w:val="0"/>
          <w:numId w:val="8"/>
        </w:numPr>
        <w:tabs>
          <w:tab w:val="left" w:pos="964"/>
          <w:tab w:val="left" w:pos="184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Атанасян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Л.</w:t>
      </w:r>
      <w:r w:rsidR="005A7CCA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. Геометрия. Дидактические материалы. 7–9 классы. </w:t>
      </w:r>
      <w:r w:rsidR="00972372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780FE6"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D0FA8">
        <w:rPr>
          <w:rFonts w:ascii="Times New Roman" w:eastAsia="Times New Roman" w:hAnsi="Times New Roman" w:cs="Times New Roman"/>
          <w:sz w:val="24"/>
          <w:szCs w:val="24"/>
          <w:lang w:eastAsia="ru-RU"/>
        </w:rPr>
        <w:t>М.: Просвещение.</w:t>
      </w:r>
    </w:p>
    <w:p w14:paraId="102EEA36" w14:textId="12694655" w:rsidR="00537CC7" w:rsidRPr="003D0FA8" w:rsidRDefault="00537CC7" w:rsidP="00C81395">
      <w:pPr>
        <w:pStyle w:val="aa"/>
        <w:widowControl w:val="0"/>
        <w:numPr>
          <w:ilvl w:val="0"/>
          <w:numId w:val="8"/>
        </w:numPr>
        <w:tabs>
          <w:tab w:val="left" w:pos="964"/>
          <w:tab w:val="left" w:pos="1843"/>
        </w:tabs>
        <w:spacing w:before="0" w:beforeAutospacing="0" w:after="0" w:afterAutospacing="0"/>
        <w:ind w:left="0" w:firstLine="709"/>
        <w:jc w:val="both"/>
        <w:rPr>
          <w:bCs/>
        </w:rPr>
      </w:pPr>
      <w:r w:rsidRPr="003D0FA8">
        <w:rPr>
          <w:rStyle w:val="ac"/>
          <w:b w:val="0"/>
          <w:bCs w:val="0"/>
        </w:rPr>
        <w:t>Высоцкий</w:t>
      </w:r>
      <w:r w:rsidR="005A7CCA">
        <w:rPr>
          <w:rStyle w:val="ac"/>
          <w:b w:val="0"/>
          <w:bCs w:val="0"/>
        </w:rPr>
        <w:t> </w:t>
      </w:r>
      <w:r w:rsidRPr="003D0FA8">
        <w:rPr>
          <w:rStyle w:val="ac"/>
          <w:b w:val="0"/>
          <w:bCs w:val="0"/>
        </w:rPr>
        <w:t>И.</w:t>
      </w:r>
      <w:r w:rsidR="005A7CCA">
        <w:rPr>
          <w:rStyle w:val="ac"/>
          <w:b w:val="0"/>
          <w:bCs w:val="0"/>
        </w:rPr>
        <w:t> </w:t>
      </w:r>
      <w:r w:rsidRPr="003D0FA8">
        <w:rPr>
          <w:rStyle w:val="ac"/>
          <w:b w:val="0"/>
          <w:bCs w:val="0"/>
        </w:rPr>
        <w:t>Р., Ященко</w:t>
      </w:r>
      <w:r w:rsidR="005A7CCA">
        <w:rPr>
          <w:rStyle w:val="ac"/>
          <w:b w:val="0"/>
          <w:bCs w:val="0"/>
        </w:rPr>
        <w:t> </w:t>
      </w:r>
      <w:r w:rsidRPr="003D0FA8">
        <w:rPr>
          <w:rStyle w:val="ac"/>
          <w:b w:val="0"/>
          <w:bCs w:val="0"/>
        </w:rPr>
        <w:t>И.</w:t>
      </w:r>
      <w:r w:rsidR="005A7CCA">
        <w:rPr>
          <w:rStyle w:val="ac"/>
          <w:b w:val="0"/>
          <w:bCs w:val="0"/>
        </w:rPr>
        <w:t> </w:t>
      </w:r>
      <w:r w:rsidRPr="003D0FA8">
        <w:rPr>
          <w:rStyle w:val="ac"/>
          <w:b w:val="0"/>
          <w:bCs w:val="0"/>
        </w:rPr>
        <w:t>В.</w:t>
      </w:r>
      <w:r w:rsidRPr="003D0FA8">
        <w:rPr>
          <w:rStyle w:val="ac"/>
        </w:rPr>
        <w:t xml:space="preserve"> </w:t>
      </w:r>
      <w:r w:rsidRPr="003D0FA8">
        <w:rPr>
          <w:rStyle w:val="af3"/>
          <w:i w:val="0"/>
          <w:iCs w:val="0"/>
        </w:rPr>
        <w:t>Математика. Универсальный многоуровневый сборник задач. 7–9 классы</w:t>
      </w:r>
      <w:r w:rsidRPr="003D0FA8">
        <w:t xml:space="preserve">: учебное пособие для общеобразовательных организаций. </w:t>
      </w:r>
      <w:r w:rsidR="00972372" w:rsidRPr="003D0FA8">
        <w:t>–</w:t>
      </w:r>
      <w:r w:rsidRPr="003D0FA8">
        <w:t xml:space="preserve"> М.: </w:t>
      </w:r>
      <w:r w:rsidRPr="003D0FA8">
        <w:rPr>
          <w:rStyle w:val="ac"/>
          <w:b w:val="0"/>
          <w:bCs w:val="0"/>
        </w:rPr>
        <w:t>Просвещение</w:t>
      </w:r>
      <w:r w:rsidRPr="003D0FA8">
        <w:rPr>
          <w:bCs/>
        </w:rPr>
        <w:t>.</w:t>
      </w:r>
    </w:p>
    <w:p w14:paraId="233776DC" w14:textId="3FD43684" w:rsidR="00537CC7" w:rsidRPr="005A7CCA" w:rsidRDefault="00537CC7" w:rsidP="00C81395">
      <w:pPr>
        <w:pStyle w:val="aa"/>
        <w:widowControl w:val="0"/>
        <w:numPr>
          <w:ilvl w:val="0"/>
          <w:numId w:val="8"/>
        </w:numPr>
        <w:tabs>
          <w:tab w:val="left" w:pos="964"/>
          <w:tab w:val="left" w:pos="1843"/>
        </w:tabs>
        <w:spacing w:before="0" w:beforeAutospacing="0" w:after="0" w:afterAutospacing="0"/>
        <w:ind w:left="0" w:firstLine="709"/>
        <w:jc w:val="both"/>
        <w:rPr>
          <w:bCs/>
        </w:rPr>
      </w:pPr>
      <w:r w:rsidRPr="003D0FA8">
        <w:rPr>
          <w:rStyle w:val="ac"/>
          <w:b w:val="0"/>
          <w:bCs w:val="0"/>
        </w:rPr>
        <w:t xml:space="preserve">Высоцкий И. Р. </w:t>
      </w:r>
      <w:r w:rsidRPr="003D0FA8">
        <w:rPr>
          <w:rStyle w:val="af3"/>
          <w:i w:val="0"/>
          <w:iCs w:val="0"/>
        </w:rPr>
        <w:t>Дидактические материалы по теории вероятностей для 8–9 классов</w:t>
      </w:r>
      <w:r w:rsidRPr="003D0FA8">
        <w:t xml:space="preserve">: учебное пособие для общеобразовательных организаций. </w:t>
      </w:r>
      <w:r w:rsidR="00972372" w:rsidRPr="003D0FA8">
        <w:t>–</w:t>
      </w:r>
      <w:r w:rsidRPr="003D0FA8">
        <w:t xml:space="preserve"> М.:</w:t>
      </w:r>
      <w:r w:rsidRPr="003D0FA8">
        <w:rPr>
          <w:b/>
          <w:bCs/>
        </w:rPr>
        <w:t xml:space="preserve"> </w:t>
      </w:r>
      <w:r w:rsidRPr="003D0FA8">
        <w:rPr>
          <w:rStyle w:val="ac"/>
          <w:b w:val="0"/>
          <w:bCs w:val="0"/>
        </w:rPr>
        <w:t>Просвещение</w:t>
      </w:r>
      <w:r w:rsidRPr="003D0FA8">
        <w:rPr>
          <w:b/>
          <w:bCs/>
        </w:rPr>
        <w:t>.</w:t>
      </w:r>
    </w:p>
    <w:p w14:paraId="2433B95E" w14:textId="77777777" w:rsidR="005A7CCA" w:rsidRDefault="005A7CCA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</w:p>
    <w:p w14:paraId="2D6DA445" w14:textId="6BBBF1AF" w:rsidR="00A36BA4" w:rsidRPr="003D0FA8" w:rsidRDefault="00A36BA4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IV. Информационно-техническая поддержка:</w:t>
      </w:r>
    </w:p>
    <w:p w14:paraId="6243ADAD" w14:textId="77777777" w:rsidR="00A36BA4" w:rsidRPr="003D0FA8" w:rsidRDefault="00A36BA4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– мультимедийный компьютер;</w:t>
      </w:r>
    </w:p>
    <w:p w14:paraId="596AB20B" w14:textId="77777777" w:rsidR="00A36BA4" w:rsidRPr="003D0FA8" w:rsidRDefault="00A36BA4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– мультимедийный проектор;</w:t>
      </w:r>
    </w:p>
    <w:p w14:paraId="6D3D34EC" w14:textId="77777777" w:rsidR="00A36BA4" w:rsidRPr="003D0FA8" w:rsidRDefault="00A36BA4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– принтер;</w:t>
      </w:r>
    </w:p>
    <w:p w14:paraId="60243546" w14:textId="77777777" w:rsidR="00A36BA4" w:rsidRPr="003D0FA8" w:rsidRDefault="00A36BA4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– сканер;</w:t>
      </w:r>
    </w:p>
    <w:p w14:paraId="681C9BDD" w14:textId="77777777" w:rsidR="00A36BA4" w:rsidRPr="003D0FA8" w:rsidRDefault="00A36BA4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sz w:val="24"/>
          <w:szCs w:val="24"/>
          <w:lang w:eastAsia="ru-RU"/>
        </w:rPr>
        <w:t>– экран проекционный.</w:t>
      </w:r>
    </w:p>
    <w:p w14:paraId="2C945A88" w14:textId="77777777" w:rsidR="00A36BA4" w:rsidRPr="003D0FA8" w:rsidRDefault="00A36BA4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</w:p>
    <w:p w14:paraId="5261E6CD" w14:textId="77777777" w:rsidR="00A36BA4" w:rsidRPr="003D0FA8" w:rsidRDefault="00A36BA4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D0FA8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 xml:space="preserve">V. </w:t>
      </w:r>
      <w:r w:rsidRPr="003D0FA8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Электронные ресурсы:</w:t>
      </w:r>
    </w:p>
    <w:p w14:paraId="10E026AF" w14:textId="5EA2205C" w:rsidR="00A36BA4" w:rsidRPr="003D0FA8" w:rsidRDefault="004F066E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eastAsia="ru-RU"/>
        </w:rPr>
      </w:pPr>
      <w:hyperlink r:id="rId10" w:history="1">
        <w:r w:rsidR="0058729E" w:rsidRPr="003D0FA8">
          <w:rPr>
            <w:rStyle w:val="ab"/>
            <w:rFonts w:ascii="Times New Roman" w:eastAsia="Calibri" w:hAnsi="Times New Roman" w:cs="Times New Roman"/>
            <w:bCs/>
            <w:color w:val="auto"/>
            <w:sz w:val="24"/>
            <w:szCs w:val="24"/>
            <w:u w:val="none"/>
            <w:lang w:eastAsia="ru-RU"/>
          </w:rPr>
          <w:t xml:space="preserve">https://schoolpmr.3dn.ru/ </w:t>
        </w:r>
      </w:hyperlink>
      <w:r w:rsidR="00972372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–</w:t>
      </w:r>
      <w:r w:rsidR="00A36BA4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 Школа Приднестровья</w:t>
      </w:r>
      <w:r w:rsidR="00780FE6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.</w:t>
      </w:r>
    </w:p>
    <w:p w14:paraId="2F62937D" w14:textId="0CC05745" w:rsidR="0058729E" w:rsidRPr="003D0FA8" w:rsidRDefault="004F066E" w:rsidP="00C81395">
      <w:pPr>
        <w:widowControl w:val="0"/>
        <w:tabs>
          <w:tab w:val="left" w:pos="184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eastAsia="ru-RU"/>
        </w:rPr>
      </w:pPr>
      <w:hyperlink r:id="rId11" w:history="1">
        <w:r w:rsidR="0058729E" w:rsidRPr="003D0FA8">
          <w:rPr>
            <w:rStyle w:val="ab"/>
            <w:rFonts w:ascii="Times New Roman" w:eastAsia="Calibri" w:hAnsi="Times New Roman" w:cs="Times New Roman"/>
            <w:bCs/>
            <w:color w:val="auto"/>
            <w:sz w:val="24"/>
            <w:szCs w:val="24"/>
            <w:u w:val="none"/>
            <w:lang w:eastAsia="ru-RU"/>
          </w:rPr>
          <w:t>https://edu.gospmr.org/</w:t>
        </w:r>
      </w:hyperlink>
      <w:r w:rsidR="0058729E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 </w:t>
      </w:r>
      <w:r w:rsidR="00972372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–</w:t>
      </w:r>
      <w:r w:rsidR="0058729E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 Электронная школа Приднестровья</w:t>
      </w:r>
      <w:r w:rsidR="00780FE6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.</w:t>
      </w:r>
    </w:p>
    <w:p w14:paraId="5900E3E2" w14:textId="6050B95E" w:rsidR="00E30860" w:rsidRPr="005A7CCA" w:rsidRDefault="004F066E" w:rsidP="00C81395">
      <w:pPr>
        <w:widowControl w:val="0"/>
        <w:tabs>
          <w:tab w:val="left" w:pos="851"/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hyperlink r:id="rId12" w:history="1"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</w:rPr>
          <w:t>http://ceko-pmr.org</w:t>
        </w:r>
      </w:hyperlink>
      <w:r w:rsidR="00E30860" w:rsidRPr="003D0FA8">
        <w:rPr>
          <w:rStyle w:val="ab"/>
          <w:rFonts w:ascii="Times New Roman" w:hAnsi="Times New Roman" w:cs="Times New Roman"/>
          <w:color w:val="auto"/>
          <w:sz w:val="24"/>
          <w:szCs w:val="24"/>
          <w:u w:val="none"/>
        </w:rPr>
        <w:t xml:space="preserve">/ </w:t>
      </w:r>
      <w:r w:rsidR="00972372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–</w:t>
      </w:r>
      <w:r w:rsidR="00E30860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 ГУ </w:t>
      </w:r>
      <w:r w:rsidR="00780FE6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«</w:t>
      </w:r>
      <w:r w:rsidR="00E30860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ЦЭКО</w:t>
      </w:r>
      <w:r w:rsidR="00780FE6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».</w:t>
      </w:r>
    </w:p>
    <w:p w14:paraId="523A9299" w14:textId="13E44596" w:rsidR="00E30860" w:rsidRPr="005A7CCA" w:rsidRDefault="004F066E" w:rsidP="00C81395">
      <w:pPr>
        <w:widowControl w:val="0"/>
        <w:tabs>
          <w:tab w:val="left" w:pos="851"/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hyperlink r:id="rId13" w:history="1"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</w:rPr>
          <w:t>https://ege.sdamgia.ru</w:t>
        </w:r>
      </w:hyperlink>
      <w:r w:rsidR="00E30860" w:rsidRPr="003D0FA8">
        <w:rPr>
          <w:rStyle w:val="ab"/>
          <w:rFonts w:ascii="Times New Roman" w:hAnsi="Times New Roman" w:cs="Times New Roman"/>
          <w:color w:val="auto"/>
          <w:sz w:val="24"/>
          <w:szCs w:val="24"/>
          <w:u w:val="none"/>
        </w:rPr>
        <w:t xml:space="preserve"> </w:t>
      </w:r>
      <w:r w:rsidR="00972372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–</w:t>
      </w:r>
      <w:r w:rsidR="00E30860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 Сдам ГИА</w:t>
      </w:r>
      <w:r w:rsidR="00780FE6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.</w:t>
      </w:r>
    </w:p>
    <w:p w14:paraId="2C16E55B" w14:textId="374E3753" w:rsidR="00E30860" w:rsidRPr="003D0FA8" w:rsidRDefault="004F066E" w:rsidP="00C81395">
      <w:pPr>
        <w:widowControl w:val="0"/>
        <w:tabs>
          <w:tab w:val="left" w:pos="851"/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hyperlink r:id="rId14" w:history="1"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</w:rPr>
          <w:t>https://urokimatematiki.ru/</w:t>
        </w:r>
      </w:hyperlink>
      <w:r w:rsidR="00E30860" w:rsidRPr="003D0FA8">
        <w:rPr>
          <w:rStyle w:val="ab"/>
          <w:rFonts w:ascii="Times New Roman" w:hAnsi="Times New Roman" w:cs="Times New Roman"/>
          <w:color w:val="auto"/>
          <w:sz w:val="24"/>
          <w:szCs w:val="24"/>
          <w:u w:val="none"/>
        </w:rPr>
        <w:t xml:space="preserve"> </w:t>
      </w:r>
      <w:r w:rsidR="00972372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–</w:t>
      </w:r>
      <w:r w:rsidR="00E30860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 Уроки математики</w:t>
      </w:r>
      <w:r w:rsidR="00780FE6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.</w:t>
      </w:r>
    </w:p>
    <w:p w14:paraId="05698B82" w14:textId="69BAE4BE" w:rsidR="00E30860" w:rsidRPr="003D0FA8" w:rsidRDefault="004F066E" w:rsidP="00C81395">
      <w:pPr>
        <w:widowControl w:val="0"/>
        <w:tabs>
          <w:tab w:val="left" w:pos="851"/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hyperlink r:id="rId15" w:history="1"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http</w:t>
        </w:r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</w:rPr>
          <w:t>://</w:t>
        </w:r>
        <w:proofErr w:type="spellStart"/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urok</w:t>
        </w:r>
        <w:proofErr w:type="spellEnd"/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</w:rPr>
          <w:t>.1</w:t>
        </w:r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sept</w:t>
        </w:r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</w:rPr>
          <w:t>.</w:t>
        </w:r>
        <w:proofErr w:type="spellStart"/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ru</w:t>
        </w:r>
        <w:proofErr w:type="spellEnd"/>
      </w:hyperlink>
      <w:r w:rsidR="00780FE6" w:rsidRPr="003D0FA8">
        <w:rPr>
          <w:rStyle w:val="ab"/>
          <w:rFonts w:ascii="Times New Roman" w:hAnsi="Times New Roman" w:cs="Times New Roman"/>
          <w:color w:val="auto"/>
          <w:sz w:val="24"/>
          <w:szCs w:val="24"/>
          <w:u w:val="none"/>
        </w:rPr>
        <w:t xml:space="preserve"> </w:t>
      </w:r>
      <w:r w:rsidR="00972372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–</w:t>
      </w:r>
      <w:r w:rsidR="00E30860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 Открытый урок</w:t>
      </w:r>
      <w:r w:rsidR="00780FE6" w:rsidRPr="003D0FA8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.</w:t>
      </w:r>
    </w:p>
    <w:p w14:paraId="3D19BD96" w14:textId="77777777" w:rsidR="00E30860" w:rsidRPr="003D0FA8" w:rsidRDefault="004F066E" w:rsidP="00C81395">
      <w:pPr>
        <w:widowControl w:val="0"/>
        <w:tabs>
          <w:tab w:val="left" w:pos="851"/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hyperlink r:id="rId16" w:history="1"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</w:rPr>
          <w:t>http://www.uchportal.ru/load/23</w:t>
        </w:r>
      </w:hyperlink>
      <w:r w:rsidR="00E30860" w:rsidRPr="003D0FA8">
        <w:rPr>
          <w:rFonts w:ascii="Times New Roman" w:hAnsi="Times New Roman" w:cs="Times New Roman"/>
          <w:sz w:val="24"/>
          <w:szCs w:val="24"/>
        </w:rPr>
        <w:t xml:space="preserve"> – каталог Федерального центра информационно-образовательных ресурсов (http://fcior.eddy.ru/).</w:t>
      </w:r>
    </w:p>
    <w:p w14:paraId="1F8B08A6" w14:textId="6F5B091D" w:rsidR="00E30860" w:rsidRPr="005A7CCA" w:rsidRDefault="004F066E" w:rsidP="00C81395">
      <w:pPr>
        <w:widowControl w:val="0"/>
        <w:tabs>
          <w:tab w:val="left" w:pos="851"/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hyperlink r:id="rId17" w:history="1"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</w:rPr>
          <w:t>http://www.prosv.ru</w:t>
        </w:r>
      </w:hyperlink>
      <w:r w:rsidR="00E30860" w:rsidRPr="003D0FA8">
        <w:rPr>
          <w:rFonts w:ascii="Times New Roman" w:hAnsi="Times New Roman" w:cs="Times New Roman"/>
          <w:sz w:val="24"/>
          <w:szCs w:val="24"/>
        </w:rPr>
        <w:t xml:space="preserve"> – сайт издательства «Просвещение» (рубрика «Математика»).</w:t>
      </w:r>
    </w:p>
    <w:p w14:paraId="33D78406" w14:textId="12797FB2" w:rsidR="00E30860" w:rsidRPr="005A7CCA" w:rsidRDefault="004F066E" w:rsidP="00C81395">
      <w:pPr>
        <w:widowControl w:val="0"/>
        <w:tabs>
          <w:tab w:val="left" w:pos="851"/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hyperlink r:id="rId18" w:history="1"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</w:rPr>
          <w:t>http://www.drofa.ru</w:t>
        </w:r>
      </w:hyperlink>
      <w:r w:rsidR="00E30860" w:rsidRPr="003D0FA8">
        <w:rPr>
          <w:rFonts w:ascii="Times New Roman" w:hAnsi="Times New Roman" w:cs="Times New Roman"/>
          <w:sz w:val="24"/>
          <w:szCs w:val="24"/>
        </w:rPr>
        <w:t xml:space="preserve"> – сайт издательства Дрофа (рубрика «Математика»).</w:t>
      </w:r>
    </w:p>
    <w:p w14:paraId="6DF0AB1A" w14:textId="3975AF88" w:rsidR="00E30860" w:rsidRPr="003D0FA8" w:rsidRDefault="004F066E" w:rsidP="00C81395">
      <w:pPr>
        <w:widowControl w:val="0"/>
        <w:tabs>
          <w:tab w:val="left" w:pos="851"/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hyperlink r:id="rId19" w:history="1"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</w:rPr>
          <w:t>http://www.edu.ru</w:t>
        </w:r>
      </w:hyperlink>
      <w:r w:rsidR="00E30860" w:rsidRPr="003D0FA8">
        <w:rPr>
          <w:rFonts w:ascii="Times New Roman" w:hAnsi="Times New Roman" w:cs="Times New Roman"/>
          <w:sz w:val="24"/>
          <w:szCs w:val="24"/>
        </w:rPr>
        <w:t xml:space="preserve"> – Центральный образовательный портал, содержит нормативные документы Министерства, стандарты, информацию о проведени</w:t>
      </w:r>
      <w:r w:rsidR="00780FE6" w:rsidRPr="003D0FA8">
        <w:rPr>
          <w:rFonts w:ascii="Times New Roman" w:hAnsi="Times New Roman" w:cs="Times New Roman"/>
          <w:sz w:val="24"/>
          <w:szCs w:val="24"/>
        </w:rPr>
        <w:t>и</w:t>
      </w:r>
      <w:r w:rsidR="00E30860" w:rsidRPr="003D0FA8">
        <w:rPr>
          <w:rFonts w:ascii="Times New Roman" w:hAnsi="Times New Roman" w:cs="Times New Roman"/>
          <w:sz w:val="24"/>
          <w:szCs w:val="24"/>
        </w:rPr>
        <w:t xml:space="preserve"> эксперимента, сервер информационной поддержки Единого государственного экзамена.</w:t>
      </w:r>
    </w:p>
    <w:p w14:paraId="44E0E4E1" w14:textId="77777777" w:rsidR="00E30860" w:rsidRPr="003D0FA8" w:rsidRDefault="004F066E" w:rsidP="00C81395">
      <w:pPr>
        <w:widowControl w:val="0"/>
        <w:tabs>
          <w:tab w:val="left" w:pos="851"/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hyperlink r:id="rId20" w:history="1"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</w:rPr>
          <w:t>http://www.legion.r</w:t>
        </w:r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u</w:t>
        </w:r>
      </w:hyperlink>
      <w:r w:rsidR="00E30860" w:rsidRPr="003D0FA8">
        <w:rPr>
          <w:rFonts w:ascii="Times New Roman" w:hAnsi="Times New Roman" w:cs="Times New Roman"/>
          <w:sz w:val="24"/>
          <w:szCs w:val="24"/>
        </w:rPr>
        <w:t xml:space="preserve"> – сайт издательства «Легион».</w:t>
      </w:r>
    </w:p>
    <w:p w14:paraId="02B95CE4" w14:textId="77777777" w:rsidR="00E30860" w:rsidRPr="005A7CCA" w:rsidRDefault="004F066E" w:rsidP="00C81395">
      <w:pPr>
        <w:widowControl w:val="0"/>
        <w:tabs>
          <w:tab w:val="left" w:pos="851"/>
          <w:tab w:val="left" w:pos="1843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hyperlink r:id="rId21" w:history="1"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</w:rPr>
          <w:t>http://www.fipi.r</w:t>
        </w:r>
        <w:r w:rsidR="00E30860" w:rsidRPr="003D0FA8">
          <w:rPr>
            <w:rStyle w:val="ab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u</w:t>
        </w:r>
      </w:hyperlink>
      <w:r w:rsidR="00E30860" w:rsidRPr="003D0FA8">
        <w:rPr>
          <w:rFonts w:ascii="Times New Roman" w:hAnsi="Times New Roman" w:cs="Times New Roman"/>
          <w:sz w:val="24"/>
          <w:szCs w:val="24"/>
        </w:rPr>
        <w:t xml:space="preserve"> – портал информационной поддержки мониторинга качества образования, здесь можно найти Федеральный банк тестовых заданий.</w:t>
      </w:r>
    </w:p>
    <w:sectPr w:rsidR="00E30860" w:rsidRPr="005A7CCA" w:rsidSect="00B262D9">
      <w:pgSz w:w="11906" w:h="16838"/>
      <w:pgMar w:top="851" w:right="566" w:bottom="851" w:left="1701" w:header="708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FBDAAA" w14:textId="77777777" w:rsidR="004F066E" w:rsidRDefault="004F066E" w:rsidP="003D0FA8">
      <w:pPr>
        <w:spacing w:after="0" w:line="240" w:lineRule="auto"/>
      </w:pPr>
      <w:r>
        <w:separator/>
      </w:r>
    </w:p>
  </w:endnote>
  <w:endnote w:type="continuationSeparator" w:id="0">
    <w:p w14:paraId="556925EC" w14:textId="77777777" w:rsidR="004F066E" w:rsidRDefault="004F066E" w:rsidP="003D0F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choolBookSanPin">
    <w:panose1 w:val="00000000000000000000"/>
    <w:charset w:val="00"/>
    <w:family w:val="roman"/>
    <w:notTrueType/>
    <w:pitch w:val="default"/>
  </w:font>
  <w:font w:name="SchoolBookSanPin-Regular">
    <w:charset w:val="00"/>
    <w:family w:val="auto"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="Times New Roman" w:hAnsi="Times New Roman" w:cs="Times New Roman"/>
      </w:rPr>
      <w:id w:val="-1501575831"/>
      <w:docPartObj>
        <w:docPartGallery w:val="Page Numbers (Bottom of Page)"/>
        <w:docPartUnique/>
      </w:docPartObj>
    </w:sdtPr>
    <w:sdtEndPr/>
    <w:sdtContent>
      <w:p w14:paraId="0F422DD8" w14:textId="445DEA1B" w:rsidR="00DB2022" w:rsidRPr="003D0FA8" w:rsidRDefault="00DB2022" w:rsidP="003D0FA8">
        <w:pPr>
          <w:pStyle w:val="af6"/>
          <w:jc w:val="right"/>
          <w:rPr>
            <w:rFonts w:ascii="Times New Roman" w:hAnsi="Times New Roman" w:cs="Times New Roman"/>
          </w:rPr>
        </w:pPr>
        <w:r w:rsidRPr="003D0FA8">
          <w:rPr>
            <w:rFonts w:ascii="Times New Roman" w:hAnsi="Times New Roman" w:cs="Times New Roman"/>
          </w:rPr>
          <w:fldChar w:fldCharType="begin"/>
        </w:r>
        <w:r w:rsidRPr="003D0FA8">
          <w:rPr>
            <w:rFonts w:ascii="Times New Roman" w:hAnsi="Times New Roman" w:cs="Times New Roman"/>
          </w:rPr>
          <w:instrText>PAGE   \* MERGEFORMAT</w:instrText>
        </w:r>
        <w:r w:rsidRPr="003D0FA8">
          <w:rPr>
            <w:rFonts w:ascii="Times New Roman" w:hAnsi="Times New Roman" w:cs="Times New Roman"/>
          </w:rPr>
          <w:fldChar w:fldCharType="separate"/>
        </w:r>
        <w:r w:rsidRPr="003D0FA8">
          <w:rPr>
            <w:rFonts w:ascii="Times New Roman" w:hAnsi="Times New Roman" w:cs="Times New Roman"/>
          </w:rPr>
          <w:t>2</w:t>
        </w:r>
        <w:r w:rsidRPr="003D0FA8">
          <w:rPr>
            <w:rFonts w:ascii="Times New Roman" w:hAnsi="Times New Roman" w:cs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8CB73CD" w14:textId="77777777" w:rsidR="004F066E" w:rsidRDefault="004F066E" w:rsidP="003D0FA8">
      <w:pPr>
        <w:spacing w:after="0" w:line="240" w:lineRule="auto"/>
      </w:pPr>
      <w:r>
        <w:separator/>
      </w:r>
    </w:p>
  </w:footnote>
  <w:footnote w:type="continuationSeparator" w:id="0">
    <w:p w14:paraId="3EB25064" w14:textId="77777777" w:rsidR="004F066E" w:rsidRDefault="004F066E" w:rsidP="003D0FA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singleLevel"/>
    <w:tmpl w:val="00000001"/>
    <w:name w:val="WW8Num26"/>
    <w:lvl w:ilvl="0">
      <w:start w:val="1"/>
      <w:numFmt w:val="bullet"/>
      <w:lvlText w:val=""/>
      <w:lvlJc w:val="left"/>
      <w:pPr>
        <w:tabs>
          <w:tab w:val="num" w:pos="65"/>
        </w:tabs>
        <w:ind w:left="785" w:hanging="360"/>
      </w:pPr>
      <w:rPr>
        <w:rFonts w:ascii="Symbol" w:hAnsi="Symbol" w:cs="Symbol"/>
      </w:rPr>
    </w:lvl>
  </w:abstractNum>
  <w:abstractNum w:abstractNumId="1" w15:restartNumberingAfterBreak="0">
    <w:nsid w:val="20C73B85"/>
    <w:multiLevelType w:val="multilevel"/>
    <w:tmpl w:val="2BDCED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5125B4B"/>
    <w:multiLevelType w:val="hybridMultilevel"/>
    <w:tmpl w:val="683C5616"/>
    <w:lvl w:ilvl="0" w:tplc="E744C68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385439A4"/>
    <w:multiLevelType w:val="multilevel"/>
    <w:tmpl w:val="CAF830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CB060E9"/>
    <w:multiLevelType w:val="multilevel"/>
    <w:tmpl w:val="4044F5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A73516E"/>
    <w:multiLevelType w:val="hybridMultilevel"/>
    <w:tmpl w:val="299835B8"/>
    <w:lvl w:ilvl="0" w:tplc="F3468BE4">
      <w:start w:val="1"/>
      <w:numFmt w:val="decimal"/>
      <w:lvlText w:val="%1."/>
      <w:lvlJc w:val="left"/>
      <w:pPr>
        <w:ind w:left="927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74471DAC"/>
    <w:multiLevelType w:val="hybridMultilevel"/>
    <w:tmpl w:val="090A3A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B5136CF"/>
    <w:multiLevelType w:val="hybridMultilevel"/>
    <w:tmpl w:val="22C2C3FA"/>
    <w:lvl w:ilvl="0" w:tplc="05584624">
      <w:start w:val="1"/>
      <w:numFmt w:val="decimal"/>
      <w:lvlText w:val="%1."/>
      <w:lvlJc w:val="left"/>
      <w:pPr>
        <w:ind w:left="720" w:hanging="360"/>
      </w:pPr>
      <w:rPr>
        <w:rFonts w:hAnsi="Symbol"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6"/>
  </w:num>
  <w:num w:numId="7">
    <w:abstractNumId w:val="3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8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788A"/>
    <w:rsid w:val="000128B3"/>
    <w:rsid w:val="00015517"/>
    <w:rsid w:val="00047273"/>
    <w:rsid w:val="00050285"/>
    <w:rsid w:val="000838C8"/>
    <w:rsid w:val="00084059"/>
    <w:rsid w:val="000B2CD8"/>
    <w:rsid w:val="000C02EA"/>
    <w:rsid w:val="000C223B"/>
    <w:rsid w:val="000C307A"/>
    <w:rsid w:val="000D0E23"/>
    <w:rsid w:val="000D2547"/>
    <w:rsid w:val="000F6464"/>
    <w:rsid w:val="000F6BB3"/>
    <w:rsid w:val="00124C32"/>
    <w:rsid w:val="00143C7B"/>
    <w:rsid w:val="001513FF"/>
    <w:rsid w:val="00153D63"/>
    <w:rsid w:val="00162D20"/>
    <w:rsid w:val="0017175A"/>
    <w:rsid w:val="001811C3"/>
    <w:rsid w:val="00184646"/>
    <w:rsid w:val="00190C10"/>
    <w:rsid w:val="001A018B"/>
    <w:rsid w:val="001B6398"/>
    <w:rsid w:val="001D0F6A"/>
    <w:rsid w:val="001D3233"/>
    <w:rsid w:val="001E0B5A"/>
    <w:rsid w:val="001E6930"/>
    <w:rsid w:val="001F3F98"/>
    <w:rsid w:val="00201BE7"/>
    <w:rsid w:val="00211D8E"/>
    <w:rsid w:val="00266A47"/>
    <w:rsid w:val="0027449F"/>
    <w:rsid w:val="0028138F"/>
    <w:rsid w:val="00291119"/>
    <w:rsid w:val="00296400"/>
    <w:rsid w:val="00297373"/>
    <w:rsid w:val="002B0EA6"/>
    <w:rsid w:val="002E5535"/>
    <w:rsid w:val="002F07FC"/>
    <w:rsid w:val="002F0E7F"/>
    <w:rsid w:val="002F24F2"/>
    <w:rsid w:val="00300ACE"/>
    <w:rsid w:val="003363D9"/>
    <w:rsid w:val="00355BD2"/>
    <w:rsid w:val="003860D9"/>
    <w:rsid w:val="00391C65"/>
    <w:rsid w:val="003A21AC"/>
    <w:rsid w:val="003B51C4"/>
    <w:rsid w:val="003C095C"/>
    <w:rsid w:val="003D0FA8"/>
    <w:rsid w:val="003E46AA"/>
    <w:rsid w:val="003F0612"/>
    <w:rsid w:val="004022C1"/>
    <w:rsid w:val="00405442"/>
    <w:rsid w:val="0041125D"/>
    <w:rsid w:val="004251EE"/>
    <w:rsid w:val="00426159"/>
    <w:rsid w:val="00430ABD"/>
    <w:rsid w:val="00441C07"/>
    <w:rsid w:val="00442F6B"/>
    <w:rsid w:val="0044328F"/>
    <w:rsid w:val="00461D83"/>
    <w:rsid w:val="00481B31"/>
    <w:rsid w:val="00486D9E"/>
    <w:rsid w:val="0049025D"/>
    <w:rsid w:val="00490DD7"/>
    <w:rsid w:val="004A364F"/>
    <w:rsid w:val="004B4D60"/>
    <w:rsid w:val="004D01F2"/>
    <w:rsid w:val="004D5257"/>
    <w:rsid w:val="004F066E"/>
    <w:rsid w:val="004F6D04"/>
    <w:rsid w:val="00502E41"/>
    <w:rsid w:val="00512908"/>
    <w:rsid w:val="0051445B"/>
    <w:rsid w:val="00521CCE"/>
    <w:rsid w:val="00530235"/>
    <w:rsid w:val="00530C9E"/>
    <w:rsid w:val="00533C1C"/>
    <w:rsid w:val="0053550D"/>
    <w:rsid w:val="00537CC7"/>
    <w:rsid w:val="00570EEA"/>
    <w:rsid w:val="00577C45"/>
    <w:rsid w:val="00584077"/>
    <w:rsid w:val="0058729E"/>
    <w:rsid w:val="00587E4B"/>
    <w:rsid w:val="005A4C2C"/>
    <w:rsid w:val="005A7CCA"/>
    <w:rsid w:val="005B0572"/>
    <w:rsid w:val="005B25A6"/>
    <w:rsid w:val="005D1972"/>
    <w:rsid w:val="005E282F"/>
    <w:rsid w:val="005E663D"/>
    <w:rsid w:val="00615E0D"/>
    <w:rsid w:val="0062443D"/>
    <w:rsid w:val="006440AB"/>
    <w:rsid w:val="006752B5"/>
    <w:rsid w:val="00676C63"/>
    <w:rsid w:val="006A4527"/>
    <w:rsid w:val="006A7280"/>
    <w:rsid w:val="006D6EEE"/>
    <w:rsid w:val="006F45D6"/>
    <w:rsid w:val="006F6887"/>
    <w:rsid w:val="00710CDC"/>
    <w:rsid w:val="00713065"/>
    <w:rsid w:val="00717968"/>
    <w:rsid w:val="00732CFF"/>
    <w:rsid w:val="00734290"/>
    <w:rsid w:val="00755EBC"/>
    <w:rsid w:val="007649BA"/>
    <w:rsid w:val="00766359"/>
    <w:rsid w:val="00773FF6"/>
    <w:rsid w:val="0077745E"/>
    <w:rsid w:val="00780CF5"/>
    <w:rsid w:val="00780FE6"/>
    <w:rsid w:val="00781B0E"/>
    <w:rsid w:val="0078512E"/>
    <w:rsid w:val="0078760F"/>
    <w:rsid w:val="007B132E"/>
    <w:rsid w:val="007B25A1"/>
    <w:rsid w:val="007B3374"/>
    <w:rsid w:val="007B597E"/>
    <w:rsid w:val="007B79A9"/>
    <w:rsid w:val="007E4581"/>
    <w:rsid w:val="007E4E58"/>
    <w:rsid w:val="007F1FA3"/>
    <w:rsid w:val="007F21D8"/>
    <w:rsid w:val="007F65CF"/>
    <w:rsid w:val="00813258"/>
    <w:rsid w:val="008252AC"/>
    <w:rsid w:val="00832BFA"/>
    <w:rsid w:val="00833FDE"/>
    <w:rsid w:val="0083488E"/>
    <w:rsid w:val="0084022F"/>
    <w:rsid w:val="00845745"/>
    <w:rsid w:val="00852E5F"/>
    <w:rsid w:val="008745C0"/>
    <w:rsid w:val="00880535"/>
    <w:rsid w:val="008879AA"/>
    <w:rsid w:val="00892358"/>
    <w:rsid w:val="008A6989"/>
    <w:rsid w:val="008A7298"/>
    <w:rsid w:val="008B771D"/>
    <w:rsid w:val="008C715C"/>
    <w:rsid w:val="008D7301"/>
    <w:rsid w:val="008E24CD"/>
    <w:rsid w:val="008E5E17"/>
    <w:rsid w:val="008F4BC1"/>
    <w:rsid w:val="009161B8"/>
    <w:rsid w:val="00917BCC"/>
    <w:rsid w:val="00924429"/>
    <w:rsid w:val="00925798"/>
    <w:rsid w:val="0092788A"/>
    <w:rsid w:val="00951234"/>
    <w:rsid w:val="009717F2"/>
    <w:rsid w:val="00972372"/>
    <w:rsid w:val="00980838"/>
    <w:rsid w:val="00984864"/>
    <w:rsid w:val="009932EE"/>
    <w:rsid w:val="0099533B"/>
    <w:rsid w:val="009B4BE9"/>
    <w:rsid w:val="009B7F34"/>
    <w:rsid w:val="009C3169"/>
    <w:rsid w:val="00A05820"/>
    <w:rsid w:val="00A108BA"/>
    <w:rsid w:val="00A1790A"/>
    <w:rsid w:val="00A266E2"/>
    <w:rsid w:val="00A36BA4"/>
    <w:rsid w:val="00A617F6"/>
    <w:rsid w:val="00A70524"/>
    <w:rsid w:val="00A8419B"/>
    <w:rsid w:val="00A910E7"/>
    <w:rsid w:val="00A960A2"/>
    <w:rsid w:val="00AA403E"/>
    <w:rsid w:val="00AB015D"/>
    <w:rsid w:val="00AB4785"/>
    <w:rsid w:val="00AE2CE9"/>
    <w:rsid w:val="00AE5CD3"/>
    <w:rsid w:val="00AF0C64"/>
    <w:rsid w:val="00AF6CA5"/>
    <w:rsid w:val="00B033C1"/>
    <w:rsid w:val="00B22759"/>
    <w:rsid w:val="00B25F85"/>
    <w:rsid w:val="00B262D9"/>
    <w:rsid w:val="00B319D8"/>
    <w:rsid w:val="00B45B24"/>
    <w:rsid w:val="00B54B12"/>
    <w:rsid w:val="00B6695F"/>
    <w:rsid w:val="00B80EA7"/>
    <w:rsid w:val="00BC2E1C"/>
    <w:rsid w:val="00C028F5"/>
    <w:rsid w:val="00C14531"/>
    <w:rsid w:val="00C15D8C"/>
    <w:rsid w:val="00C25EA2"/>
    <w:rsid w:val="00C63E32"/>
    <w:rsid w:val="00C6439C"/>
    <w:rsid w:val="00C646F4"/>
    <w:rsid w:val="00C67C95"/>
    <w:rsid w:val="00C81395"/>
    <w:rsid w:val="00C81C6C"/>
    <w:rsid w:val="00CA58FF"/>
    <w:rsid w:val="00CA70F1"/>
    <w:rsid w:val="00CA7CE0"/>
    <w:rsid w:val="00CB0FCF"/>
    <w:rsid w:val="00CD0704"/>
    <w:rsid w:val="00CE2325"/>
    <w:rsid w:val="00CE4A33"/>
    <w:rsid w:val="00CE4D0B"/>
    <w:rsid w:val="00CF615D"/>
    <w:rsid w:val="00D01802"/>
    <w:rsid w:val="00D136BD"/>
    <w:rsid w:val="00D16506"/>
    <w:rsid w:val="00D212F2"/>
    <w:rsid w:val="00D51F7D"/>
    <w:rsid w:val="00D60773"/>
    <w:rsid w:val="00D613FE"/>
    <w:rsid w:val="00D832A2"/>
    <w:rsid w:val="00D91D0E"/>
    <w:rsid w:val="00DA3AB6"/>
    <w:rsid w:val="00DB2022"/>
    <w:rsid w:val="00DC1B77"/>
    <w:rsid w:val="00DD069E"/>
    <w:rsid w:val="00DD473F"/>
    <w:rsid w:val="00DF3C76"/>
    <w:rsid w:val="00E05E13"/>
    <w:rsid w:val="00E06755"/>
    <w:rsid w:val="00E07918"/>
    <w:rsid w:val="00E21EB4"/>
    <w:rsid w:val="00E24F68"/>
    <w:rsid w:val="00E30860"/>
    <w:rsid w:val="00E3242B"/>
    <w:rsid w:val="00E33873"/>
    <w:rsid w:val="00E366E7"/>
    <w:rsid w:val="00E46967"/>
    <w:rsid w:val="00E51572"/>
    <w:rsid w:val="00E54915"/>
    <w:rsid w:val="00E66C5B"/>
    <w:rsid w:val="00E67224"/>
    <w:rsid w:val="00E67277"/>
    <w:rsid w:val="00E672D5"/>
    <w:rsid w:val="00E8158C"/>
    <w:rsid w:val="00E93642"/>
    <w:rsid w:val="00EA0010"/>
    <w:rsid w:val="00EA3E6D"/>
    <w:rsid w:val="00EB4E97"/>
    <w:rsid w:val="00ED1A03"/>
    <w:rsid w:val="00ED26C2"/>
    <w:rsid w:val="00ED2D73"/>
    <w:rsid w:val="00ED7129"/>
    <w:rsid w:val="00EE2E74"/>
    <w:rsid w:val="00F005A1"/>
    <w:rsid w:val="00F06E70"/>
    <w:rsid w:val="00F42FD0"/>
    <w:rsid w:val="00F4408A"/>
    <w:rsid w:val="00F62796"/>
    <w:rsid w:val="00F81154"/>
    <w:rsid w:val="00F93930"/>
    <w:rsid w:val="00FA15EB"/>
    <w:rsid w:val="00FA7050"/>
    <w:rsid w:val="00FC4411"/>
    <w:rsid w:val="00FC496B"/>
    <w:rsid w:val="00FE2C99"/>
    <w:rsid w:val="00FF4A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66437E"/>
  <w15:chartTrackingRefBased/>
  <w15:docId w15:val="{EF67903F-1CF1-460F-8FAE-3BFCB4C7D9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6D9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33873"/>
    <w:pPr>
      <w:ind w:left="720"/>
      <w:contextualSpacing/>
    </w:pPr>
  </w:style>
  <w:style w:type="table" w:styleId="a4">
    <w:name w:val="Table Grid"/>
    <w:basedOn w:val="a1"/>
    <w:uiPriority w:val="39"/>
    <w:rsid w:val="004F6D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annotation reference"/>
    <w:basedOn w:val="a0"/>
    <w:uiPriority w:val="99"/>
    <w:semiHidden/>
    <w:unhideWhenUsed/>
    <w:rsid w:val="001D3233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1D3233"/>
    <w:pPr>
      <w:spacing w:line="240" w:lineRule="auto"/>
    </w:pPr>
    <w:rPr>
      <w:sz w:val="20"/>
      <w:szCs w:val="20"/>
    </w:rPr>
  </w:style>
  <w:style w:type="character" w:customStyle="1" w:styleId="a7">
    <w:name w:val="Текст примечания Знак"/>
    <w:basedOn w:val="a0"/>
    <w:link w:val="a6"/>
    <w:uiPriority w:val="99"/>
    <w:semiHidden/>
    <w:rsid w:val="001D3233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1D323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1D3233"/>
    <w:rPr>
      <w:rFonts w:ascii="Segoe UI" w:hAnsi="Segoe UI" w:cs="Segoe UI"/>
      <w:sz w:val="18"/>
      <w:szCs w:val="18"/>
    </w:rPr>
  </w:style>
  <w:style w:type="paragraph" w:styleId="aa">
    <w:name w:val="Normal (Web)"/>
    <w:basedOn w:val="a"/>
    <w:uiPriority w:val="99"/>
    <w:unhideWhenUsed/>
    <w:qFormat/>
    <w:rsid w:val="00A36BA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Hyperlink"/>
    <w:basedOn w:val="a0"/>
    <w:uiPriority w:val="99"/>
    <w:unhideWhenUsed/>
    <w:rsid w:val="0058729E"/>
    <w:rPr>
      <w:color w:val="0563C1" w:themeColor="hyperlink"/>
      <w:u w:val="single"/>
    </w:rPr>
  </w:style>
  <w:style w:type="character" w:customStyle="1" w:styleId="citation-1">
    <w:name w:val="citation-1"/>
    <w:basedOn w:val="a0"/>
    <w:rsid w:val="00570EEA"/>
  </w:style>
  <w:style w:type="character" w:customStyle="1" w:styleId="citation-2">
    <w:name w:val="citation-2"/>
    <w:basedOn w:val="a0"/>
    <w:rsid w:val="00570EEA"/>
  </w:style>
  <w:style w:type="character" w:styleId="ac">
    <w:name w:val="Strong"/>
    <w:basedOn w:val="a0"/>
    <w:uiPriority w:val="22"/>
    <w:qFormat/>
    <w:rsid w:val="00570EEA"/>
    <w:rPr>
      <w:b/>
      <w:bCs/>
    </w:rPr>
  </w:style>
  <w:style w:type="paragraph" w:styleId="ad">
    <w:name w:val="Body Text"/>
    <w:basedOn w:val="a"/>
    <w:link w:val="ae"/>
    <w:uiPriority w:val="1"/>
    <w:qFormat/>
    <w:rsid w:val="006A4527"/>
    <w:pPr>
      <w:widowControl w:val="0"/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e">
    <w:name w:val="Основной текст Знак"/>
    <w:basedOn w:val="a0"/>
    <w:link w:val="ad"/>
    <w:uiPriority w:val="1"/>
    <w:rsid w:val="006A4527"/>
    <w:rPr>
      <w:rFonts w:ascii="Times New Roman" w:eastAsia="Times New Roman" w:hAnsi="Times New Roman" w:cs="Times New Roman"/>
      <w:sz w:val="20"/>
      <w:szCs w:val="20"/>
    </w:rPr>
  </w:style>
  <w:style w:type="paragraph" w:customStyle="1" w:styleId="TableParagraph">
    <w:name w:val="Table Paragraph"/>
    <w:basedOn w:val="a"/>
    <w:uiPriority w:val="1"/>
    <w:qFormat/>
    <w:rsid w:val="00C028F5"/>
    <w:pPr>
      <w:widowControl w:val="0"/>
      <w:autoSpaceDE w:val="0"/>
      <w:autoSpaceDN w:val="0"/>
      <w:spacing w:after="0" w:line="240" w:lineRule="auto"/>
      <w:ind w:left="169"/>
    </w:pPr>
    <w:rPr>
      <w:rFonts w:ascii="Times New Roman" w:eastAsia="Times New Roman" w:hAnsi="Times New Roman" w:cs="Times New Roman"/>
    </w:rPr>
  </w:style>
  <w:style w:type="character" w:styleId="af">
    <w:name w:val="Placeholder Text"/>
    <w:basedOn w:val="a0"/>
    <w:uiPriority w:val="99"/>
    <w:semiHidden/>
    <w:rsid w:val="0077745E"/>
    <w:rPr>
      <w:color w:val="808080"/>
    </w:rPr>
  </w:style>
  <w:style w:type="paragraph" w:styleId="af0">
    <w:name w:val="annotation subject"/>
    <w:basedOn w:val="a6"/>
    <w:next w:val="a6"/>
    <w:link w:val="af1"/>
    <w:uiPriority w:val="99"/>
    <w:semiHidden/>
    <w:unhideWhenUsed/>
    <w:rsid w:val="00780CF5"/>
    <w:rPr>
      <w:b/>
      <w:bCs/>
    </w:rPr>
  </w:style>
  <w:style w:type="character" w:customStyle="1" w:styleId="af1">
    <w:name w:val="Тема примечания Знак"/>
    <w:basedOn w:val="a7"/>
    <w:link w:val="af0"/>
    <w:uiPriority w:val="99"/>
    <w:semiHidden/>
    <w:rsid w:val="00780CF5"/>
    <w:rPr>
      <w:b/>
      <w:bCs/>
      <w:sz w:val="20"/>
      <w:szCs w:val="20"/>
    </w:rPr>
  </w:style>
  <w:style w:type="table" w:customStyle="1" w:styleId="2">
    <w:name w:val="Сетка таблицы2"/>
    <w:basedOn w:val="a1"/>
    <w:next w:val="a4"/>
    <w:uiPriority w:val="59"/>
    <w:rsid w:val="00833F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FollowedHyperlink"/>
    <w:basedOn w:val="a0"/>
    <w:uiPriority w:val="99"/>
    <w:semiHidden/>
    <w:unhideWhenUsed/>
    <w:rsid w:val="00211D8E"/>
    <w:rPr>
      <w:color w:val="954F72" w:themeColor="followedHyperlink"/>
      <w:u w:val="single"/>
    </w:rPr>
  </w:style>
  <w:style w:type="character" w:styleId="af3">
    <w:name w:val="Emphasis"/>
    <w:basedOn w:val="a0"/>
    <w:uiPriority w:val="20"/>
    <w:qFormat/>
    <w:rsid w:val="00766359"/>
    <w:rPr>
      <w:i/>
      <w:iCs/>
    </w:rPr>
  </w:style>
  <w:style w:type="character" w:customStyle="1" w:styleId="ms-1">
    <w:name w:val="ms-1"/>
    <w:basedOn w:val="a0"/>
    <w:rsid w:val="00766359"/>
  </w:style>
  <w:style w:type="character" w:customStyle="1" w:styleId="max-w-15ch">
    <w:name w:val="max-w-[15ch]"/>
    <w:basedOn w:val="a0"/>
    <w:rsid w:val="00766359"/>
  </w:style>
  <w:style w:type="paragraph" w:styleId="af4">
    <w:name w:val="header"/>
    <w:basedOn w:val="a"/>
    <w:link w:val="af5"/>
    <w:uiPriority w:val="99"/>
    <w:unhideWhenUsed/>
    <w:rsid w:val="003D0FA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Верхний колонтитул Знак"/>
    <w:basedOn w:val="a0"/>
    <w:link w:val="af4"/>
    <w:uiPriority w:val="99"/>
    <w:rsid w:val="003D0FA8"/>
  </w:style>
  <w:style w:type="paragraph" w:styleId="af6">
    <w:name w:val="footer"/>
    <w:basedOn w:val="a"/>
    <w:link w:val="af7"/>
    <w:uiPriority w:val="99"/>
    <w:unhideWhenUsed/>
    <w:rsid w:val="003D0FA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Нижний колонтитул Знак"/>
    <w:basedOn w:val="a0"/>
    <w:link w:val="af6"/>
    <w:uiPriority w:val="99"/>
    <w:rsid w:val="003D0FA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328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9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32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74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69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54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8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92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44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9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s://ege.sdamgia.ru" TargetMode="External"/><Relationship Id="rId18" Type="http://schemas.openxmlformats.org/officeDocument/2006/relationships/hyperlink" Target="http://www.drofa.ru" TargetMode="External"/><Relationship Id="rId3" Type="http://schemas.openxmlformats.org/officeDocument/2006/relationships/settings" Target="settings.xml"/><Relationship Id="rId21" Type="http://schemas.openxmlformats.org/officeDocument/2006/relationships/hyperlink" Target="http://www.fipi.ru" TargetMode="External"/><Relationship Id="rId7" Type="http://schemas.openxmlformats.org/officeDocument/2006/relationships/image" Target="media/image1.wmf"/><Relationship Id="rId12" Type="http://schemas.openxmlformats.org/officeDocument/2006/relationships/hyperlink" Target="http://ceko-pmr.org" TargetMode="External"/><Relationship Id="rId17" Type="http://schemas.openxmlformats.org/officeDocument/2006/relationships/hyperlink" Target="http://www.prosv.ru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uchportal.ru/load/23" TargetMode="External"/><Relationship Id="rId20" Type="http://schemas.openxmlformats.org/officeDocument/2006/relationships/hyperlink" Target="http://www.legion.ru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edu.gospmr.org/" TargetMode="External"/><Relationship Id="rId5" Type="http://schemas.openxmlformats.org/officeDocument/2006/relationships/footnotes" Target="footnotes.xml"/><Relationship Id="rId15" Type="http://schemas.openxmlformats.org/officeDocument/2006/relationships/hyperlink" Target="http://urok.1sept.ru" TargetMode="External"/><Relationship Id="rId23" Type="http://schemas.openxmlformats.org/officeDocument/2006/relationships/theme" Target="theme/theme1.xml"/><Relationship Id="rId10" Type="http://schemas.openxmlformats.org/officeDocument/2006/relationships/hyperlink" Target="https://schoolpmr.3dn.ru/%20" TargetMode="External"/><Relationship Id="rId19" Type="http://schemas.openxmlformats.org/officeDocument/2006/relationships/hyperlink" Target="http://www.edu.ru" TargetMode="Externa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hyperlink" Target="https://urokimatematiki.ru/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3</Pages>
  <Words>26387</Words>
  <Characters>150410</Characters>
  <Application>Microsoft Office Word</Application>
  <DocSecurity>0</DocSecurity>
  <Lines>1253</Lines>
  <Paragraphs>3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Пользователь</cp:lastModifiedBy>
  <cp:revision>2</cp:revision>
  <dcterms:created xsi:type="dcterms:W3CDTF">2026-01-15T11:53:00Z</dcterms:created>
  <dcterms:modified xsi:type="dcterms:W3CDTF">2026-01-15T11:53:00Z</dcterms:modified>
</cp:coreProperties>
</file>